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Default Extension="gif" ContentType="image/gif"/>
  <Default Extension="vml" ContentType="application/vnd.openxmlformats-officedocument.vmlDrawing"/>
  <Override PartName="/ppt/charts/chart6.xml" ContentType="application/vnd.openxmlformats-officedocument.drawingml.chart+xml"/>
  <Override PartName="/ppt/charts/chart7.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notesSlides/notesSlide4.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rawings/drawing1.xml" ContentType="application/vnd.openxmlformats-officedocument.drawingml.chartshape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3" r:id="rId1"/>
  </p:sldMasterIdLst>
  <p:notesMasterIdLst>
    <p:notesMasterId r:id="rId32"/>
  </p:notesMasterIdLst>
  <p:handoutMasterIdLst>
    <p:handoutMasterId r:id="rId33"/>
  </p:handoutMasterIdLst>
  <p:sldIdLst>
    <p:sldId id="256" r:id="rId2"/>
    <p:sldId id="397" r:id="rId3"/>
    <p:sldId id="369" r:id="rId4"/>
    <p:sldId id="370" r:id="rId5"/>
    <p:sldId id="398" r:id="rId6"/>
    <p:sldId id="399" r:id="rId7"/>
    <p:sldId id="416" r:id="rId8"/>
    <p:sldId id="373" r:id="rId9"/>
    <p:sldId id="374" r:id="rId10"/>
    <p:sldId id="375" r:id="rId11"/>
    <p:sldId id="401" r:id="rId12"/>
    <p:sldId id="402" r:id="rId13"/>
    <p:sldId id="376" r:id="rId14"/>
    <p:sldId id="378" r:id="rId15"/>
    <p:sldId id="379" r:id="rId16"/>
    <p:sldId id="403" r:id="rId17"/>
    <p:sldId id="404" r:id="rId18"/>
    <p:sldId id="388" r:id="rId19"/>
    <p:sldId id="410" r:id="rId20"/>
    <p:sldId id="405" r:id="rId21"/>
    <p:sldId id="362" r:id="rId22"/>
    <p:sldId id="409" r:id="rId23"/>
    <p:sldId id="407" r:id="rId24"/>
    <p:sldId id="408" r:id="rId25"/>
    <p:sldId id="411" r:id="rId26"/>
    <p:sldId id="415" r:id="rId27"/>
    <p:sldId id="413" r:id="rId28"/>
    <p:sldId id="412" r:id="rId29"/>
    <p:sldId id="414" r:id="rId30"/>
    <p:sldId id="406" r:id="rId31"/>
  </p:sldIdLst>
  <p:sldSz cx="9144000" cy="6858000" type="screen4x3"/>
  <p:notesSz cx="7315200" cy="9601200"/>
  <p:defaultTextStyle>
    <a:defPPr>
      <a:defRPr lang="en-US"/>
    </a:defPPr>
    <a:lvl1pPr algn="l" rtl="0" fontAlgn="base">
      <a:spcBef>
        <a:spcPct val="0"/>
      </a:spcBef>
      <a:spcAft>
        <a:spcPct val="0"/>
      </a:spcAft>
      <a:defRPr sz="2800" kern="1200">
        <a:solidFill>
          <a:schemeClr val="tx1"/>
        </a:solidFill>
        <a:latin typeface="Arial" charset="0"/>
        <a:ea typeface="+mn-ea"/>
        <a:cs typeface="+mn-cs"/>
      </a:defRPr>
    </a:lvl1pPr>
    <a:lvl2pPr marL="457200" algn="l" rtl="0" fontAlgn="base">
      <a:spcBef>
        <a:spcPct val="0"/>
      </a:spcBef>
      <a:spcAft>
        <a:spcPct val="0"/>
      </a:spcAft>
      <a:defRPr sz="2800" kern="1200">
        <a:solidFill>
          <a:schemeClr val="tx1"/>
        </a:solidFill>
        <a:latin typeface="Arial" charset="0"/>
        <a:ea typeface="+mn-ea"/>
        <a:cs typeface="+mn-cs"/>
      </a:defRPr>
    </a:lvl2pPr>
    <a:lvl3pPr marL="914400" algn="l" rtl="0" fontAlgn="base">
      <a:spcBef>
        <a:spcPct val="0"/>
      </a:spcBef>
      <a:spcAft>
        <a:spcPct val="0"/>
      </a:spcAft>
      <a:defRPr sz="2800" kern="1200">
        <a:solidFill>
          <a:schemeClr val="tx1"/>
        </a:solidFill>
        <a:latin typeface="Arial" charset="0"/>
        <a:ea typeface="+mn-ea"/>
        <a:cs typeface="+mn-cs"/>
      </a:defRPr>
    </a:lvl3pPr>
    <a:lvl4pPr marL="1371600" algn="l" rtl="0" fontAlgn="base">
      <a:spcBef>
        <a:spcPct val="0"/>
      </a:spcBef>
      <a:spcAft>
        <a:spcPct val="0"/>
      </a:spcAft>
      <a:defRPr sz="2800" kern="1200">
        <a:solidFill>
          <a:schemeClr val="tx1"/>
        </a:solidFill>
        <a:latin typeface="Arial" charset="0"/>
        <a:ea typeface="+mn-ea"/>
        <a:cs typeface="+mn-cs"/>
      </a:defRPr>
    </a:lvl4pPr>
    <a:lvl5pPr marL="1828800" algn="l" rtl="0" fontAlgn="base">
      <a:spcBef>
        <a:spcPct val="0"/>
      </a:spcBef>
      <a:spcAft>
        <a:spcPct val="0"/>
      </a:spcAft>
      <a:defRPr sz="2800" kern="1200">
        <a:solidFill>
          <a:schemeClr val="tx1"/>
        </a:solidFill>
        <a:latin typeface="Arial" charset="0"/>
        <a:ea typeface="+mn-ea"/>
        <a:cs typeface="+mn-cs"/>
      </a:defRPr>
    </a:lvl5pPr>
    <a:lvl6pPr marL="2286000" algn="l" defTabSz="914400" rtl="0" eaLnBrk="1" latinLnBrk="0" hangingPunct="1">
      <a:defRPr sz="2800" kern="1200">
        <a:solidFill>
          <a:schemeClr val="tx1"/>
        </a:solidFill>
        <a:latin typeface="Arial" charset="0"/>
        <a:ea typeface="+mn-ea"/>
        <a:cs typeface="+mn-cs"/>
      </a:defRPr>
    </a:lvl6pPr>
    <a:lvl7pPr marL="2743200" algn="l" defTabSz="914400" rtl="0" eaLnBrk="1" latinLnBrk="0" hangingPunct="1">
      <a:defRPr sz="2800" kern="1200">
        <a:solidFill>
          <a:schemeClr val="tx1"/>
        </a:solidFill>
        <a:latin typeface="Arial" charset="0"/>
        <a:ea typeface="+mn-ea"/>
        <a:cs typeface="+mn-cs"/>
      </a:defRPr>
    </a:lvl7pPr>
    <a:lvl8pPr marL="3200400" algn="l" defTabSz="914400" rtl="0" eaLnBrk="1" latinLnBrk="0" hangingPunct="1">
      <a:defRPr sz="2800" kern="1200">
        <a:solidFill>
          <a:schemeClr val="tx1"/>
        </a:solidFill>
        <a:latin typeface="Arial" charset="0"/>
        <a:ea typeface="+mn-ea"/>
        <a:cs typeface="+mn-cs"/>
      </a:defRPr>
    </a:lvl8pPr>
    <a:lvl9pPr marL="3657600" algn="l" defTabSz="914400" rtl="0" eaLnBrk="1" latinLnBrk="0" hangingPunct="1">
      <a:defRPr sz="28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00"/>
    <a:srgbClr val="3333CC"/>
    <a:srgbClr val="FFCCCC"/>
    <a:srgbClr val="009900"/>
    <a:srgbClr val="660033"/>
    <a:srgbClr val="006600"/>
    <a:srgbClr val="FF9900"/>
    <a:srgbClr val="CC6600"/>
    <a:srgbClr val="FF993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8" autoAdjust="0"/>
  </p:normalViewPr>
  <p:slideViewPr>
    <p:cSldViewPr>
      <p:cViewPr>
        <p:scale>
          <a:sx n="90" d="100"/>
          <a:sy n="90" d="100"/>
        </p:scale>
        <p:origin x="-1002"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304"/>
    </p:cViewPr>
  </p:sorterViewPr>
  <p:notesViewPr>
    <p:cSldViewPr>
      <p:cViewPr varScale="1">
        <p:scale>
          <a:sx n="76" d="100"/>
          <a:sy n="76" d="100"/>
        </p:scale>
        <p:origin x="-2004" y="-90"/>
      </p:cViewPr>
      <p:guideLst>
        <p:guide orient="horz" pos="3024"/>
        <p:guide pos="2304"/>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C:\Documents%20and%20Settings\novo\My%20Documents\My%20work\PEP-II\Plot\Vector%20&amp;%20Scalar\Version%2044%20Und\undres1.xlsx" TargetMode="Externa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Documents%20and%20Settings\novo\My%20Documents\My%20work\PEP-II\PEP-II%20magnets\NMRHPLT(1).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Documents%20and%20Settings\novo\My%20Documents\My%20work\PEP-II\Vector%20&amp;%20Scalar\Version%2068%20New%20Reaction\SBend5.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Documents%20and%20Settings\novo\My%20Documents\My%20work\PEP-II\Vector%20&amp;%20Scalar\Version%2068%20New%20Reaction\SBend5L.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Documents%20and%20Settings\novo\My%20Documents\My%20work\PEP-II\Vector%20&amp;%20Scalar\Version%2068%20New%20Reaction\Sbend5aresN.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C:\Documents%20and%20Settings\novo\My%20Documents\My%20work\PEP-II\Vector%20&amp;%20Scalar\Version%2068%20New%20Reaction\Sbend5aresN.xlsx"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C:\Documents%20and%20Settings\novo\My%20Documents\My%20work\PEP-II\Vector%20&amp;%20Scalar\Version%2068%20New%20Reaction\ZUSbend.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2.0408163265306152E-2"/>
          <c:y val="6.8965517241379323E-2"/>
          <c:w val="0.92517006802721058"/>
          <c:h val="0.87356321839080464"/>
        </c:manualLayout>
      </c:layout>
      <c:scatterChart>
        <c:scatterStyle val="smoothMarker"/>
        <c:ser>
          <c:idx val="0"/>
          <c:order val="0"/>
          <c:tx>
            <c:strRef>
              <c:f>undres!$G$1</c:f>
              <c:strCache>
                <c:ptCount val="1"/>
                <c:pt idx="0">
                  <c:v>&lt;X&gt;</c:v>
                </c:pt>
              </c:strCache>
            </c:strRef>
          </c:tx>
          <c:spPr>
            <a:ln>
              <a:solidFill>
                <a:srgbClr val="0070C0"/>
              </a:solidFill>
            </a:ln>
          </c:spPr>
          <c:marker>
            <c:symbol val="none"/>
          </c:marker>
          <c:xVal>
            <c:numRef>
              <c:f>undres!$F$2:$F$126</c:f>
              <c:numCache>
                <c:formatCode>General</c:formatCode>
                <c:ptCount val="125"/>
                <c:pt idx="0">
                  <c:v>0.19831036400000046</c:v>
                </c:pt>
                <c:pt idx="1">
                  <c:v>0.21831036400000106</c:v>
                </c:pt>
                <c:pt idx="2">
                  <c:v>0.23810937499999996</c:v>
                </c:pt>
                <c:pt idx="3">
                  <c:v>0.25790887500000298</c:v>
                </c:pt>
                <c:pt idx="4">
                  <c:v>0.27770336900000031</c:v>
                </c:pt>
                <c:pt idx="5">
                  <c:v>0.29748870800000315</c:v>
                </c:pt>
                <c:pt idx="6">
                  <c:v>0.31725744600000005</c:v>
                </c:pt>
                <c:pt idx="7">
                  <c:v>0.33700628700000368</c:v>
                </c:pt>
                <c:pt idx="8">
                  <c:v>0.35672753899999987</c:v>
                </c:pt>
                <c:pt idx="9">
                  <c:v>0.37641717500000305</c:v>
                </c:pt>
                <c:pt idx="10">
                  <c:v>0.39606970200000224</c:v>
                </c:pt>
                <c:pt idx="11">
                  <c:v>0.41567919900000155</c:v>
                </c:pt>
                <c:pt idx="12">
                  <c:v>0.435241394</c:v>
                </c:pt>
                <c:pt idx="13">
                  <c:v>0.45475183099999994</c:v>
                </c:pt>
                <c:pt idx="14">
                  <c:v>0.47422094700000184</c:v>
                </c:pt>
                <c:pt idx="15">
                  <c:v>0.49366888400000253</c:v>
                </c:pt>
                <c:pt idx="16">
                  <c:v>0.51312036099999958</c:v>
                </c:pt>
                <c:pt idx="17">
                  <c:v>0.53259838899999956</c:v>
                </c:pt>
                <c:pt idx="18">
                  <c:v>0.552122742</c:v>
                </c:pt>
                <c:pt idx="19">
                  <c:v>0.5716984250000039</c:v>
                </c:pt>
                <c:pt idx="20">
                  <c:v>0.5913200679999997</c:v>
                </c:pt>
                <c:pt idx="21">
                  <c:v>0.61098559600000391</c:v>
                </c:pt>
                <c:pt idx="22">
                  <c:v>0.63068456999999978</c:v>
                </c:pt>
                <c:pt idx="23">
                  <c:v>0.65041461199999995</c:v>
                </c:pt>
                <c:pt idx="24">
                  <c:v>0.67017175300000631</c:v>
                </c:pt>
                <c:pt idx="25">
                  <c:v>0.68994580100000524</c:v>
                </c:pt>
                <c:pt idx="26">
                  <c:v>0.70973461900000401</c:v>
                </c:pt>
                <c:pt idx="27">
                  <c:v>0.72953247099999952</c:v>
                </c:pt>
                <c:pt idx="28">
                  <c:v>0.749334045</c:v>
                </c:pt>
                <c:pt idx="29">
                  <c:v>0.76913268999999951</c:v>
                </c:pt>
                <c:pt idx="30">
                  <c:v>0.7889237059999995</c:v>
                </c:pt>
                <c:pt idx="31">
                  <c:v>0.80870080599999994</c:v>
                </c:pt>
                <c:pt idx="32">
                  <c:v>0.82846069299999991</c:v>
                </c:pt>
                <c:pt idx="33">
                  <c:v>0.84819641100000065</c:v>
                </c:pt>
                <c:pt idx="34">
                  <c:v>0.86790228299999994</c:v>
                </c:pt>
                <c:pt idx="35">
                  <c:v>0.8875733029999997</c:v>
                </c:pt>
                <c:pt idx="36">
                  <c:v>0.90720385699999995</c:v>
                </c:pt>
                <c:pt idx="37">
                  <c:v>0.92678924600000401</c:v>
                </c:pt>
                <c:pt idx="38">
                  <c:v>0.9463225709999995</c:v>
                </c:pt>
                <c:pt idx="39">
                  <c:v>0.96580804400000064</c:v>
                </c:pt>
                <c:pt idx="40">
                  <c:v>0.98526434299999632</c:v>
                </c:pt>
                <c:pt idx="41">
                  <c:v>1.0047127689999997</c:v>
                </c:pt>
                <c:pt idx="42">
                  <c:v>1.0241781620000001</c:v>
                </c:pt>
                <c:pt idx="43">
                  <c:v>1.0436831669999997</c:v>
                </c:pt>
                <c:pt idx="44">
                  <c:v>1.0632384030000002</c:v>
                </c:pt>
                <c:pt idx="45">
                  <c:v>1.0828428960000003</c:v>
                </c:pt>
                <c:pt idx="46">
                  <c:v>1.1024911499999999</c:v>
                </c:pt>
                <c:pt idx="47">
                  <c:v>1.1221776729999999</c:v>
                </c:pt>
                <c:pt idx="48">
                  <c:v>1.1418977049999999</c:v>
                </c:pt>
                <c:pt idx="49">
                  <c:v>1.1616438599999999</c:v>
                </c:pt>
                <c:pt idx="50">
                  <c:v>1.1814126590000003</c:v>
                </c:pt>
                <c:pt idx="51">
                  <c:v>1.2011977539999912</c:v>
                </c:pt>
                <c:pt idx="52">
                  <c:v>1.220993407999988</c:v>
                </c:pt>
                <c:pt idx="53">
                  <c:v>1.2407954099999996</c:v>
                </c:pt>
                <c:pt idx="54">
                  <c:v>1.2605980829999914</c:v>
                </c:pt>
                <c:pt idx="55">
                  <c:v>1.2803947139999896</c:v>
                </c:pt>
                <c:pt idx="56">
                  <c:v>1.3001806029999998</c:v>
                </c:pt>
                <c:pt idx="57">
                  <c:v>1.3199501949999997</c:v>
                </c:pt>
                <c:pt idx="58">
                  <c:v>1.3396979369999999</c:v>
                </c:pt>
                <c:pt idx="59">
                  <c:v>1.3594181519999999</c:v>
                </c:pt>
                <c:pt idx="60">
                  <c:v>1.3791062619999996</c:v>
                </c:pt>
                <c:pt idx="61">
                  <c:v>1.3987569579999999</c:v>
                </c:pt>
                <c:pt idx="62">
                  <c:v>1.4183629759999996</c:v>
                </c:pt>
                <c:pt idx="63">
                  <c:v>1.4379216309999827</c:v>
                </c:pt>
                <c:pt idx="64">
                  <c:v>1.4574274899999928</c:v>
                </c:pt>
                <c:pt idx="65">
                  <c:v>1.4768953859999896</c:v>
                </c:pt>
                <c:pt idx="66">
                  <c:v>1.4963453370000002</c:v>
                </c:pt>
                <c:pt idx="67">
                  <c:v>1.5158026729999901</c:v>
                </c:pt>
                <c:pt idx="68">
                  <c:v>1.5352901609999998</c:v>
                </c:pt>
                <c:pt idx="69">
                  <c:v>1.5548237299999998</c:v>
                </c:pt>
                <c:pt idx="70">
                  <c:v>1.5744097899999998</c:v>
                </c:pt>
                <c:pt idx="71">
                  <c:v>1.5940415040000073</c:v>
                </c:pt>
                <c:pt idx="72">
                  <c:v>1.6137136839999924</c:v>
                </c:pt>
                <c:pt idx="73">
                  <c:v>1.6334210819999924</c:v>
                </c:pt>
                <c:pt idx="74">
                  <c:v>1.6531583859999999</c:v>
                </c:pt>
                <c:pt idx="75">
                  <c:v>1.6729202269999999</c:v>
                </c:pt>
                <c:pt idx="76">
                  <c:v>1.6926995240000076</c:v>
                </c:pt>
                <c:pt idx="77">
                  <c:v>1.7124934690000018</c:v>
                </c:pt>
                <c:pt idx="78">
                  <c:v>1.7322949829999932</c:v>
                </c:pt>
                <c:pt idx="79">
                  <c:v>1.7520991210000025</c:v>
                </c:pt>
                <c:pt idx="80">
                  <c:v>1.7719000240000018</c:v>
                </c:pt>
                <c:pt idx="81">
                  <c:v>1.7916937259999932</c:v>
                </c:pt>
                <c:pt idx="82">
                  <c:v>1.8114711909999912</c:v>
                </c:pt>
                <c:pt idx="83">
                  <c:v>1.831231017999988</c:v>
                </c:pt>
                <c:pt idx="84">
                  <c:v>1.8509656369999998</c:v>
                </c:pt>
                <c:pt idx="85">
                  <c:v>1.8706703490000001</c:v>
                </c:pt>
                <c:pt idx="86">
                  <c:v>1.8903385620000066</c:v>
                </c:pt>
                <c:pt idx="87">
                  <c:v>1.9099660639999974</c:v>
                </c:pt>
                <c:pt idx="88">
                  <c:v>1.9295469969999974</c:v>
                </c:pt>
                <c:pt idx="89">
                  <c:v>1.9490761719999998</c:v>
                </c:pt>
                <c:pt idx="90">
                  <c:v>1.9685597529999974</c:v>
                </c:pt>
                <c:pt idx="91">
                  <c:v>1.9880165410000101</c:v>
                </c:pt>
                <c:pt idx="92">
                  <c:v>2.0074697270000001</c:v>
                </c:pt>
                <c:pt idx="93">
                  <c:v>2.0269421999999833</c:v>
                </c:pt>
                <c:pt idx="94">
                  <c:v>2.0464556269999967</c:v>
                </c:pt>
                <c:pt idx="95">
                  <c:v>2.0660219730000002</c:v>
                </c:pt>
                <c:pt idx="96">
                  <c:v>2.0856369020000001</c:v>
                </c:pt>
                <c:pt idx="97">
                  <c:v>2.1052934570000001</c:v>
                </c:pt>
                <c:pt idx="98">
                  <c:v>2.1249877320000197</c:v>
                </c:pt>
                <c:pt idx="99">
                  <c:v>2.1447148440000197</c:v>
                </c:pt>
                <c:pt idx="100">
                  <c:v>2.164468018</c:v>
                </c:pt>
                <c:pt idx="101">
                  <c:v>2.1842420649999998</c:v>
                </c:pt>
                <c:pt idx="102">
                  <c:v>2.2040323490000011</c:v>
                </c:pt>
                <c:pt idx="103">
                  <c:v>2.2238324580000142</c:v>
                </c:pt>
                <c:pt idx="104">
                  <c:v>2.2436384280000001</c:v>
                </c:pt>
                <c:pt idx="105">
                  <c:v>2.2634427490000006</c:v>
                </c:pt>
                <c:pt idx="106">
                  <c:v>2.2832409670000002</c:v>
                </c:pt>
                <c:pt idx="107">
                  <c:v>2.3030275270000002</c:v>
                </c:pt>
                <c:pt idx="108">
                  <c:v>2.3227972410000146</c:v>
                </c:pt>
                <c:pt idx="109">
                  <c:v>2.3425455929999988</c:v>
                </c:pt>
                <c:pt idx="110">
                  <c:v>2.3622639159999967</c:v>
                </c:pt>
                <c:pt idx="111">
                  <c:v>2.3819496459999998</c:v>
                </c:pt>
                <c:pt idx="112">
                  <c:v>2.4015971680000012</c:v>
                </c:pt>
                <c:pt idx="113">
                  <c:v>2.4212001339999967</c:v>
                </c:pt>
                <c:pt idx="114">
                  <c:v>2.4407534179999995</c:v>
                </c:pt>
                <c:pt idx="115">
                  <c:v>2.4602565919999999</c:v>
                </c:pt>
                <c:pt idx="116">
                  <c:v>2.4797230219999999</c:v>
                </c:pt>
                <c:pt idx="117">
                  <c:v>2.4991765139999997</c:v>
                </c:pt>
                <c:pt idx="118">
                  <c:v>2.5186390989999996</c:v>
                </c:pt>
                <c:pt idx="119">
                  <c:v>2.53813501</c:v>
                </c:pt>
                <c:pt idx="120">
                  <c:v>2.5576804199999987</c:v>
                </c:pt>
                <c:pt idx="121">
                  <c:v>2.5772763669999996</c:v>
                </c:pt>
                <c:pt idx="122">
                  <c:v>2.5969171749999997</c:v>
                </c:pt>
                <c:pt idx="123">
                  <c:v>2.6165980829999995</c:v>
                </c:pt>
                <c:pt idx="124">
                  <c:v>2.6363124389999997</c:v>
                </c:pt>
              </c:numCache>
            </c:numRef>
          </c:xVal>
          <c:yVal>
            <c:numRef>
              <c:f>undres!$G$2:$G$126</c:f>
              <c:numCache>
                <c:formatCode>General</c:formatCode>
                <c:ptCount val="125"/>
                <c:pt idx="0">
                  <c:v>-1.3124852000000033</c:v>
                </c:pt>
                <c:pt idx="1">
                  <c:v>-1.3124852000000033</c:v>
                </c:pt>
                <c:pt idx="2">
                  <c:v>-1.3107814999999958</c:v>
                </c:pt>
                <c:pt idx="3">
                  <c:v>-1.3017792999999858</c:v>
                </c:pt>
                <c:pt idx="4">
                  <c:v>-1.2793354000000019</c:v>
                </c:pt>
                <c:pt idx="5">
                  <c:v>-1.2406894500000019</c:v>
                </c:pt>
                <c:pt idx="6">
                  <c:v>-1.1855401499999971</c:v>
                </c:pt>
                <c:pt idx="7">
                  <c:v>-1.1140160000000041</c:v>
                </c:pt>
                <c:pt idx="8">
                  <c:v>-1.0261169500000051</c:v>
                </c:pt>
                <c:pt idx="9">
                  <c:v>-0.92187259999999449</c:v>
                </c:pt>
                <c:pt idx="10">
                  <c:v>-0.80129285000000461</c:v>
                </c:pt>
                <c:pt idx="11">
                  <c:v>-0.66441724999999652</c:v>
                </c:pt>
                <c:pt idx="12">
                  <c:v>-0.51127535000000535</c:v>
                </c:pt>
                <c:pt idx="13">
                  <c:v>-0.34240050000000027</c:v>
                </c:pt>
                <c:pt idx="14">
                  <c:v>-0.16184694999999527</c:v>
                </c:pt>
                <c:pt idx="15">
                  <c:v>2.4099100000000852E-2</c:v>
                </c:pt>
                <c:pt idx="16">
                  <c:v>0.20917104999999764</c:v>
                </c:pt>
                <c:pt idx="17">
                  <c:v>0.38707285000000641</c:v>
                </c:pt>
                <c:pt idx="18">
                  <c:v>0.55186384999999516</c:v>
                </c:pt>
                <c:pt idx="19">
                  <c:v>0.70058609999999477</c:v>
                </c:pt>
                <c:pt idx="20">
                  <c:v>0.8329630500000007</c:v>
                </c:pt>
                <c:pt idx="21">
                  <c:v>0.9491034000000016</c:v>
                </c:pt>
                <c:pt idx="22">
                  <c:v>1.0488688499999959</c:v>
                </c:pt>
                <c:pt idx="23">
                  <c:v>1.132318650000002</c:v>
                </c:pt>
                <c:pt idx="24">
                  <c:v>1.1993342999999892</c:v>
                </c:pt>
                <c:pt idx="25">
                  <c:v>1.2499157500000018</c:v>
                </c:pt>
                <c:pt idx="26">
                  <c:v>1.2840926999999958</c:v>
                </c:pt>
                <c:pt idx="27">
                  <c:v>1.3018502499999938</c:v>
                </c:pt>
                <c:pt idx="28">
                  <c:v>1.3031292499999843</c:v>
                </c:pt>
                <c:pt idx="29">
                  <c:v>1.2880037000000015</c:v>
                </c:pt>
                <c:pt idx="30">
                  <c:v>1.2564637499999998</c:v>
                </c:pt>
                <c:pt idx="31">
                  <c:v>1.2084649000000014</c:v>
                </c:pt>
                <c:pt idx="32">
                  <c:v>1.1440121999999981</c:v>
                </c:pt>
                <c:pt idx="33">
                  <c:v>1.0632585999999946</c:v>
                </c:pt>
                <c:pt idx="34">
                  <c:v>0.96605114999999842</c:v>
                </c:pt>
                <c:pt idx="35">
                  <c:v>0.85256259999999429</c:v>
                </c:pt>
                <c:pt idx="36">
                  <c:v>0.72269420000000595</c:v>
                </c:pt>
                <c:pt idx="37">
                  <c:v>0.57657434999999846</c:v>
                </c:pt>
                <c:pt idx="38">
                  <c:v>0.4142919499999948</c:v>
                </c:pt>
                <c:pt idx="39">
                  <c:v>0.23806909999999668</c:v>
                </c:pt>
                <c:pt idx="40">
                  <c:v>5.3703299999995638E-2</c:v>
                </c:pt>
                <c:pt idx="41">
                  <c:v>-0.13250940000000391</c:v>
                </c:pt>
                <c:pt idx="42">
                  <c:v>-0.31434195000000498</c:v>
                </c:pt>
                <c:pt idx="43">
                  <c:v>-0.48536485000000013</c:v>
                </c:pt>
                <c:pt idx="44">
                  <c:v>-0.64107460000000605</c:v>
                </c:pt>
                <c:pt idx="45">
                  <c:v>-0.78054769999999951</c:v>
                </c:pt>
                <c:pt idx="46">
                  <c:v>-0.9036755500000061</c:v>
                </c:pt>
                <c:pt idx="47">
                  <c:v>-1.0105469500000026</c:v>
                </c:pt>
                <c:pt idx="48">
                  <c:v>-1.1009990499999958</c:v>
                </c:pt>
                <c:pt idx="49">
                  <c:v>-1.1750762499999952</c:v>
                </c:pt>
                <c:pt idx="50">
                  <c:v>-1.2327834499999994</c:v>
                </c:pt>
                <c:pt idx="51">
                  <c:v>-1.2740021999999953</c:v>
                </c:pt>
                <c:pt idx="52">
                  <c:v>-1.2988657500000038</c:v>
                </c:pt>
                <c:pt idx="53">
                  <c:v>-1.3072408500000052</c:v>
                </c:pt>
                <c:pt idx="54">
                  <c:v>-1.2991768500000034</c:v>
                </c:pt>
                <c:pt idx="55">
                  <c:v>-1.274693549999995</c:v>
                </c:pt>
                <c:pt idx="56">
                  <c:v>-1.2338106000000038</c:v>
                </c:pt>
                <c:pt idx="57">
                  <c:v>-1.1763996499999958</c:v>
                </c:pt>
                <c:pt idx="58">
                  <c:v>-1.1026928500000053</c:v>
                </c:pt>
                <c:pt idx="59">
                  <c:v>-1.012537050000003</c:v>
                </c:pt>
                <c:pt idx="60">
                  <c:v>-0.90602115000000372</c:v>
                </c:pt>
                <c:pt idx="61">
                  <c:v>-0.78325875000000467</c:v>
                </c:pt>
                <c:pt idx="62">
                  <c:v>-0.64409180000000776</c:v>
                </c:pt>
                <c:pt idx="63">
                  <c:v>-0.48876725000000076</c:v>
                </c:pt>
                <c:pt idx="64">
                  <c:v>-0.31791715000000531</c:v>
                </c:pt>
                <c:pt idx="65">
                  <c:v>-0.13626239999999928</c:v>
                </c:pt>
                <c:pt idx="66">
                  <c:v>4.98960000000018E-2</c:v>
                </c:pt>
                <c:pt idx="67">
                  <c:v>0.23439019999999591</c:v>
                </c:pt>
                <c:pt idx="68">
                  <c:v>0.41083030000000031</c:v>
                </c:pt>
                <c:pt idx="69">
                  <c:v>0.5734435500000018</c:v>
                </c:pt>
                <c:pt idx="70">
                  <c:v>0.7199189499999985</c:v>
                </c:pt>
                <c:pt idx="71">
                  <c:v>0.85008860000000364</c:v>
                </c:pt>
                <c:pt idx="72">
                  <c:v>0.96389319999999545</c:v>
                </c:pt>
                <c:pt idx="73">
                  <c:v>1.0614216499999876</c:v>
                </c:pt>
                <c:pt idx="74">
                  <c:v>1.1425998499999992</c:v>
                </c:pt>
                <c:pt idx="75">
                  <c:v>1.2073389999999948</c:v>
                </c:pt>
                <c:pt idx="76">
                  <c:v>1.2556094499999895</c:v>
                </c:pt>
                <c:pt idx="77">
                  <c:v>1.2875147999999876</c:v>
                </c:pt>
                <c:pt idx="78">
                  <c:v>1.3029860500000039</c:v>
                </c:pt>
                <c:pt idx="79">
                  <c:v>1.3020033499999955</c:v>
                </c:pt>
                <c:pt idx="80">
                  <c:v>1.2845617999999854</c:v>
                </c:pt>
                <c:pt idx="81">
                  <c:v>1.2506811500000026</c:v>
                </c:pt>
                <c:pt idx="82">
                  <c:v>1.2004058500000039</c:v>
                </c:pt>
                <c:pt idx="83">
                  <c:v>1.1337408500000037</c:v>
                </c:pt>
                <c:pt idx="84">
                  <c:v>1.0505823999999959</c:v>
                </c:pt>
                <c:pt idx="85">
                  <c:v>0.95107870000000505</c:v>
                </c:pt>
                <c:pt idx="86">
                  <c:v>0.83528894999999459</c:v>
                </c:pt>
                <c:pt idx="87">
                  <c:v>0.70319345000000688</c:v>
                </c:pt>
                <c:pt idx="88">
                  <c:v>0.55471314999999433</c:v>
                </c:pt>
                <c:pt idx="89">
                  <c:v>0.39022340000000288</c:v>
                </c:pt>
                <c:pt idx="90">
                  <c:v>0.21251915000000407</c:v>
                </c:pt>
                <c:pt idx="91">
                  <c:v>2.7506400000004389E-2</c:v>
                </c:pt>
                <c:pt idx="92">
                  <c:v>-0.15850380000000541</c:v>
                </c:pt>
                <c:pt idx="93">
                  <c:v>-0.33913145000000211</c:v>
                </c:pt>
                <c:pt idx="94">
                  <c:v>-0.50820380000000109</c:v>
                </c:pt>
                <c:pt idx="95">
                  <c:v>-0.66161730000000063</c:v>
                </c:pt>
                <c:pt idx="96">
                  <c:v>-0.79874970000000012</c:v>
                </c:pt>
                <c:pt idx="97">
                  <c:v>-0.9196109500000037</c:v>
                </c:pt>
                <c:pt idx="98">
                  <c:v>-1.0241219500000056</c:v>
                </c:pt>
                <c:pt idx="99">
                  <c:v>-1.1122086500000024</c:v>
                </c:pt>
                <c:pt idx="100">
                  <c:v>-1.183979699999989</c:v>
                </c:pt>
                <c:pt idx="101">
                  <c:v>-1.2393215499999919</c:v>
                </c:pt>
                <c:pt idx="102">
                  <c:v>-1.2782095000000027</c:v>
                </c:pt>
                <c:pt idx="103">
                  <c:v>-1.3006879499999981</c:v>
                </c:pt>
                <c:pt idx="104">
                  <c:v>-1.3067174499999965</c:v>
                </c:pt>
                <c:pt idx="105">
                  <c:v>-1.2963176999999972</c:v>
                </c:pt>
                <c:pt idx="106">
                  <c:v>-1.2694739000000026</c:v>
                </c:pt>
                <c:pt idx="107">
                  <c:v>-1.226161400000001</c:v>
                </c:pt>
                <c:pt idx="108">
                  <c:v>-1.166439400000002</c:v>
                </c:pt>
                <c:pt idx="109">
                  <c:v>-1.0903424999999971</c:v>
                </c:pt>
                <c:pt idx="110">
                  <c:v>-0.99781639999999416</c:v>
                </c:pt>
                <c:pt idx="111">
                  <c:v>-0.88899934999999464</c:v>
                </c:pt>
                <c:pt idx="112">
                  <c:v>-0.7637827000000017</c:v>
                </c:pt>
                <c:pt idx="113">
                  <c:v>-0.62233925000000845</c:v>
                </c:pt>
                <c:pt idx="114">
                  <c:v>-0.4645752499999975</c:v>
                </c:pt>
                <c:pt idx="115">
                  <c:v>-0.29183385000000045</c:v>
                </c:pt>
                <c:pt idx="116">
                  <c:v>-0.10914699999999584</c:v>
                </c:pt>
                <c:pt idx="117">
                  <c:v>7.7169400000002594E-2</c:v>
                </c:pt>
                <c:pt idx="118">
                  <c:v>0.26087844999999865</c:v>
                </c:pt>
                <c:pt idx="119">
                  <c:v>0.43563460000000331</c:v>
                </c:pt>
                <c:pt idx="120">
                  <c:v>0.5958874499999951</c:v>
                </c:pt>
                <c:pt idx="121">
                  <c:v>0.74000734999999618</c:v>
                </c:pt>
                <c:pt idx="122">
                  <c:v>0.86777210000000193</c:v>
                </c:pt>
                <c:pt idx="123">
                  <c:v>0.97927055000000152</c:v>
                </c:pt>
                <c:pt idx="124">
                  <c:v>1.0743645000000015</c:v>
                </c:pt>
              </c:numCache>
            </c:numRef>
          </c:yVal>
          <c:smooth val="1"/>
        </c:ser>
        <c:ser>
          <c:idx val="1"/>
          <c:order val="1"/>
          <c:tx>
            <c:strRef>
              <c:f>undres!$H$1</c:f>
              <c:strCache>
                <c:ptCount val="1"/>
                <c:pt idx="0">
                  <c:v>magnetic field</c:v>
                </c:pt>
              </c:strCache>
            </c:strRef>
          </c:tx>
          <c:spPr>
            <a:ln>
              <a:solidFill>
                <a:srgbClr val="C00000"/>
              </a:solidFill>
            </a:ln>
          </c:spPr>
          <c:marker>
            <c:symbol val="none"/>
          </c:marker>
          <c:xVal>
            <c:numRef>
              <c:f>undres!$F$2:$F$126</c:f>
              <c:numCache>
                <c:formatCode>General</c:formatCode>
                <c:ptCount val="125"/>
                <c:pt idx="0">
                  <c:v>0.19831036400000046</c:v>
                </c:pt>
                <c:pt idx="1">
                  <c:v>0.21831036400000106</c:v>
                </c:pt>
                <c:pt idx="2">
                  <c:v>0.23810937499999996</c:v>
                </c:pt>
                <c:pt idx="3">
                  <c:v>0.25790887500000298</c:v>
                </c:pt>
                <c:pt idx="4">
                  <c:v>0.27770336900000031</c:v>
                </c:pt>
                <c:pt idx="5">
                  <c:v>0.29748870800000315</c:v>
                </c:pt>
                <c:pt idx="6">
                  <c:v>0.31725744600000005</c:v>
                </c:pt>
                <c:pt idx="7">
                  <c:v>0.33700628700000368</c:v>
                </c:pt>
                <c:pt idx="8">
                  <c:v>0.35672753899999987</c:v>
                </c:pt>
                <c:pt idx="9">
                  <c:v>0.37641717500000305</c:v>
                </c:pt>
                <c:pt idx="10">
                  <c:v>0.39606970200000224</c:v>
                </c:pt>
                <c:pt idx="11">
                  <c:v>0.41567919900000155</c:v>
                </c:pt>
                <c:pt idx="12">
                  <c:v>0.435241394</c:v>
                </c:pt>
                <c:pt idx="13">
                  <c:v>0.45475183099999994</c:v>
                </c:pt>
                <c:pt idx="14">
                  <c:v>0.47422094700000184</c:v>
                </c:pt>
                <c:pt idx="15">
                  <c:v>0.49366888400000253</c:v>
                </c:pt>
                <c:pt idx="16">
                  <c:v>0.51312036099999958</c:v>
                </c:pt>
                <c:pt idx="17">
                  <c:v>0.53259838899999956</c:v>
                </c:pt>
                <c:pt idx="18">
                  <c:v>0.552122742</c:v>
                </c:pt>
                <c:pt idx="19">
                  <c:v>0.5716984250000039</c:v>
                </c:pt>
                <c:pt idx="20">
                  <c:v>0.5913200679999997</c:v>
                </c:pt>
                <c:pt idx="21">
                  <c:v>0.61098559600000391</c:v>
                </c:pt>
                <c:pt idx="22">
                  <c:v>0.63068456999999978</c:v>
                </c:pt>
                <c:pt idx="23">
                  <c:v>0.65041461199999995</c:v>
                </c:pt>
                <c:pt idx="24">
                  <c:v>0.67017175300000631</c:v>
                </c:pt>
                <c:pt idx="25">
                  <c:v>0.68994580100000524</c:v>
                </c:pt>
                <c:pt idx="26">
                  <c:v>0.70973461900000401</c:v>
                </c:pt>
                <c:pt idx="27">
                  <c:v>0.72953247099999952</c:v>
                </c:pt>
                <c:pt idx="28">
                  <c:v>0.749334045</c:v>
                </c:pt>
                <c:pt idx="29">
                  <c:v>0.76913268999999951</c:v>
                </c:pt>
                <c:pt idx="30">
                  <c:v>0.7889237059999995</c:v>
                </c:pt>
                <c:pt idx="31">
                  <c:v>0.80870080599999994</c:v>
                </c:pt>
                <c:pt idx="32">
                  <c:v>0.82846069299999991</c:v>
                </c:pt>
                <c:pt idx="33">
                  <c:v>0.84819641100000065</c:v>
                </c:pt>
                <c:pt idx="34">
                  <c:v>0.86790228299999994</c:v>
                </c:pt>
                <c:pt idx="35">
                  <c:v>0.8875733029999997</c:v>
                </c:pt>
                <c:pt idx="36">
                  <c:v>0.90720385699999995</c:v>
                </c:pt>
                <c:pt idx="37">
                  <c:v>0.92678924600000401</c:v>
                </c:pt>
                <c:pt idx="38">
                  <c:v>0.9463225709999995</c:v>
                </c:pt>
                <c:pt idx="39">
                  <c:v>0.96580804400000064</c:v>
                </c:pt>
                <c:pt idx="40">
                  <c:v>0.98526434299999632</c:v>
                </c:pt>
                <c:pt idx="41">
                  <c:v>1.0047127689999997</c:v>
                </c:pt>
                <c:pt idx="42">
                  <c:v>1.0241781620000001</c:v>
                </c:pt>
                <c:pt idx="43">
                  <c:v>1.0436831669999997</c:v>
                </c:pt>
                <c:pt idx="44">
                  <c:v>1.0632384030000002</c:v>
                </c:pt>
                <c:pt idx="45">
                  <c:v>1.0828428960000003</c:v>
                </c:pt>
                <c:pt idx="46">
                  <c:v>1.1024911499999999</c:v>
                </c:pt>
                <c:pt idx="47">
                  <c:v>1.1221776729999999</c:v>
                </c:pt>
                <c:pt idx="48">
                  <c:v>1.1418977049999999</c:v>
                </c:pt>
                <c:pt idx="49">
                  <c:v>1.1616438599999999</c:v>
                </c:pt>
                <c:pt idx="50">
                  <c:v>1.1814126590000003</c:v>
                </c:pt>
                <c:pt idx="51">
                  <c:v>1.2011977539999912</c:v>
                </c:pt>
                <c:pt idx="52">
                  <c:v>1.220993407999988</c:v>
                </c:pt>
                <c:pt idx="53">
                  <c:v>1.2407954099999996</c:v>
                </c:pt>
                <c:pt idx="54">
                  <c:v>1.2605980829999914</c:v>
                </c:pt>
                <c:pt idx="55">
                  <c:v>1.2803947139999896</c:v>
                </c:pt>
                <c:pt idx="56">
                  <c:v>1.3001806029999998</c:v>
                </c:pt>
                <c:pt idx="57">
                  <c:v>1.3199501949999997</c:v>
                </c:pt>
                <c:pt idx="58">
                  <c:v>1.3396979369999999</c:v>
                </c:pt>
                <c:pt idx="59">
                  <c:v>1.3594181519999999</c:v>
                </c:pt>
                <c:pt idx="60">
                  <c:v>1.3791062619999996</c:v>
                </c:pt>
                <c:pt idx="61">
                  <c:v>1.3987569579999999</c:v>
                </c:pt>
                <c:pt idx="62">
                  <c:v>1.4183629759999996</c:v>
                </c:pt>
                <c:pt idx="63">
                  <c:v>1.4379216309999827</c:v>
                </c:pt>
                <c:pt idx="64">
                  <c:v>1.4574274899999928</c:v>
                </c:pt>
                <c:pt idx="65">
                  <c:v>1.4768953859999896</c:v>
                </c:pt>
                <c:pt idx="66">
                  <c:v>1.4963453370000002</c:v>
                </c:pt>
                <c:pt idx="67">
                  <c:v>1.5158026729999901</c:v>
                </c:pt>
                <c:pt idx="68">
                  <c:v>1.5352901609999998</c:v>
                </c:pt>
                <c:pt idx="69">
                  <c:v>1.5548237299999998</c:v>
                </c:pt>
                <c:pt idx="70">
                  <c:v>1.5744097899999998</c:v>
                </c:pt>
                <c:pt idx="71">
                  <c:v>1.5940415040000073</c:v>
                </c:pt>
                <c:pt idx="72">
                  <c:v>1.6137136839999924</c:v>
                </c:pt>
                <c:pt idx="73">
                  <c:v>1.6334210819999924</c:v>
                </c:pt>
                <c:pt idx="74">
                  <c:v>1.6531583859999999</c:v>
                </c:pt>
                <c:pt idx="75">
                  <c:v>1.6729202269999999</c:v>
                </c:pt>
                <c:pt idx="76">
                  <c:v>1.6926995240000076</c:v>
                </c:pt>
                <c:pt idx="77">
                  <c:v>1.7124934690000018</c:v>
                </c:pt>
                <c:pt idx="78">
                  <c:v>1.7322949829999932</c:v>
                </c:pt>
                <c:pt idx="79">
                  <c:v>1.7520991210000025</c:v>
                </c:pt>
                <c:pt idx="80">
                  <c:v>1.7719000240000018</c:v>
                </c:pt>
                <c:pt idx="81">
                  <c:v>1.7916937259999932</c:v>
                </c:pt>
                <c:pt idx="82">
                  <c:v>1.8114711909999912</c:v>
                </c:pt>
                <c:pt idx="83">
                  <c:v>1.831231017999988</c:v>
                </c:pt>
                <c:pt idx="84">
                  <c:v>1.8509656369999998</c:v>
                </c:pt>
                <c:pt idx="85">
                  <c:v>1.8706703490000001</c:v>
                </c:pt>
                <c:pt idx="86">
                  <c:v>1.8903385620000066</c:v>
                </c:pt>
                <c:pt idx="87">
                  <c:v>1.9099660639999974</c:v>
                </c:pt>
                <c:pt idx="88">
                  <c:v>1.9295469969999974</c:v>
                </c:pt>
                <c:pt idx="89">
                  <c:v>1.9490761719999998</c:v>
                </c:pt>
                <c:pt idx="90">
                  <c:v>1.9685597529999974</c:v>
                </c:pt>
                <c:pt idx="91">
                  <c:v>1.9880165410000101</c:v>
                </c:pt>
                <c:pt idx="92">
                  <c:v>2.0074697270000001</c:v>
                </c:pt>
                <c:pt idx="93">
                  <c:v>2.0269421999999833</c:v>
                </c:pt>
                <c:pt idx="94">
                  <c:v>2.0464556269999967</c:v>
                </c:pt>
                <c:pt idx="95">
                  <c:v>2.0660219730000002</c:v>
                </c:pt>
                <c:pt idx="96">
                  <c:v>2.0856369020000001</c:v>
                </c:pt>
                <c:pt idx="97">
                  <c:v>2.1052934570000001</c:v>
                </c:pt>
                <c:pt idx="98">
                  <c:v>2.1249877320000197</c:v>
                </c:pt>
                <c:pt idx="99">
                  <c:v>2.1447148440000197</c:v>
                </c:pt>
                <c:pt idx="100">
                  <c:v>2.164468018</c:v>
                </c:pt>
                <c:pt idx="101">
                  <c:v>2.1842420649999998</c:v>
                </c:pt>
                <c:pt idx="102">
                  <c:v>2.2040323490000011</c:v>
                </c:pt>
                <c:pt idx="103">
                  <c:v>2.2238324580000142</c:v>
                </c:pt>
                <c:pt idx="104">
                  <c:v>2.2436384280000001</c:v>
                </c:pt>
                <c:pt idx="105">
                  <c:v>2.2634427490000006</c:v>
                </c:pt>
                <c:pt idx="106">
                  <c:v>2.2832409670000002</c:v>
                </c:pt>
                <c:pt idx="107">
                  <c:v>2.3030275270000002</c:v>
                </c:pt>
                <c:pt idx="108">
                  <c:v>2.3227972410000146</c:v>
                </c:pt>
                <c:pt idx="109">
                  <c:v>2.3425455929999988</c:v>
                </c:pt>
                <c:pt idx="110">
                  <c:v>2.3622639159999967</c:v>
                </c:pt>
                <c:pt idx="111">
                  <c:v>2.3819496459999998</c:v>
                </c:pt>
                <c:pt idx="112">
                  <c:v>2.4015971680000012</c:v>
                </c:pt>
                <c:pt idx="113">
                  <c:v>2.4212001339999967</c:v>
                </c:pt>
                <c:pt idx="114">
                  <c:v>2.4407534179999995</c:v>
                </c:pt>
                <c:pt idx="115">
                  <c:v>2.4602565919999999</c:v>
                </c:pt>
                <c:pt idx="116">
                  <c:v>2.4797230219999999</c:v>
                </c:pt>
                <c:pt idx="117">
                  <c:v>2.4991765139999997</c:v>
                </c:pt>
                <c:pt idx="118">
                  <c:v>2.5186390989999996</c:v>
                </c:pt>
                <c:pt idx="119">
                  <c:v>2.53813501</c:v>
                </c:pt>
                <c:pt idx="120">
                  <c:v>2.5576804199999987</c:v>
                </c:pt>
                <c:pt idx="121">
                  <c:v>2.5772763669999996</c:v>
                </c:pt>
                <c:pt idx="122">
                  <c:v>2.5969171749999997</c:v>
                </c:pt>
                <c:pt idx="123">
                  <c:v>2.6165980829999995</c:v>
                </c:pt>
                <c:pt idx="124">
                  <c:v>2.6363124389999997</c:v>
                </c:pt>
              </c:numCache>
            </c:numRef>
          </c:xVal>
          <c:yVal>
            <c:numRef>
              <c:f>undres!$H$2:$H$126</c:f>
              <c:numCache>
                <c:formatCode>0.00E+00</c:formatCode>
                <c:ptCount val="125"/>
                <c:pt idx="0">
                  <c:v>0</c:v>
                </c:pt>
                <c:pt idx="1">
                  <c:v>8.3000000000000254E-2</c:v>
                </c:pt>
                <c:pt idx="2">
                  <c:v>0.91500000000000004</c:v>
                </c:pt>
                <c:pt idx="3">
                  <c:v>1.700000000000002</c:v>
                </c:pt>
                <c:pt idx="4">
                  <c:v>2.0749999999999997</c:v>
                </c:pt>
                <c:pt idx="5">
                  <c:v>2.0749999999999997</c:v>
                </c:pt>
                <c:pt idx="6">
                  <c:v>2.0749999999999997</c:v>
                </c:pt>
                <c:pt idx="7">
                  <c:v>2.0749999999999997</c:v>
                </c:pt>
                <c:pt idx="8">
                  <c:v>2.0749999999999997</c:v>
                </c:pt>
                <c:pt idx="9">
                  <c:v>2.0749999999999997</c:v>
                </c:pt>
                <c:pt idx="10">
                  <c:v>2.0749999999999997</c:v>
                </c:pt>
                <c:pt idx="11">
                  <c:v>2.0749999999999997</c:v>
                </c:pt>
                <c:pt idx="12">
                  <c:v>2.0749999999999997</c:v>
                </c:pt>
                <c:pt idx="13">
                  <c:v>1.5349999999999924</c:v>
                </c:pt>
                <c:pt idx="14">
                  <c:v>0.70500000000000063</c:v>
                </c:pt>
                <c:pt idx="15">
                  <c:v>-8.3000000000000254E-2</c:v>
                </c:pt>
                <c:pt idx="16">
                  <c:v>-0.91500000000000004</c:v>
                </c:pt>
                <c:pt idx="17">
                  <c:v>-1.700000000000002</c:v>
                </c:pt>
                <c:pt idx="18">
                  <c:v>-2.0749999999999997</c:v>
                </c:pt>
                <c:pt idx="19">
                  <c:v>-2.0749999999999997</c:v>
                </c:pt>
                <c:pt idx="20">
                  <c:v>-2.0749999999999997</c:v>
                </c:pt>
                <c:pt idx="21">
                  <c:v>-2.0749999999999997</c:v>
                </c:pt>
                <c:pt idx="22">
                  <c:v>-2.0749999999999997</c:v>
                </c:pt>
                <c:pt idx="23">
                  <c:v>-2.0749999999999997</c:v>
                </c:pt>
                <c:pt idx="24">
                  <c:v>-2.0749999999999997</c:v>
                </c:pt>
                <c:pt idx="25">
                  <c:v>-2.0749999999999997</c:v>
                </c:pt>
                <c:pt idx="26">
                  <c:v>-2.0749999999999997</c:v>
                </c:pt>
                <c:pt idx="27">
                  <c:v>-2.0749999999999997</c:v>
                </c:pt>
                <c:pt idx="28">
                  <c:v>-2.0749999999999997</c:v>
                </c:pt>
                <c:pt idx="29">
                  <c:v>-2.0749999999999997</c:v>
                </c:pt>
                <c:pt idx="30">
                  <c:v>-2.0749999999999997</c:v>
                </c:pt>
                <c:pt idx="31">
                  <c:v>-2.0749999999999997</c:v>
                </c:pt>
                <c:pt idx="32">
                  <c:v>-2.0749999999999997</c:v>
                </c:pt>
                <c:pt idx="33">
                  <c:v>-2.0749999999999997</c:v>
                </c:pt>
                <c:pt idx="34">
                  <c:v>-2.0749999999999997</c:v>
                </c:pt>
                <c:pt idx="35">
                  <c:v>-2.0749999999999997</c:v>
                </c:pt>
                <c:pt idx="36">
                  <c:v>-2.0749999999999997</c:v>
                </c:pt>
                <c:pt idx="37">
                  <c:v>-2.0749999999999997</c:v>
                </c:pt>
                <c:pt idx="38">
                  <c:v>-1.8699999999999923</c:v>
                </c:pt>
                <c:pt idx="39">
                  <c:v>-1.0799999999999912</c:v>
                </c:pt>
                <c:pt idx="40">
                  <c:v>-0.24900000000000044</c:v>
                </c:pt>
                <c:pt idx="41">
                  <c:v>0.53999999999999992</c:v>
                </c:pt>
                <c:pt idx="42">
                  <c:v>1.3699999999999923</c:v>
                </c:pt>
                <c:pt idx="43">
                  <c:v>2.0749999999999997</c:v>
                </c:pt>
                <c:pt idx="44">
                  <c:v>2.0749999999999997</c:v>
                </c:pt>
                <c:pt idx="45">
                  <c:v>2.0749999999999997</c:v>
                </c:pt>
                <c:pt idx="46">
                  <c:v>2.0749999999999997</c:v>
                </c:pt>
                <c:pt idx="47">
                  <c:v>2.0749999999999997</c:v>
                </c:pt>
                <c:pt idx="48">
                  <c:v>2.0749999999999997</c:v>
                </c:pt>
                <c:pt idx="49">
                  <c:v>2.0749999999999997</c:v>
                </c:pt>
                <c:pt idx="50">
                  <c:v>2.0749999999999997</c:v>
                </c:pt>
                <c:pt idx="51">
                  <c:v>2.0749999999999997</c:v>
                </c:pt>
                <c:pt idx="52">
                  <c:v>2.0749999999999997</c:v>
                </c:pt>
                <c:pt idx="53">
                  <c:v>2.0749999999999997</c:v>
                </c:pt>
                <c:pt idx="54">
                  <c:v>2.0749999999999997</c:v>
                </c:pt>
                <c:pt idx="55">
                  <c:v>2.0749999999999997</c:v>
                </c:pt>
                <c:pt idx="56">
                  <c:v>2.0749999999999997</c:v>
                </c:pt>
                <c:pt idx="57">
                  <c:v>2.0749999999999997</c:v>
                </c:pt>
                <c:pt idx="58">
                  <c:v>2.0749999999999997</c:v>
                </c:pt>
                <c:pt idx="59">
                  <c:v>2.0749999999999997</c:v>
                </c:pt>
                <c:pt idx="60">
                  <c:v>2.0749999999999997</c:v>
                </c:pt>
                <c:pt idx="61">
                  <c:v>2.0749999999999997</c:v>
                </c:pt>
                <c:pt idx="62">
                  <c:v>2.0749999999999997</c:v>
                </c:pt>
                <c:pt idx="63">
                  <c:v>2.0749999999999997</c:v>
                </c:pt>
                <c:pt idx="64">
                  <c:v>1.41</c:v>
                </c:pt>
                <c:pt idx="65">
                  <c:v>0.62500000000000355</c:v>
                </c:pt>
                <c:pt idx="66">
                  <c:v>-0.20750000000000021</c:v>
                </c:pt>
                <c:pt idx="67">
                  <c:v>-0.99500000000000011</c:v>
                </c:pt>
                <c:pt idx="68">
                  <c:v>-1.825</c:v>
                </c:pt>
                <c:pt idx="69">
                  <c:v>-2.0749999999999997</c:v>
                </c:pt>
                <c:pt idx="70">
                  <c:v>-2.0749999999999997</c:v>
                </c:pt>
                <c:pt idx="71">
                  <c:v>-2.0749999999999997</c:v>
                </c:pt>
                <c:pt idx="72">
                  <c:v>-2.0749999999999997</c:v>
                </c:pt>
                <c:pt idx="73">
                  <c:v>-2.0749999999999997</c:v>
                </c:pt>
                <c:pt idx="74">
                  <c:v>-2.0749999999999997</c:v>
                </c:pt>
                <c:pt idx="75">
                  <c:v>-2.0749999999999997</c:v>
                </c:pt>
                <c:pt idx="76">
                  <c:v>-2.0749999999999997</c:v>
                </c:pt>
                <c:pt idx="77">
                  <c:v>-2.0749999999999997</c:v>
                </c:pt>
                <c:pt idx="78">
                  <c:v>-2.0749999999999997</c:v>
                </c:pt>
                <c:pt idx="79">
                  <c:v>-2.0749999999999997</c:v>
                </c:pt>
                <c:pt idx="80">
                  <c:v>-2.0749999999999997</c:v>
                </c:pt>
                <c:pt idx="81">
                  <c:v>-2.0749999999999997</c:v>
                </c:pt>
                <c:pt idx="82">
                  <c:v>-2.0749999999999997</c:v>
                </c:pt>
                <c:pt idx="83">
                  <c:v>-2.0749999999999997</c:v>
                </c:pt>
                <c:pt idx="84">
                  <c:v>-2.0749999999999997</c:v>
                </c:pt>
                <c:pt idx="85">
                  <c:v>-2.0749999999999997</c:v>
                </c:pt>
                <c:pt idx="86">
                  <c:v>-2.0749999999999997</c:v>
                </c:pt>
                <c:pt idx="87">
                  <c:v>-2.0749999999999997</c:v>
                </c:pt>
                <c:pt idx="88">
                  <c:v>-2.0749999999999997</c:v>
                </c:pt>
                <c:pt idx="89">
                  <c:v>-1.7449999999999946</c:v>
                </c:pt>
                <c:pt idx="90">
                  <c:v>-0.95500000000000063</c:v>
                </c:pt>
                <c:pt idx="91">
                  <c:v>-0.12450000000000012</c:v>
                </c:pt>
                <c:pt idx="92">
                  <c:v>0.66500000000000437</c:v>
                </c:pt>
                <c:pt idx="93">
                  <c:v>1.4549999999999914</c:v>
                </c:pt>
                <c:pt idx="94">
                  <c:v>2.0749999999999997</c:v>
                </c:pt>
                <c:pt idx="95">
                  <c:v>2.0749999999999997</c:v>
                </c:pt>
                <c:pt idx="96">
                  <c:v>2.0749999999999997</c:v>
                </c:pt>
                <c:pt idx="97">
                  <c:v>2.0749999999999997</c:v>
                </c:pt>
                <c:pt idx="98">
                  <c:v>2.0749999999999997</c:v>
                </c:pt>
                <c:pt idx="99">
                  <c:v>2.0749999999999997</c:v>
                </c:pt>
                <c:pt idx="100">
                  <c:v>2.0749999999999997</c:v>
                </c:pt>
                <c:pt idx="101">
                  <c:v>2.0749999999999997</c:v>
                </c:pt>
                <c:pt idx="102">
                  <c:v>2.0749999999999997</c:v>
                </c:pt>
                <c:pt idx="103">
                  <c:v>2.0749999999999997</c:v>
                </c:pt>
                <c:pt idx="104">
                  <c:v>2.0749999999999997</c:v>
                </c:pt>
                <c:pt idx="105">
                  <c:v>2.0749999999999997</c:v>
                </c:pt>
                <c:pt idx="106">
                  <c:v>2.0749999999999997</c:v>
                </c:pt>
                <c:pt idx="107">
                  <c:v>2.0749999999999997</c:v>
                </c:pt>
                <c:pt idx="108">
                  <c:v>2.0749999999999997</c:v>
                </c:pt>
                <c:pt idx="109">
                  <c:v>2.0749999999999997</c:v>
                </c:pt>
                <c:pt idx="110">
                  <c:v>2.0749999999999997</c:v>
                </c:pt>
                <c:pt idx="111">
                  <c:v>2.0749999999999997</c:v>
                </c:pt>
                <c:pt idx="112">
                  <c:v>2.0749999999999997</c:v>
                </c:pt>
                <c:pt idx="113">
                  <c:v>2.0749999999999997</c:v>
                </c:pt>
                <c:pt idx="114">
                  <c:v>2.0749999999999997</c:v>
                </c:pt>
                <c:pt idx="115">
                  <c:v>1.2849999999999926</c:v>
                </c:pt>
                <c:pt idx="116">
                  <c:v>0.49800000000000172</c:v>
                </c:pt>
                <c:pt idx="117">
                  <c:v>-0.33200000000000224</c:v>
                </c:pt>
                <c:pt idx="118">
                  <c:v>-1.1199999999999923</c:v>
                </c:pt>
                <c:pt idx="119">
                  <c:v>-1.9500000000000051</c:v>
                </c:pt>
                <c:pt idx="120">
                  <c:v>-2.0749999999999997</c:v>
                </c:pt>
                <c:pt idx="121">
                  <c:v>-2.0749999999999997</c:v>
                </c:pt>
                <c:pt idx="122">
                  <c:v>-2.0749999999999997</c:v>
                </c:pt>
                <c:pt idx="123">
                  <c:v>-2.0749999999999997</c:v>
                </c:pt>
                <c:pt idx="124">
                  <c:v>-2.0749999999999997</c:v>
                </c:pt>
              </c:numCache>
            </c:numRef>
          </c:yVal>
          <c:smooth val="1"/>
        </c:ser>
        <c:axId val="62988288"/>
        <c:axId val="62991744"/>
      </c:scatterChart>
      <c:valAx>
        <c:axId val="62988288"/>
        <c:scaling>
          <c:orientation val="minMax"/>
        </c:scaling>
        <c:delete val="1"/>
        <c:axPos val="b"/>
        <c:numFmt formatCode="General" sourceLinked="1"/>
        <c:tickLblPos val="none"/>
        <c:crossAx val="62991744"/>
        <c:crosses val="autoZero"/>
        <c:crossBetween val="midCat"/>
      </c:valAx>
      <c:valAx>
        <c:axId val="62991744"/>
        <c:scaling>
          <c:orientation val="minMax"/>
        </c:scaling>
        <c:delete val="1"/>
        <c:axPos val="l"/>
        <c:numFmt formatCode="General" sourceLinked="1"/>
        <c:tickLblPos val="none"/>
        <c:crossAx val="62988288"/>
        <c:crosses val="autoZero"/>
        <c:crossBetween val="midCat"/>
      </c:valAx>
    </c:plotArea>
    <c:plotVisOnly val="1"/>
  </c:chart>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sz="1800" b="0"/>
            </a:pPr>
            <a:r>
              <a:rPr lang="en-US" sz="1800" b="0"/>
              <a:t>PEP-II HER dipole</a:t>
            </a:r>
          </a:p>
        </c:rich>
      </c:tx>
      <c:layout>
        <c:manualLayout>
          <c:xMode val="edge"/>
          <c:yMode val="edge"/>
          <c:x val="0.40394486505508354"/>
          <c:y val="3.2293576581944303E-2"/>
        </c:manualLayout>
      </c:layout>
    </c:title>
    <c:plotArea>
      <c:layout>
        <c:manualLayout>
          <c:layoutTarget val="inner"/>
          <c:xMode val="edge"/>
          <c:yMode val="edge"/>
          <c:x val="0.13696980130563391"/>
          <c:y val="0.1101447759815891"/>
          <c:w val="0.83006322642697361"/>
          <c:h val="0.73328843170027769"/>
        </c:manualLayout>
      </c:layout>
      <c:scatterChart>
        <c:scatterStyle val="lineMarker"/>
        <c:ser>
          <c:idx val="3"/>
          <c:order val="0"/>
          <c:tx>
            <c:strRef>
              <c:f>'NMRHPLT(1)'!$G$1</c:f>
              <c:strCache>
                <c:ptCount val="1"/>
                <c:pt idx="0">
                  <c:v>B</c:v>
                </c:pt>
              </c:strCache>
            </c:strRef>
          </c:tx>
          <c:spPr>
            <a:ln w="6350"/>
          </c:spPr>
          <c:marker>
            <c:symbol val="circle"/>
            <c:size val="5"/>
            <c:spPr>
              <a:solidFill>
                <a:srgbClr val="FF0000"/>
              </a:solidFill>
            </c:spPr>
          </c:marker>
          <c:xVal>
            <c:numRef>
              <c:f>'NMRHPLT(1)'!$B$2:$B$102</c:f>
              <c:numCache>
                <c:formatCode>General</c:formatCode>
                <c:ptCount val="101"/>
                <c:pt idx="0">
                  <c:v>0</c:v>
                </c:pt>
                <c:pt idx="1">
                  <c:v>5.9400000000000057E-2</c:v>
                </c:pt>
                <c:pt idx="2">
                  <c:v>0.11890000000000006</c:v>
                </c:pt>
                <c:pt idx="3">
                  <c:v>0.17830000000000001</c:v>
                </c:pt>
                <c:pt idx="4">
                  <c:v>0.23780000000000001</c:v>
                </c:pt>
                <c:pt idx="5">
                  <c:v>0.29720000000000002</c:v>
                </c:pt>
                <c:pt idx="6">
                  <c:v>0.35670000000000002</c:v>
                </c:pt>
                <c:pt idx="7">
                  <c:v>0.41610000000000008</c:v>
                </c:pt>
                <c:pt idx="8">
                  <c:v>0.4755000000000002</c:v>
                </c:pt>
                <c:pt idx="9">
                  <c:v>0.53500000000000003</c:v>
                </c:pt>
                <c:pt idx="10">
                  <c:v>0.59439999999999982</c:v>
                </c:pt>
                <c:pt idx="11">
                  <c:v>0.6539000000000007</c:v>
                </c:pt>
                <c:pt idx="12">
                  <c:v>0.71330000000000005</c:v>
                </c:pt>
                <c:pt idx="13">
                  <c:v>0.77280000000000026</c:v>
                </c:pt>
                <c:pt idx="14">
                  <c:v>0.83220000000000005</c:v>
                </c:pt>
                <c:pt idx="15">
                  <c:v>0.8917000000000006</c:v>
                </c:pt>
                <c:pt idx="16">
                  <c:v>0.95109999999999995</c:v>
                </c:pt>
                <c:pt idx="17">
                  <c:v>1.0105</c:v>
                </c:pt>
                <c:pt idx="18">
                  <c:v>1.07</c:v>
                </c:pt>
                <c:pt idx="19">
                  <c:v>1.1294</c:v>
                </c:pt>
                <c:pt idx="20">
                  <c:v>1.1889000000000001</c:v>
                </c:pt>
                <c:pt idx="21">
                  <c:v>1.2483</c:v>
                </c:pt>
                <c:pt idx="22">
                  <c:v>1.3077999999999992</c:v>
                </c:pt>
                <c:pt idx="23">
                  <c:v>1.3672</c:v>
                </c:pt>
                <c:pt idx="24">
                  <c:v>1.4265999999999992</c:v>
                </c:pt>
                <c:pt idx="25">
                  <c:v>1.4861</c:v>
                </c:pt>
                <c:pt idx="26">
                  <c:v>1.5454999999999992</c:v>
                </c:pt>
                <c:pt idx="27">
                  <c:v>1.605</c:v>
                </c:pt>
                <c:pt idx="28">
                  <c:v>1.6644000000000001</c:v>
                </c:pt>
                <c:pt idx="29">
                  <c:v>1.7238999999999995</c:v>
                </c:pt>
                <c:pt idx="30">
                  <c:v>1.7832999999999997</c:v>
                </c:pt>
                <c:pt idx="31">
                  <c:v>1.8427</c:v>
                </c:pt>
                <c:pt idx="32">
                  <c:v>1.9021999999999994</c:v>
                </c:pt>
                <c:pt idx="33">
                  <c:v>1.9615999999999996</c:v>
                </c:pt>
                <c:pt idx="34">
                  <c:v>2.0211000000000001</c:v>
                </c:pt>
                <c:pt idx="35">
                  <c:v>2.0804999999999998</c:v>
                </c:pt>
                <c:pt idx="36">
                  <c:v>2.14</c:v>
                </c:pt>
                <c:pt idx="37">
                  <c:v>2.1993999999999998</c:v>
                </c:pt>
                <c:pt idx="38">
                  <c:v>2.2589000000000001</c:v>
                </c:pt>
                <c:pt idx="39">
                  <c:v>2.318299999999998</c:v>
                </c:pt>
                <c:pt idx="40">
                  <c:v>2.3776999999999981</c:v>
                </c:pt>
                <c:pt idx="41">
                  <c:v>2.4371999999999998</c:v>
                </c:pt>
                <c:pt idx="42">
                  <c:v>2.4965999999999982</c:v>
                </c:pt>
                <c:pt idx="43">
                  <c:v>2.556099999999998</c:v>
                </c:pt>
                <c:pt idx="44">
                  <c:v>2.6154999999999982</c:v>
                </c:pt>
                <c:pt idx="45">
                  <c:v>2.6749999999999998</c:v>
                </c:pt>
                <c:pt idx="46">
                  <c:v>2.7343999999999999</c:v>
                </c:pt>
                <c:pt idx="47">
                  <c:v>2.7938000000000001</c:v>
                </c:pt>
                <c:pt idx="48">
                  <c:v>2.8532999999999982</c:v>
                </c:pt>
                <c:pt idx="49">
                  <c:v>2.9126999999999978</c:v>
                </c:pt>
                <c:pt idx="50">
                  <c:v>2.9721999999999982</c:v>
                </c:pt>
                <c:pt idx="51">
                  <c:v>3.0315999999999987</c:v>
                </c:pt>
                <c:pt idx="52">
                  <c:v>3.0911</c:v>
                </c:pt>
                <c:pt idx="53">
                  <c:v>3.1505000000000001</c:v>
                </c:pt>
                <c:pt idx="54">
                  <c:v>3.21</c:v>
                </c:pt>
                <c:pt idx="55">
                  <c:v>3.2694000000000001</c:v>
                </c:pt>
                <c:pt idx="56">
                  <c:v>3.3287999999999998</c:v>
                </c:pt>
                <c:pt idx="57">
                  <c:v>3.3883000000000001</c:v>
                </c:pt>
                <c:pt idx="58">
                  <c:v>3.4477000000000002</c:v>
                </c:pt>
                <c:pt idx="59">
                  <c:v>3.5072000000000001</c:v>
                </c:pt>
                <c:pt idx="60">
                  <c:v>3.5665999999999998</c:v>
                </c:pt>
                <c:pt idx="61">
                  <c:v>3.6261000000000001</c:v>
                </c:pt>
                <c:pt idx="62">
                  <c:v>3.6855000000000002</c:v>
                </c:pt>
                <c:pt idx="63">
                  <c:v>3.7448999999999999</c:v>
                </c:pt>
                <c:pt idx="64">
                  <c:v>3.8043999999999998</c:v>
                </c:pt>
                <c:pt idx="65">
                  <c:v>3.8637999999999999</c:v>
                </c:pt>
                <c:pt idx="66">
                  <c:v>3.9232999999999998</c:v>
                </c:pt>
                <c:pt idx="67">
                  <c:v>3.9826999999999981</c:v>
                </c:pt>
                <c:pt idx="68">
                  <c:v>4.0422000000000002</c:v>
                </c:pt>
                <c:pt idx="69">
                  <c:v>4.1016000000000004</c:v>
                </c:pt>
                <c:pt idx="70">
                  <c:v>4.160999999999996</c:v>
                </c:pt>
                <c:pt idx="71">
                  <c:v>4.2204999999999995</c:v>
                </c:pt>
                <c:pt idx="72">
                  <c:v>4.2799000000000014</c:v>
                </c:pt>
                <c:pt idx="73">
                  <c:v>4.3394000000000004</c:v>
                </c:pt>
                <c:pt idx="74">
                  <c:v>4.3987999999999996</c:v>
                </c:pt>
                <c:pt idx="75">
                  <c:v>4.4583000000000004</c:v>
                </c:pt>
                <c:pt idx="76">
                  <c:v>4.5176999999999996</c:v>
                </c:pt>
                <c:pt idx="77">
                  <c:v>4.5772000000000004</c:v>
                </c:pt>
                <c:pt idx="78">
                  <c:v>4.6365999999999996</c:v>
                </c:pt>
                <c:pt idx="79">
                  <c:v>4.6959999999999962</c:v>
                </c:pt>
                <c:pt idx="80">
                  <c:v>4.7554999999999996</c:v>
                </c:pt>
                <c:pt idx="81">
                  <c:v>4.8148999999999962</c:v>
                </c:pt>
                <c:pt idx="82">
                  <c:v>4.8743999999999996</c:v>
                </c:pt>
                <c:pt idx="83">
                  <c:v>4.9338000000000024</c:v>
                </c:pt>
                <c:pt idx="84">
                  <c:v>4.9933000000000014</c:v>
                </c:pt>
                <c:pt idx="85">
                  <c:v>5.0526999999999997</c:v>
                </c:pt>
                <c:pt idx="86">
                  <c:v>5.1120999999999963</c:v>
                </c:pt>
                <c:pt idx="87">
                  <c:v>5.1715999999999998</c:v>
                </c:pt>
                <c:pt idx="88">
                  <c:v>5.2309999999999999</c:v>
                </c:pt>
                <c:pt idx="89">
                  <c:v>5.2904999999999998</c:v>
                </c:pt>
                <c:pt idx="90">
                  <c:v>5.3498999999999999</c:v>
                </c:pt>
                <c:pt idx="91">
                  <c:v>5.4094000000000024</c:v>
                </c:pt>
                <c:pt idx="92">
                  <c:v>5.4687999999999999</c:v>
                </c:pt>
                <c:pt idx="93">
                  <c:v>5.5282</c:v>
                </c:pt>
                <c:pt idx="94">
                  <c:v>5.5876999999999999</c:v>
                </c:pt>
                <c:pt idx="95">
                  <c:v>5.6470999999999965</c:v>
                </c:pt>
                <c:pt idx="96">
                  <c:v>5.7065999999999999</c:v>
                </c:pt>
                <c:pt idx="97">
                  <c:v>5.766</c:v>
                </c:pt>
                <c:pt idx="98">
                  <c:v>5.8254999999999963</c:v>
                </c:pt>
                <c:pt idx="99">
                  <c:v>5.8848999999999965</c:v>
                </c:pt>
                <c:pt idx="100">
                  <c:v>5.9443999999999999</c:v>
                </c:pt>
              </c:numCache>
            </c:numRef>
          </c:xVal>
          <c:yVal>
            <c:numRef>
              <c:f>'NMRHPLT(1)'!$G$2:$G$102</c:f>
              <c:numCache>
                <c:formatCode>General</c:formatCode>
                <c:ptCount val="101"/>
                <c:pt idx="0">
                  <c:v>2.000000000000008E-5</c:v>
                </c:pt>
                <c:pt idx="1">
                  <c:v>0</c:v>
                </c:pt>
                <c:pt idx="2">
                  <c:v>1.9570000000000017E-3</c:v>
                </c:pt>
                <c:pt idx="3">
                  <c:v>1.5176000000000004E-2</c:v>
                </c:pt>
                <c:pt idx="4">
                  <c:v>4.6080999999999997E-2</c:v>
                </c:pt>
                <c:pt idx="5">
                  <c:v>0.12176100000000011</c:v>
                </c:pt>
                <c:pt idx="6">
                  <c:v>0.183674</c:v>
                </c:pt>
                <c:pt idx="7">
                  <c:v>0.18380199999999999</c:v>
                </c:pt>
                <c:pt idx="8">
                  <c:v>0.18389400000000011</c:v>
                </c:pt>
                <c:pt idx="9">
                  <c:v>0.18390800000000018</c:v>
                </c:pt>
                <c:pt idx="10">
                  <c:v>0.18383800000000011</c:v>
                </c:pt>
                <c:pt idx="11">
                  <c:v>0.18380600000000011</c:v>
                </c:pt>
                <c:pt idx="12">
                  <c:v>0.18379300000000012</c:v>
                </c:pt>
                <c:pt idx="13">
                  <c:v>0.18383400000000011</c:v>
                </c:pt>
                <c:pt idx="14">
                  <c:v>0.1838000000000001</c:v>
                </c:pt>
                <c:pt idx="15">
                  <c:v>0.18384700000000012</c:v>
                </c:pt>
                <c:pt idx="16">
                  <c:v>0.18395400000000009</c:v>
                </c:pt>
                <c:pt idx="17">
                  <c:v>0.18394400000000022</c:v>
                </c:pt>
                <c:pt idx="18">
                  <c:v>0.18390200000000012</c:v>
                </c:pt>
                <c:pt idx="19">
                  <c:v>0.18396400000000018</c:v>
                </c:pt>
                <c:pt idx="20">
                  <c:v>0.18388399999999999</c:v>
                </c:pt>
                <c:pt idx="21">
                  <c:v>0.18390500000000012</c:v>
                </c:pt>
                <c:pt idx="22">
                  <c:v>0.18388399999999999</c:v>
                </c:pt>
                <c:pt idx="23">
                  <c:v>0.18388699999999999</c:v>
                </c:pt>
                <c:pt idx="24">
                  <c:v>0.18401000000000009</c:v>
                </c:pt>
                <c:pt idx="25">
                  <c:v>0.18424800000000022</c:v>
                </c:pt>
                <c:pt idx="26">
                  <c:v>0.18403200000000011</c:v>
                </c:pt>
                <c:pt idx="27">
                  <c:v>0.18382999999999999</c:v>
                </c:pt>
                <c:pt idx="28">
                  <c:v>0.18372600000000011</c:v>
                </c:pt>
                <c:pt idx="29">
                  <c:v>0.18373100000000012</c:v>
                </c:pt>
                <c:pt idx="30">
                  <c:v>0.18375300000000011</c:v>
                </c:pt>
                <c:pt idx="31">
                  <c:v>0.18393300000000012</c:v>
                </c:pt>
                <c:pt idx="32">
                  <c:v>0.18402499999999999</c:v>
                </c:pt>
                <c:pt idx="33">
                  <c:v>0.18395100000000011</c:v>
                </c:pt>
                <c:pt idx="34">
                  <c:v>0.18380099999999999</c:v>
                </c:pt>
                <c:pt idx="35">
                  <c:v>0.18379200000000012</c:v>
                </c:pt>
                <c:pt idx="36">
                  <c:v>0.18382199999999999</c:v>
                </c:pt>
                <c:pt idx="37">
                  <c:v>0.18394600000000022</c:v>
                </c:pt>
                <c:pt idx="38">
                  <c:v>0.18392500000000012</c:v>
                </c:pt>
                <c:pt idx="39">
                  <c:v>0.18388099999999999</c:v>
                </c:pt>
                <c:pt idx="40">
                  <c:v>0.18390800000000018</c:v>
                </c:pt>
                <c:pt idx="41">
                  <c:v>0.18381200000000011</c:v>
                </c:pt>
                <c:pt idx="42">
                  <c:v>0.18383400000000011</c:v>
                </c:pt>
                <c:pt idx="43">
                  <c:v>0.18383500000000011</c:v>
                </c:pt>
                <c:pt idx="44">
                  <c:v>0.18385499999999999</c:v>
                </c:pt>
                <c:pt idx="45">
                  <c:v>0.18407999999999999</c:v>
                </c:pt>
                <c:pt idx="46">
                  <c:v>0.18427700000000011</c:v>
                </c:pt>
                <c:pt idx="47">
                  <c:v>0.18416800000000011</c:v>
                </c:pt>
                <c:pt idx="48">
                  <c:v>0.18408800000000011</c:v>
                </c:pt>
                <c:pt idx="49">
                  <c:v>0.18396300000000018</c:v>
                </c:pt>
                <c:pt idx="50">
                  <c:v>0.18392800000000009</c:v>
                </c:pt>
                <c:pt idx="51">
                  <c:v>0.18382799999999999</c:v>
                </c:pt>
                <c:pt idx="52">
                  <c:v>0.18389500000000011</c:v>
                </c:pt>
                <c:pt idx="53">
                  <c:v>0.18401800000000013</c:v>
                </c:pt>
                <c:pt idx="54">
                  <c:v>0.18410099999999999</c:v>
                </c:pt>
                <c:pt idx="55">
                  <c:v>0.18401900000000018</c:v>
                </c:pt>
                <c:pt idx="56">
                  <c:v>0.18397100000000011</c:v>
                </c:pt>
                <c:pt idx="57">
                  <c:v>0.18401000000000009</c:v>
                </c:pt>
                <c:pt idx="58">
                  <c:v>0.18399300000000018</c:v>
                </c:pt>
                <c:pt idx="59">
                  <c:v>0.18390300000000012</c:v>
                </c:pt>
                <c:pt idx="60">
                  <c:v>0.18390700000000013</c:v>
                </c:pt>
                <c:pt idx="61">
                  <c:v>0.18402399999999999</c:v>
                </c:pt>
                <c:pt idx="62">
                  <c:v>0.18396900000000019</c:v>
                </c:pt>
                <c:pt idx="63">
                  <c:v>0.18378800000000009</c:v>
                </c:pt>
                <c:pt idx="64">
                  <c:v>0.18371400000000018</c:v>
                </c:pt>
                <c:pt idx="65">
                  <c:v>0.18370900000000012</c:v>
                </c:pt>
                <c:pt idx="66">
                  <c:v>0.18381200000000011</c:v>
                </c:pt>
                <c:pt idx="67">
                  <c:v>0.18381400000000012</c:v>
                </c:pt>
                <c:pt idx="68">
                  <c:v>0.18385000000000001</c:v>
                </c:pt>
                <c:pt idx="69">
                  <c:v>0.18394900000000025</c:v>
                </c:pt>
                <c:pt idx="70">
                  <c:v>0.18389900000000009</c:v>
                </c:pt>
                <c:pt idx="71">
                  <c:v>0.18370300000000012</c:v>
                </c:pt>
                <c:pt idx="72">
                  <c:v>0.18371000000000012</c:v>
                </c:pt>
                <c:pt idx="73">
                  <c:v>0.18388299999999999</c:v>
                </c:pt>
                <c:pt idx="74">
                  <c:v>0.18399700000000019</c:v>
                </c:pt>
                <c:pt idx="75">
                  <c:v>0.18406900000000012</c:v>
                </c:pt>
                <c:pt idx="76">
                  <c:v>0.18392800000000009</c:v>
                </c:pt>
                <c:pt idx="77">
                  <c:v>0.18381900000000012</c:v>
                </c:pt>
                <c:pt idx="78">
                  <c:v>0.18385699999999999</c:v>
                </c:pt>
                <c:pt idx="79">
                  <c:v>0.18388699999999999</c:v>
                </c:pt>
                <c:pt idx="80">
                  <c:v>0.18389600000000011</c:v>
                </c:pt>
                <c:pt idx="81">
                  <c:v>0.18385599999999999</c:v>
                </c:pt>
                <c:pt idx="82">
                  <c:v>0.18389100000000011</c:v>
                </c:pt>
                <c:pt idx="83">
                  <c:v>0.18398400000000009</c:v>
                </c:pt>
                <c:pt idx="84">
                  <c:v>0.18392800000000009</c:v>
                </c:pt>
                <c:pt idx="85">
                  <c:v>0.18368299999999999</c:v>
                </c:pt>
                <c:pt idx="86">
                  <c:v>0.18362999999999999</c:v>
                </c:pt>
                <c:pt idx="87">
                  <c:v>0.18380299999999999</c:v>
                </c:pt>
                <c:pt idx="88">
                  <c:v>0.18401700000000012</c:v>
                </c:pt>
                <c:pt idx="89">
                  <c:v>0.18404500000000013</c:v>
                </c:pt>
                <c:pt idx="90">
                  <c:v>0.18401900000000018</c:v>
                </c:pt>
                <c:pt idx="91">
                  <c:v>0.18376200000000009</c:v>
                </c:pt>
                <c:pt idx="92">
                  <c:v>0.18369300000000011</c:v>
                </c:pt>
                <c:pt idx="93">
                  <c:v>0.18375300000000011</c:v>
                </c:pt>
                <c:pt idx="94">
                  <c:v>0.18329000000000009</c:v>
                </c:pt>
                <c:pt idx="95">
                  <c:v>0.12371700000000002</c:v>
                </c:pt>
                <c:pt idx="96">
                  <c:v>4.9038000000000033E-2</c:v>
                </c:pt>
                <c:pt idx="97">
                  <c:v>1.7375000000000005E-2</c:v>
                </c:pt>
                <c:pt idx="98">
                  <c:v>2.6850000000000016E-3</c:v>
                </c:pt>
                <c:pt idx="99">
                  <c:v>2.6800000000000039E-4</c:v>
                </c:pt>
                <c:pt idx="100">
                  <c:v>2.6300000000000016E-4</c:v>
                </c:pt>
              </c:numCache>
            </c:numRef>
          </c:yVal>
        </c:ser>
        <c:axId val="63054208"/>
        <c:axId val="63056512"/>
      </c:scatterChart>
      <c:valAx>
        <c:axId val="63054208"/>
        <c:scaling>
          <c:orientation val="minMax"/>
          <c:max val="6"/>
        </c:scaling>
        <c:axPos val="b"/>
        <c:majorGridlines>
          <c:spPr>
            <a:ln>
              <a:solidFill>
                <a:schemeClr val="bg1">
                  <a:lumMod val="85000"/>
                </a:schemeClr>
              </a:solidFill>
              <a:prstDash val="sysDash"/>
            </a:ln>
          </c:spPr>
        </c:majorGridlines>
        <c:title>
          <c:tx>
            <c:rich>
              <a:bodyPr/>
              <a:lstStyle/>
              <a:p>
                <a:pPr>
                  <a:defRPr sz="1800" b="0"/>
                </a:pPr>
                <a:r>
                  <a:rPr lang="en-US" sz="1800" b="0"/>
                  <a:t>distance [m]</a:t>
                </a:r>
              </a:p>
            </c:rich>
          </c:tx>
          <c:layout/>
        </c:title>
        <c:numFmt formatCode="General" sourceLinked="1"/>
        <c:tickLblPos val="nextTo"/>
        <c:txPr>
          <a:bodyPr/>
          <a:lstStyle/>
          <a:p>
            <a:pPr>
              <a:defRPr sz="1200"/>
            </a:pPr>
            <a:endParaRPr lang="en-US"/>
          </a:p>
        </c:txPr>
        <c:crossAx val="63056512"/>
        <c:crosses val="autoZero"/>
        <c:crossBetween val="midCat"/>
      </c:valAx>
      <c:valAx>
        <c:axId val="63056512"/>
        <c:scaling>
          <c:orientation val="minMax"/>
        </c:scaling>
        <c:axPos val="l"/>
        <c:majorGridlines>
          <c:spPr>
            <a:ln>
              <a:solidFill>
                <a:schemeClr val="bg1">
                  <a:lumMod val="85000"/>
                </a:schemeClr>
              </a:solidFill>
              <a:prstDash val="sysDash"/>
            </a:ln>
          </c:spPr>
        </c:majorGridlines>
        <c:title>
          <c:tx>
            <c:rich>
              <a:bodyPr rot="-5400000" vert="horz"/>
              <a:lstStyle/>
              <a:p>
                <a:pPr>
                  <a:defRPr sz="1800" b="0"/>
                </a:pPr>
                <a:r>
                  <a:rPr lang="en-US" sz="1800" b="0"/>
                  <a:t>magnetic field [arb.unit]</a:t>
                </a:r>
              </a:p>
            </c:rich>
          </c:tx>
          <c:layout>
            <c:manualLayout>
              <c:xMode val="edge"/>
              <c:yMode val="edge"/>
              <c:x val="1.6802880684529703E-2"/>
              <c:y val="0.30467432039264741"/>
            </c:manualLayout>
          </c:layout>
        </c:title>
        <c:numFmt formatCode="General" sourceLinked="1"/>
        <c:tickLblPos val="nextTo"/>
        <c:txPr>
          <a:bodyPr/>
          <a:lstStyle/>
          <a:p>
            <a:pPr>
              <a:defRPr sz="1200"/>
            </a:pPr>
            <a:endParaRPr lang="en-US"/>
          </a:p>
        </c:txPr>
        <c:crossAx val="63054208"/>
        <c:crosses val="autoZero"/>
        <c:crossBetween val="midCat"/>
      </c:valAx>
    </c:plotArea>
    <c:plotVisOnly val="1"/>
  </c:chart>
  <c:externalData r:id="rId1"/>
  <c:userShapes r:id="rId2"/>
</c:chartSpace>
</file>

<file path=ppt/charts/chart3.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2299003611043896"/>
          <c:y val="5.6940097677663705E-2"/>
          <c:w val="0.74027195288846148"/>
          <c:h val="0.83383080279522015"/>
        </c:manualLayout>
      </c:layout>
      <c:scatterChart>
        <c:scatterStyle val="lineMarker"/>
        <c:ser>
          <c:idx val="1"/>
          <c:order val="1"/>
          <c:tx>
            <c:strRef>
              <c:f>'BC1'!$H$17</c:f>
              <c:strCache>
                <c:ptCount val="1"/>
                <c:pt idx="0">
                  <c:v>teta</c:v>
                </c:pt>
              </c:strCache>
            </c:strRef>
          </c:tx>
          <c:marker>
            <c:symbol val="none"/>
          </c:marker>
          <c:xVal>
            <c:numRef>
              <c:f>'BC1'!$A$18:$A$176</c:f>
              <c:numCache>
                <c:formatCode>General</c:formatCode>
                <c:ptCount val="159"/>
                <c:pt idx="0">
                  <c:v>0</c:v>
                </c:pt>
                <c:pt idx="1">
                  <c:v>3.0000000000000031</c:v>
                </c:pt>
                <c:pt idx="2">
                  <c:v>6.0000000000000053</c:v>
                </c:pt>
                <c:pt idx="3">
                  <c:v>9.0000000000000071</c:v>
                </c:pt>
                <c:pt idx="4">
                  <c:v>12.000000000000012</c:v>
                </c:pt>
                <c:pt idx="5">
                  <c:v>15.000000000000014</c:v>
                </c:pt>
                <c:pt idx="6">
                  <c:v>18.000000000000014</c:v>
                </c:pt>
                <c:pt idx="7">
                  <c:v>21.000000000000014</c:v>
                </c:pt>
                <c:pt idx="8">
                  <c:v>24.000000000000021</c:v>
                </c:pt>
                <c:pt idx="9">
                  <c:v>26.999999999999989</c:v>
                </c:pt>
                <c:pt idx="10">
                  <c:v>29.999999999999989</c:v>
                </c:pt>
                <c:pt idx="11">
                  <c:v>33</c:v>
                </c:pt>
                <c:pt idx="12">
                  <c:v>36</c:v>
                </c:pt>
                <c:pt idx="13">
                  <c:v>39</c:v>
                </c:pt>
                <c:pt idx="14">
                  <c:v>42</c:v>
                </c:pt>
                <c:pt idx="15">
                  <c:v>45.000000000000014</c:v>
                </c:pt>
                <c:pt idx="16">
                  <c:v>48.000000000000014</c:v>
                </c:pt>
                <c:pt idx="17">
                  <c:v>51.000000000000014</c:v>
                </c:pt>
                <c:pt idx="18">
                  <c:v>54.000000000000021</c:v>
                </c:pt>
                <c:pt idx="19">
                  <c:v>57.000000000000021</c:v>
                </c:pt>
                <c:pt idx="20">
                  <c:v>60.000000000000021</c:v>
                </c:pt>
                <c:pt idx="21">
                  <c:v>63.000000000000021</c:v>
                </c:pt>
                <c:pt idx="22">
                  <c:v>66</c:v>
                </c:pt>
                <c:pt idx="23">
                  <c:v>69</c:v>
                </c:pt>
                <c:pt idx="24">
                  <c:v>72</c:v>
                </c:pt>
                <c:pt idx="25">
                  <c:v>75</c:v>
                </c:pt>
                <c:pt idx="26">
                  <c:v>78</c:v>
                </c:pt>
                <c:pt idx="27">
                  <c:v>81</c:v>
                </c:pt>
                <c:pt idx="28">
                  <c:v>84</c:v>
                </c:pt>
                <c:pt idx="29">
                  <c:v>87.000000000000028</c:v>
                </c:pt>
                <c:pt idx="30">
                  <c:v>90.000000000000028</c:v>
                </c:pt>
                <c:pt idx="31">
                  <c:v>93.000000000000028</c:v>
                </c:pt>
                <c:pt idx="32">
                  <c:v>96.000000000000028</c:v>
                </c:pt>
                <c:pt idx="33">
                  <c:v>99.000000000000028</c:v>
                </c:pt>
                <c:pt idx="34">
                  <c:v>102</c:v>
                </c:pt>
                <c:pt idx="35">
                  <c:v>105</c:v>
                </c:pt>
                <c:pt idx="36">
                  <c:v>108</c:v>
                </c:pt>
                <c:pt idx="37">
                  <c:v>111</c:v>
                </c:pt>
                <c:pt idx="38">
                  <c:v>114</c:v>
                </c:pt>
                <c:pt idx="39">
                  <c:v>117</c:v>
                </c:pt>
                <c:pt idx="40">
                  <c:v>120</c:v>
                </c:pt>
                <c:pt idx="41">
                  <c:v>123.00000000000003</c:v>
                </c:pt>
                <c:pt idx="42">
                  <c:v>126.00000000000003</c:v>
                </c:pt>
                <c:pt idx="43">
                  <c:v>129.00000000000003</c:v>
                </c:pt>
                <c:pt idx="44">
                  <c:v>132</c:v>
                </c:pt>
                <c:pt idx="45">
                  <c:v>135.00000000000003</c:v>
                </c:pt>
                <c:pt idx="46">
                  <c:v>138</c:v>
                </c:pt>
                <c:pt idx="47">
                  <c:v>141</c:v>
                </c:pt>
                <c:pt idx="48">
                  <c:v>144.00000000000003</c:v>
                </c:pt>
                <c:pt idx="49">
                  <c:v>147.00000000000003</c:v>
                </c:pt>
                <c:pt idx="50">
                  <c:v>150</c:v>
                </c:pt>
                <c:pt idx="51">
                  <c:v>153</c:v>
                </c:pt>
                <c:pt idx="52">
                  <c:v>156</c:v>
                </c:pt>
                <c:pt idx="53">
                  <c:v>159</c:v>
                </c:pt>
                <c:pt idx="54">
                  <c:v>162</c:v>
                </c:pt>
                <c:pt idx="55">
                  <c:v>165</c:v>
                </c:pt>
                <c:pt idx="56">
                  <c:v>168</c:v>
                </c:pt>
                <c:pt idx="57">
                  <c:v>171.00000000000006</c:v>
                </c:pt>
                <c:pt idx="58">
                  <c:v>174.00000000000006</c:v>
                </c:pt>
                <c:pt idx="59">
                  <c:v>177.00000000000006</c:v>
                </c:pt>
                <c:pt idx="60">
                  <c:v>180.00000000000006</c:v>
                </c:pt>
                <c:pt idx="61">
                  <c:v>183.00000000000006</c:v>
                </c:pt>
                <c:pt idx="62">
                  <c:v>186.00000000000006</c:v>
                </c:pt>
                <c:pt idx="63">
                  <c:v>189.00000000000006</c:v>
                </c:pt>
                <c:pt idx="64">
                  <c:v>192.00000000000006</c:v>
                </c:pt>
                <c:pt idx="65">
                  <c:v>195.00000000000006</c:v>
                </c:pt>
                <c:pt idx="66">
                  <c:v>198.00000000000006</c:v>
                </c:pt>
                <c:pt idx="67">
                  <c:v>201.00000000000006</c:v>
                </c:pt>
                <c:pt idx="68">
                  <c:v>204.00000000000006</c:v>
                </c:pt>
                <c:pt idx="69">
                  <c:v>207.00000000000006</c:v>
                </c:pt>
                <c:pt idx="70">
                  <c:v>210.00000000000009</c:v>
                </c:pt>
                <c:pt idx="71">
                  <c:v>213.00000000000009</c:v>
                </c:pt>
                <c:pt idx="72">
                  <c:v>216.00000000000009</c:v>
                </c:pt>
                <c:pt idx="73">
                  <c:v>219.00000000000009</c:v>
                </c:pt>
                <c:pt idx="74">
                  <c:v>222.00000000000009</c:v>
                </c:pt>
                <c:pt idx="75">
                  <c:v>225.00000000000009</c:v>
                </c:pt>
                <c:pt idx="76">
                  <c:v>228.00000000000009</c:v>
                </c:pt>
                <c:pt idx="77">
                  <c:v>260.25</c:v>
                </c:pt>
                <c:pt idx="78">
                  <c:v>292.5</c:v>
                </c:pt>
                <c:pt idx="79">
                  <c:v>324.75</c:v>
                </c:pt>
                <c:pt idx="80">
                  <c:v>357.00000000000028</c:v>
                </c:pt>
                <c:pt idx="81">
                  <c:v>360.00000000000028</c:v>
                </c:pt>
                <c:pt idx="82">
                  <c:v>363.00000000000028</c:v>
                </c:pt>
                <c:pt idx="83">
                  <c:v>366.00000000000028</c:v>
                </c:pt>
                <c:pt idx="84">
                  <c:v>369.00000000000028</c:v>
                </c:pt>
                <c:pt idx="85">
                  <c:v>372.00000000000028</c:v>
                </c:pt>
                <c:pt idx="86">
                  <c:v>375.00000000000028</c:v>
                </c:pt>
                <c:pt idx="87">
                  <c:v>378.00000000000028</c:v>
                </c:pt>
                <c:pt idx="88">
                  <c:v>381.00000000000028</c:v>
                </c:pt>
                <c:pt idx="89">
                  <c:v>384.00000000000017</c:v>
                </c:pt>
                <c:pt idx="90">
                  <c:v>387.00000000000017</c:v>
                </c:pt>
                <c:pt idx="91">
                  <c:v>390.00000000000017</c:v>
                </c:pt>
                <c:pt idx="92">
                  <c:v>393.00000000000017</c:v>
                </c:pt>
                <c:pt idx="93">
                  <c:v>396.00000000000017</c:v>
                </c:pt>
                <c:pt idx="94">
                  <c:v>399.00000000000017</c:v>
                </c:pt>
                <c:pt idx="95">
                  <c:v>402.00000000000017</c:v>
                </c:pt>
                <c:pt idx="96">
                  <c:v>405.00000000000017</c:v>
                </c:pt>
                <c:pt idx="97">
                  <c:v>408.00000000000017</c:v>
                </c:pt>
                <c:pt idx="98">
                  <c:v>411.00000000000017</c:v>
                </c:pt>
                <c:pt idx="99">
                  <c:v>414.00000000000017</c:v>
                </c:pt>
                <c:pt idx="100">
                  <c:v>417.00000000000017</c:v>
                </c:pt>
                <c:pt idx="101">
                  <c:v>420.00000000000028</c:v>
                </c:pt>
                <c:pt idx="102">
                  <c:v>423.00000000000028</c:v>
                </c:pt>
                <c:pt idx="103">
                  <c:v>426.00000000000028</c:v>
                </c:pt>
                <c:pt idx="104">
                  <c:v>429.00000000000028</c:v>
                </c:pt>
                <c:pt idx="105">
                  <c:v>432.00000000000028</c:v>
                </c:pt>
                <c:pt idx="106">
                  <c:v>435.00000000000028</c:v>
                </c:pt>
                <c:pt idx="107">
                  <c:v>438.00000000000028</c:v>
                </c:pt>
                <c:pt idx="108">
                  <c:v>441.00000000000028</c:v>
                </c:pt>
                <c:pt idx="109">
                  <c:v>444.00000000000028</c:v>
                </c:pt>
                <c:pt idx="110">
                  <c:v>447.00000000000028</c:v>
                </c:pt>
                <c:pt idx="111">
                  <c:v>450.00000000000028</c:v>
                </c:pt>
                <c:pt idx="112">
                  <c:v>453.00000000000028</c:v>
                </c:pt>
                <c:pt idx="113">
                  <c:v>456.00000000000028</c:v>
                </c:pt>
                <c:pt idx="114">
                  <c:v>459.00000000000028</c:v>
                </c:pt>
                <c:pt idx="115">
                  <c:v>462.00000000000028</c:v>
                </c:pt>
                <c:pt idx="116">
                  <c:v>465.00000000000028</c:v>
                </c:pt>
                <c:pt idx="117">
                  <c:v>468.00000000000028</c:v>
                </c:pt>
                <c:pt idx="118">
                  <c:v>471.00000000000028</c:v>
                </c:pt>
                <c:pt idx="119">
                  <c:v>474.00000000000028</c:v>
                </c:pt>
                <c:pt idx="120">
                  <c:v>477.00000000000028</c:v>
                </c:pt>
                <c:pt idx="121">
                  <c:v>480.00000000000028</c:v>
                </c:pt>
                <c:pt idx="122">
                  <c:v>483.00000000000028</c:v>
                </c:pt>
                <c:pt idx="123">
                  <c:v>486.00000000000028</c:v>
                </c:pt>
                <c:pt idx="124">
                  <c:v>489.00000000000028</c:v>
                </c:pt>
                <c:pt idx="125">
                  <c:v>492.00000000000028</c:v>
                </c:pt>
                <c:pt idx="126">
                  <c:v>495.00000000000028</c:v>
                </c:pt>
                <c:pt idx="127">
                  <c:v>498.00000000000034</c:v>
                </c:pt>
                <c:pt idx="128">
                  <c:v>501.00000000000034</c:v>
                </c:pt>
                <c:pt idx="129">
                  <c:v>504.00000000000034</c:v>
                </c:pt>
                <c:pt idx="130">
                  <c:v>507.00000000000034</c:v>
                </c:pt>
                <c:pt idx="131">
                  <c:v>510.00000000000034</c:v>
                </c:pt>
                <c:pt idx="132">
                  <c:v>513.00000000000034</c:v>
                </c:pt>
                <c:pt idx="133">
                  <c:v>516.00000000000034</c:v>
                </c:pt>
                <c:pt idx="134">
                  <c:v>519.00000000000034</c:v>
                </c:pt>
                <c:pt idx="135">
                  <c:v>522.00000000000034</c:v>
                </c:pt>
                <c:pt idx="136">
                  <c:v>525.00000000000034</c:v>
                </c:pt>
                <c:pt idx="137">
                  <c:v>528.00000000000034</c:v>
                </c:pt>
                <c:pt idx="138">
                  <c:v>531.00000000000034</c:v>
                </c:pt>
                <c:pt idx="139">
                  <c:v>534.00000000000034</c:v>
                </c:pt>
                <c:pt idx="140">
                  <c:v>537.00000000000034</c:v>
                </c:pt>
                <c:pt idx="141">
                  <c:v>540.00000000000034</c:v>
                </c:pt>
                <c:pt idx="142">
                  <c:v>543.00000000000034</c:v>
                </c:pt>
                <c:pt idx="143">
                  <c:v>546.00000000000034</c:v>
                </c:pt>
                <c:pt idx="144">
                  <c:v>549.00000000000034</c:v>
                </c:pt>
                <c:pt idx="145">
                  <c:v>552.00000000000034</c:v>
                </c:pt>
                <c:pt idx="146">
                  <c:v>555.00000000000034</c:v>
                </c:pt>
                <c:pt idx="147">
                  <c:v>558.00000000000034</c:v>
                </c:pt>
                <c:pt idx="148">
                  <c:v>561.00000000000034</c:v>
                </c:pt>
                <c:pt idx="149">
                  <c:v>564.00000000000034</c:v>
                </c:pt>
                <c:pt idx="150">
                  <c:v>567.00000000000034</c:v>
                </c:pt>
                <c:pt idx="151">
                  <c:v>570.00000000000034</c:v>
                </c:pt>
                <c:pt idx="152">
                  <c:v>573.00000000000045</c:v>
                </c:pt>
                <c:pt idx="153">
                  <c:v>576.00000000000045</c:v>
                </c:pt>
                <c:pt idx="154">
                  <c:v>579.00000000000045</c:v>
                </c:pt>
                <c:pt idx="155">
                  <c:v>582.00000000000045</c:v>
                </c:pt>
                <c:pt idx="156">
                  <c:v>585.00000000000045</c:v>
                </c:pt>
                <c:pt idx="157">
                  <c:v>588</c:v>
                </c:pt>
                <c:pt idx="158">
                  <c:v>591</c:v>
                </c:pt>
              </c:numCache>
            </c:numRef>
          </c:xVal>
          <c:yVal>
            <c:numRef>
              <c:f>'BC1'!$H$18:$H$176</c:f>
              <c:numCache>
                <c:formatCode>0.00E+00</c:formatCode>
                <c:ptCount val="159"/>
                <c:pt idx="0">
                  <c:v>-0.91576991243434391</c:v>
                </c:pt>
                <c:pt idx="1">
                  <c:v>-0.91576596478254857</c:v>
                </c:pt>
                <c:pt idx="2">
                  <c:v>-0.9157531349142175</c:v>
                </c:pt>
                <c:pt idx="3">
                  <c:v>-0.9157294490034531</c:v>
                </c:pt>
                <c:pt idx="4">
                  <c:v>-0.91568997248551143</c:v>
                </c:pt>
                <c:pt idx="5">
                  <c:v>-0.91562829042622662</c:v>
                </c:pt>
                <c:pt idx="6">
                  <c:v>-0.91554094863027968</c:v>
                </c:pt>
                <c:pt idx="7">
                  <c:v>-0.91542646672824746</c:v>
                </c:pt>
                <c:pt idx="8">
                  <c:v>-0.91528037893903846</c:v>
                </c:pt>
                <c:pt idx="9">
                  <c:v>-0.91509707959710451</c:v>
                </c:pt>
                <c:pt idx="10">
                  <c:v>-0.91486947279834463</c:v>
                </c:pt>
                <c:pt idx="11">
                  <c:v>-0.91458481256202961</c:v>
                </c:pt>
                <c:pt idx="12">
                  <c:v>-0.9142261042471842</c:v>
                </c:pt>
                <c:pt idx="13">
                  <c:v>-0.91377210455259195</c:v>
                </c:pt>
                <c:pt idx="14">
                  <c:v>-0.9131961076138646</c:v>
                </c:pt>
                <c:pt idx="15">
                  <c:v>-0.91246533805198049</c:v>
                </c:pt>
                <c:pt idx="16">
                  <c:v>-0.91154277182767462</c:v>
                </c:pt>
                <c:pt idx="17">
                  <c:v>-0.91038713624144019</c:v>
                </c:pt>
                <c:pt idx="18">
                  <c:v>-0.90894926822474365</c:v>
                </c:pt>
                <c:pt idx="19">
                  <c:v>-0.90717211434002931</c:v>
                </c:pt>
                <c:pt idx="20">
                  <c:v>-0.90498466126608479</c:v>
                </c:pt>
                <c:pt idx="21">
                  <c:v>-0.90229343847755261</c:v>
                </c:pt>
                <c:pt idx="22">
                  <c:v>-0.89897159311859121</c:v>
                </c:pt>
                <c:pt idx="23">
                  <c:v>-0.8948425023133616</c:v>
                </c:pt>
                <c:pt idx="24">
                  <c:v>-0.88966884803969182</c:v>
                </c:pt>
                <c:pt idx="25">
                  <c:v>-0.88315990054663329</c:v>
                </c:pt>
                <c:pt idx="26">
                  <c:v>-0.87505952631664863</c:v>
                </c:pt>
                <c:pt idx="27">
                  <c:v>-0.865356800223397</c:v>
                </c:pt>
                <c:pt idx="28">
                  <c:v>-0.85444017120342763</c:v>
                </c:pt>
                <c:pt idx="29">
                  <c:v>-0.8428716763118117</c:v>
                </c:pt>
                <c:pt idx="30">
                  <c:v>-0.83103612277631589</c:v>
                </c:pt>
                <c:pt idx="31">
                  <c:v>-0.81909860139497825</c:v>
                </c:pt>
                <c:pt idx="32">
                  <c:v>-0.80711798645974087</c:v>
                </c:pt>
                <c:pt idx="33">
                  <c:v>-0.79511187956304274</c:v>
                </c:pt>
                <c:pt idx="34">
                  <c:v>-0.78308392241366398</c:v>
                </c:pt>
                <c:pt idx="35">
                  <c:v>-0.77103532891453075</c:v>
                </c:pt>
                <c:pt idx="36">
                  <c:v>-0.7589697407744237</c:v>
                </c:pt>
                <c:pt idx="37">
                  <c:v>-0.74689140665358744</c:v>
                </c:pt>
                <c:pt idx="38">
                  <c:v>-0.73480275435787135</c:v>
                </c:pt>
                <c:pt idx="39">
                  <c:v>-0.7227062116931332</c:v>
                </c:pt>
                <c:pt idx="40">
                  <c:v>-0.71060238561083355</c:v>
                </c:pt>
                <c:pt idx="41">
                  <c:v>-0.69849249001390101</c:v>
                </c:pt>
                <c:pt idx="42">
                  <c:v>-0.68637895270818905</c:v>
                </c:pt>
                <c:pt idx="43">
                  <c:v>-0.67426298759662251</c:v>
                </c:pt>
                <c:pt idx="44">
                  <c:v>-0.66214520163066715</c:v>
                </c:pt>
                <c:pt idx="45">
                  <c:v>-0.65002559481032063</c:v>
                </c:pt>
                <c:pt idx="46">
                  <c:v>-0.6379047740870476</c:v>
                </c:pt>
                <c:pt idx="47">
                  <c:v>-0.62578395336377557</c:v>
                </c:pt>
                <c:pt idx="48">
                  <c:v>-0.61366191873757536</c:v>
                </c:pt>
                <c:pt idx="49">
                  <c:v>-0.60153745630552236</c:v>
                </c:pt>
                <c:pt idx="50">
                  <c:v>-0.58940995911615168</c:v>
                </c:pt>
                <c:pt idx="51">
                  <c:v>-0.57728003412092899</c:v>
                </c:pt>
                <c:pt idx="52">
                  <c:v>-0.56514889522277945</c:v>
                </c:pt>
                <c:pt idx="53">
                  <c:v>-0.5530165424217024</c:v>
                </c:pt>
                <c:pt idx="54">
                  <c:v>-0.54088297571769828</c:v>
                </c:pt>
                <c:pt idx="55">
                  <c:v>-0.52874880206223263</c:v>
                </c:pt>
                <c:pt idx="56">
                  <c:v>-0.51661402145530222</c:v>
                </c:pt>
                <c:pt idx="57">
                  <c:v>-0.5044786338969085</c:v>
                </c:pt>
                <c:pt idx="58">
                  <c:v>-0.49234324633851495</c:v>
                </c:pt>
                <c:pt idx="59">
                  <c:v>-0.48020725182865831</c:v>
                </c:pt>
                <c:pt idx="60">
                  <c:v>-0.46807004341587488</c:v>
                </c:pt>
                <c:pt idx="61">
                  <c:v>-0.45593040719723782</c:v>
                </c:pt>
                <c:pt idx="62">
                  <c:v>-0.44378712926982067</c:v>
                </c:pt>
                <c:pt idx="63">
                  <c:v>-0.43164203048801325</c:v>
                </c:pt>
                <c:pt idx="64">
                  <c:v>-0.41949693170620628</c:v>
                </c:pt>
                <c:pt idx="65">
                  <c:v>-0.40735122597293572</c:v>
                </c:pt>
                <c:pt idx="66">
                  <c:v>-0.39520491328820212</c:v>
                </c:pt>
                <c:pt idx="67">
                  <c:v>-0.38305799365200466</c:v>
                </c:pt>
                <c:pt idx="68">
                  <c:v>-0.37091046706434427</c:v>
                </c:pt>
                <c:pt idx="69">
                  <c:v>-0.35876294047668306</c:v>
                </c:pt>
                <c:pt idx="70">
                  <c:v>-0.34661359303463246</c:v>
                </c:pt>
                <c:pt idx="71">
                  <c:v>-0.33446060388380194</c:v>
                </c:pt>
                <c:pt idx="72">
                  <c:v>-0.32230397302419073</c:v>
                </c:pt>
                <c:pt idx="73">
                  <c:v>-0.31014491435872582</c:v>
                </c:pt>
                <c:pt idx="74">
                  <c:v>-0.29798464179033496</c:v>
                </c:pt>
                <c:pt idx="75">
                  <c:v>-0.28582315531901703</c:v>
                </c:pt>
                <c:pt idx="76">
                  <c:v>-0.27366106189623546</c:v>
                </c:pt>
                <c:pt idx="77">
                  <c:v>-0.14292568928103194</c:v>
                </c:pt>
                <c:pt idx="78">
                  <c:v>-1.2176053306439057E-2</c:v>
                </c:pt>
                <c:pt idx="79">
                  <c:v>0.11856645098845955</c:v>
                </c:pt>
                <c:pt idx="80">
                  <c:v>0.24933505419628338</c:v>
                </c:pt>
                <c:pt idx="81">
                  <c:v>0.26149836152199118</c:v>
                </c:pt>
                <c:pt idx="82">
                  <c:v>0.27366106189623585</c:v>
                </c:pt>
                <c:pt idx="83">
                  <c:v>0.28582315531901736</c:v>
                </c:pt>
                <c:pt idx="84">
                  <c:v>0.29798464179033507</c:v>
                </c:pt>
                <c:pt idx="85">
                  <c:v>0.31014491435872626</c:v>
                </c:pt>
                <c:pt idx="86">
                  <c:v>0.322303973024191</c:v>
                </c:pt>
                <c:pt idx="87">
                  <c:v>0.33446060388380222</c:v>
                </c:pt>
                <c:pt idx="88">
                  <c:v>0.34661359303463263</c:v>
                </c:pt>
                <c:pt idx="89">
                  <c:v>0.35876294047668289</c:v>
                </c:pt>
                <c:pt idx="90">
                  <c:v>0.37091046706434422</c:v>
                </c:pt>
                <c:pt idx="91">
                  <c:v>0.38305799365200444</c:v>
                </c:pt>
                <c:pt idx="92">
                  <c:v>0.39520491328820195</c:v>
                </c:pt>
                <c:pt idx="93">
                  <c:v>0.40735122597293538</c:v>
                </c:pt>
                <c:pt idx="94">
                  <c:v>0.41949693170620617</c:v>
                </c:pt>
                <c:pt idx="95">
                  <c:v>0.43164203048801303</c:v>
                </c:pt>
                <c:pt idx="96">
                  <c:v>0.4437871292698205</c:v>
                </c:pt>
                <c:pt idx="97">
                  <c:v>0.45593040719723765</c:v>
                </c:pt>
                <c:pt idx="98">
                  <c:v>0.46807004341587438</c:v>
                </c:pt>
                <c:pt idx="99">
                  <c:v>0.48020725182865787</c:v>
                </c:pt>
                <c:pt idx="100">
                  <c:v>0.49234324633851467</c:v>
                </c:pt>
                <c:pt idx="101">
                  <c:v>0.50447863389690839</c:v>
                </c:pt>
                <c:pt idx="102">
                  <c:v>0.51661402145530189</c:v>
                </c:pt>
                <c:pt idx="103">
                  <c:v>0.5287488020622324</c:v>
                </c:pt>
                <c:pt idx="104">
                  <c:v>0.54088297571769817</c:v>
                </c:pt>
                <c:pt idx="105">
                  <c:v>0.55301654242170206</c:v>
                </c:pt>
                <c:pt idx="106">
                  <c:v>0.56514889522277922</c:v>
                </c:pt>
                <c:pt idx="107">
                  <c:v>0.57728003412092876</c:v>
                </c:pt>
                <c:pt idx="108">
                  <c:v>0.58940995911615157</c:v>
                </c:pt>
                <c:pt idx="109">
                  <c:v>0.60153745630552224</c:v>
                </c:pt>
                <c:pt idx="110">
                  <c:v>0.61366191873757525</c:v>
                </c:pt>
                <c:pt idx="111">
                  <c:v>0.62578395336377546</c:v>
                </c:pt>
                <c:pt idx="112">
                  <c:v>0.6379047740870476</c:v>
                </c:pt>
                <c:pt idx="113">
                  <c:v>0.65002559481032052</c:v>
                </c:pt>
                <c:pt idx="114">
                  <c:v>0.66214520163066692</c:v>
                </c:pt>
                <c:pt idx="115">
                  <c:v>0.6742629875966224</c:v>
                </c:pt>
                <c:pt idx="116">
                  <c:v>0.68637895270818894</c:v>
                </c:pt>
                <c:pt idx="117">
                  <c:v>0.69849249001390101</c:v>
                </c:pt>
                <c:pt idx="118">
                  <c:v>0.71060238561083333</c:v>
                </c:pt>
                <c:pt idx="119">
                  <c:v>0.72270621169313298</c:v>
                </c:pt>
                <c:pt idx="120">
                  <c:v>0.73480275435787112</c:v>
                </c:pt>
                <c:pt idx="121">
                  <c:v>0.74689140665358733</c:v>
                </c:pt>
                <c:pt idx="122">
                  <c:v>0.75896974077442314</c:v>
                </c:pt>
                <c:pt idx="123">
                  <c:v>0.77103532891453064</c:v>
                </c:pt>
                <c:pt idx="124">
                  <c:v>0.78308392241366354</c:v>
                </c:pt>
                <c:pt idx="125">
                  <c:v>0.79511187956304263</c:v>
                </c:pt>
                <c:pt idx="126">
                  <c:v>0.80711798645974053</c:v>
                </c:pt>
                <c:pt idx="127">
                  <c:v>0.81909860139497881</c:v>
                </c:pt>
                <c:pt idx="128">
                  <c:v>0.83103612277631622</c:v>
                </c:pt>
                <c:pt idx="129">
                  <c:v>0.84287167631181192</c:v>
                </c:pt>
                <c:pt idx="130">
                  <c:v>0.85444017120342763</c:v>
                </c:pt>
                <c:pt idx="131">
                  <c:v>0.86535680022339712</c:v>
                </c:pt>
                <c:pt idx="132">
                  <c:v>0.87505952631664863</c:v>
                </c:pt>
                <c:pt idx="133">
                  <c:v>0.88315990054663351</c:v>
                </c:pt>
                <c:pt idx="134">
                  <c:v>0.88966884803969193</c:v>
                </c:pt>
                <c:pt idx="135">
                  <c:v>0.8948425023133616</c:v>
                </c:pt>
                <c:pt idx="136">
                  <c:v>0.89897159311859121</c:v>
                </c:pt>
                <c:pt idx="137">
                  <c:v>0.90229343847755261</c:v>
                </c:pt>
                <c:pt idx="138">
                  <c:v>0.90498466126608479</c:v>
                </c:pt>
                <c:pt idx="139">
                  <c:v>0.90717211434002931</c:v>
                </c:pt>
                <c:pt idx="140">
                  <c:v>0.90894926822474365</c:v>
                </c:pt>
                <c:pt idx="141">
                  <c:v>0.91038713624144019</c:v>
                </c:pt>
                <c:pt idx="142">
                  <c:v>0.91154277182767462</c:v>
                </c:pt>
                <c:pt idx="143">
                  <c:v>0.91246533805198049</c:v>
                </c:pt>
                <c:pt idx="144">
                  <c:v>0.9131961076138646</c:v>
                </c:pt>
                <c:pt idx="145">
                  <c:v>0.91377210455259195</c:v>
                </c:pt>
                <c:pt idx="146">
                  <c:v>0.9142261042471842</c:v>
                </c:pt>
                <c:pt idx="147">
                  <c:v>0.91458481256202961</c:v>
                </c:pt>
                <c:pt idx="148">
                  <c:v>0.91486947279834463</c:v>
                </c:pt>
                <c:pt idx="149">
                  <c:v>0.91509707959710451</c:v>
                </c:pt>
                <c:pt idx="150">
                  <c:v>0.91528037893903846</c:v>
                </c:pt>
                <c:pt idx="151">
                  <c:v>0.91542646672824746</c:v>
                </c:pt>
                <c:pt idx="152">
                  <c:v>0.91554094863027968</c:v>
                </c:pt>
                <c:pt idx="153">
                  <c:v>0.91562829042622662</c:v>
                </c:pt>
                <c:pt idx="154">
                  <c:v>0.91568997248551143</c:v>
                </c:pt>
                <c:pt idx="155">
                  <c:v>0.9157294490034531</c:v>
                </c:pt>
                <c:pt idx="156">
                  <c:v>0.9157531349142175</c:v>
                </c:pt>
                <c:pt idx="157">
                  <c:v>0.91576596478254857</c:v>
                </c:pt>
                <c:pt idx="158">
                  <c:v>0.91576991243434391</c:v>
                </c:pt>
              </c:numCache>
            </c:numRef>
          </c:yVal>
        </c:ser>
        <c:ser>
          <c:idx val="3"/>
          <c:order val="2"/>
          <c:tx>
            <c:strRef>
              <c:f>'BC1'!$G$17</c:f>
              <c:strCache>
                <c:ptCount val="1"/>
                <c:pt idx="0">
                  <c:v>X</c:v>
                </c:pt>
              </c:strCache>
            </c:strRef>
          </c:tx>
          <c:spPr>
            <a:ln>
              <a:solidFill>
                <a:srgbClr val="00B050"/>
              </a:solidFill>
            </a:ln>
          </c:spPr>
          <c:marker>
            <c:symbol val="none"/>
          </c:marker>
          <c:xVal>
            <c:numRef>
              <c:f>'BC1'!$A$18:$A$176</c:f>
              <c:numCache>
                <c:formatCode>General</c:formatCode>
                <c:ptCount val="159"/>
                <c:pt idx="0">
                  <c:v>0</c:v>
                </c:pt>
                <c:pt idx="1">
                  <c:v>3.0000000000000031</c:v>
                </c:pt>
                <c:pt idx="2">
                  <c:v>6.0000000000000053</c:v>
                </c:pt>
                <c:pt idx="3">
                  <c:v>9.0000000000000071</c:v>
                </c:pt>
                <c:pt idx="4">
                  <c:v>12.000000000000012</c:v>
                </c:pt>
                <c:pt idx="5">
                  <c:v>15.000000000000014</c:v>
                </c:pt>
                <c:pt idx="6">
                  <c:v>18.000000000000014</c:v>
                </c:pt>
                <c:pt idx="7">
                  <c:v>21.000000000000014</c:v>
                </c:pt>
                <c:pt idx="8">
                  <c:v>24.000000000000021</c:v>
                </c:pt>
                <c:pt idx="9">
                  <c:v>26.999999999999989</c:v>
                </c:pt>
                <c:pt idx="10">
                  <c:v>29.999999999999989</c:v>
                </c:pt>
                <c:pt idx="11">
                  <c:v>33</c:v>
                </c:pt>
                <c:pt idx="12">
                  <c:v>36</c:v>
                </c:pt>
                <c:pt idx="13">
                  <c:v>39</c:v>
                </c:pt>
                <c:pt idx="14">
                  <c:v>42</c:v>
                </c:pt>
                <c:pt idx="15">
                  <c:v>45.000000000000014</c:v>
                </c:pt>
                <c:pt idx="16">
                  <c:v>48.000000000000014</c:v>
                </c:pt>
                <c:pt idx="17">
                  <c:v>51.000000000000014</c:v>
                </c:pt>
                <c:pt idx="18">
                  <c:v>54.000000000000021</c:v>
                </c:pt>
                <c:pt idx="19">
                  <c:v>57.000000000000021</c:v>
                </c:pt>
                <c:pt idx="20">
                  <c:v>60.000000000000021</c:v>
                </c:pt>
                <c:pt idx="21">
                  <c:v>63.000000000000021</c:v>
                </c:pt>
                <c:pt idx="22">
                  <c:v>66</c:v>
                </c:pt>
                <c:pt idx="23">
                  <c:v>69</c:v>
                </c:pt>
                <c:pt idx="24">
                  <c:v>72</c:v>
                </c:pt>
                <c:pt idx="25">
                  <c:v>75</c:v>
                </c:pt>
                <c:pt idx="26">
                  <c:v>78</c:v>
                </c:pt>
                <c:pt idx="27">
                  <c:v>81</c:v>
                </c:pt>
                <c:pt idx="28">
                  <c:v>84</c:v>
                </c:pt>
                <c:pt idx="29">
                  <c:v>87.000000000000028</c:v>
                </c:pt>
                <c:pt idx="30">
                  <c:v>90.000000000000028</c:v>
                </c:pt>
                <c:pt idx="31">
                  <c:v>93.000000000000028</c:v>
                </c:pt>
                <c:pt idx="32">
                  <c:v>96.000000000000028</c:v>
                </c:pt>
                <c:pt idx="33">
                  <c:v>99.000000000000028</c:v>
                </c:pt>
                <c:pt idx="34">
                  <c:v>102</c:v>
                </c:pt>
                <c:pt idx="35">
                  <c:v>105</c:v>
                </c:pt>
                <c:pt idx="36">
                  <c:v>108</c:v>
                </c:pt>
                <c:pt idx="37">
                  <c:v>111</c:v>
                </c:pt>
                <c:pt idx="38">
                  <c:v>114</c:v>
                </c:pt>
                <c:pt idx="39">
                  <c:v>117</c:v>
                </c:pt>
                <c:pt idx="40">
                  <c:v>120</c:v>
                </c:pt>
                <c:pt idx="41">
                  <c:v>123.00000000000003</c:v>
                </c:pt>
                <c:pt idx="42">
                  <c:v>126.00000000000003</c:v>
                </c:pt>
                <c:pt idx="43">
                  <c:v>129.00000000000003</c:v>
                </c:pt>
                <c:pt idx="44">
                  <c:v>132</c:v>
                </c:pt>
                <c:pt idx="45">
                  <c:v>135.00000000000003</c:v>
                </c:pt>
                <c:pt idx="46">
                  <c:v>138</c:v>
                </c:pt>
                <c:pt idx="47">
                  <c:v>141</c:v>
                </c:pt>
                <c:pt idx="48">
                  <c:v>144.00000000000003</c:v>
                </c:pt>
                <c:pt idx="49">
                  <c:v>147.00000000000003</c:v>
                </c:pt>
                <c:pt idx="50">
                  <c:v>150</c:v>
                </c:pt>
                <c:pt idx="51">
                  <c:v>153</c:v>
                </c:pt>
                <c:pt idx="52">
                  <c:v>156</c:v>
                </c:pt>
                <c:pt idx="53">
                  <c:v>159</c:v>
                </c:pt>
                <c:pt idx="54">
                  <c:v>162</c:v>
                </c:pt>
                <c:pt idx="55">
                  <c:v>165</c:v>
                </c:pt>
                <c:pt idx="56">
                  <c:v>168</c:v>
                </c:pt>
                <c:pt idx="57">
                  <c:v>171.00000000000006</c:v>
                </c:pt>
                <c:pt idx="58">
                  <c:v>174.00000000000006</c:v>
                </c:pt>
                <c:pt idx="59">
                  <c:v>177.00000000000006</c:v>
                </c:pt>
                <c:pt idx="60">
                  <c:v>180.00000000000006</c:v>
                </c:pt>
                <c:pt idx="61">
                  <c:v>183.00000000000006</c:v>
                </c:pt>
                <c:pt idx="62">
                  <c:v>186.00000000000006</c:v>
                </c:pt>
                <c:pt idx="63">
                  <c:v>189.00000000000006</c:v>
                </c:pt>
                <c:pt idx="64">
                  <c:v>192.00000000000006</c:v>
                </c:pt>
                <c:pt idx="65">
                  <c:v>195.00000000000006</c:v>
                </c:pt>
                <c:pt idx="66">
                  <c:v>198.00000000000006</c:v>
                </c:pt>
                <c:pt idx="67">
                  <c:v>201.00000000000006</c:v>
                </c:pt>
                <c:pt idx="68">
                  <c:v>204.00000000000006</c:v>
                </c:pt>
                <c:pt idx="69">
                  <c:v>207.00000000000006</c:v>
                </c:pt>
                <c:pt idx="70">
                  <c:v>210.00000000000009</c:v>
                </c:pt>
                <c:pt idx="71">
                  <c:v>213.00000000000009</c:v>
                </c:pt>
                <c:pt idx="72">
                  <c:v>216.00000000000009</c:v>
                </c:pt>
                <c:pt idx="73">
                  <c:v>219.00000000000009</c:v>
                </c:pt>
                <c:pt idx="74">
                  <c:v>222.00000000000009</c:v>
                </c:pt>
                <c:pt idx="75">
                  <c:v>225.00000000000009</c:v>
                </c:pt>
                <c:pt idx="76">
                  <c:v>228.00000000000009</c:v>
                </c:pt>
                <c:pt idx="77">
                  <c:v>260.25</c:v>
                </c:pt>
                <c:pt idx="78">
                  <c:v>292.5</c:v>
                </c:pt>
                <c:pt idx="79">
                  <c:v>324.75</c:v>
                </c:pt>
                <c:pt idx="80">
                  <c:v>357.00000000000028</c:v>
                </c:pt>
                <c:pt idx="81">
                  <c:v>360.00000000000028</c:v>
                </c:pt>
                <c:pt idx="82">
                  <c:v>363.00000000000028</c:v>
                </c:pt>
                <c:pt idx="83">
                  <c:v>366.00000000000028</c:v>
                </c:pt>
                <c:pt idx="84">
                  <c:v>369.00000000000028</c:v>
                </c:pt>
                <c:pt idx="85">
                  <c:v>372.00000000000028</c:v>
                </c:pt>
                <c:pt idx="86">
                  <c:v>375.00000000000028</c:v>
                </c:pt>
                <c:pt idx="87">
                  <c:v>378.00000000000028</c:v>
                </c:pt>
                <c:pt idx="88">
                  <c:v>381.00000000000028</c:v>
                </c:pt>
                <c:pt idx="89">
                  <c:v>384.00000000000017</c:v>
                </c:pt>
                <c:pt idx="90">
                  <c:v>387.00000000000017</c:v>
                </c:pt>
                <c:pt idx="91">
                  <c:v>390.00000000000017</c:v>
                </c:pt>
                <c:pt idx="92">
                  <c:v>393.00000000000017</c:v>
                </c:pt>
                <c:pt idx="93">
                  <c:v>396.00000000000017</c:v>
                </c:pt>
                <c:pt idx="94">
                  <c:v>399.00000000000017</c:v>
                </c:pt>
                <c:pt idx="95">
                  <c:v>402.00000000000017</c:v>
                </c:pt>
                <c:pt idx="96">
                  <c:v>405.00000000000017</c:v>
                </c:pt>
                <c:pt idx="97">
                  <c:v>408.00000000000017</c:v>
                </c:pt>
                <c:pt idx="98">
                  <c:v>411.00000000000017</c:v>
                </c:pt>
                <c:pt idx="99">
                  <c:v>414.00000000000017</c:v>
                </c:pt>
                <c:pt idx="100">
                  <c:v>417.00000000000017</c:v>
                </c:pt>
                <c:pt idx="101">
                  <c:v>420.00000000000028</c:v>
                </c:pt>
                <c:pt idx="102">
                  <c:v>423.00000000000028</c:v>
                </c:pt>
                <c:pt idx="103">
                  <c:v>426.00000000000028</c:v>
                </c:pt>
                <c:pt idx="104">
                  <c:v>429.00000000000028</c:v>
                </c:pt>
                <c:pt idx="105">
                  <c:v>432.00000000000028</c:v>
                </c:pt>
                <c:pt idx="106">
                  <c:v>435.00000000000028</c:v>
                </c:pt>
                <c:pt idx="107">
                  <c:v>438.00000000000028</c:v>
                </c:pt>
                <c:pt idx="108">
                  <c:v>441.00000000000028</c:v>
                </c:pt>
                <c:pt idx="109">
                  <c:v>444.00000000000028</c:v>
                </c:pt>
                <c:pt idx="110">
                  <c:v>447.00000000000028</c:v>
                </c:pt>
                <c:pt idx="111">
                  <c:v>450.00000000000028</c:v>
                </c:pt>
                <c:pt idx="112">
                  <c:v>453.00000000000028</c:v>
                </c:pt>
                <c:pt idx="113">
                  <c:v>456.00000000000028</c:v>
                </c:pt>
                <c:pt idx="114">
                  <c:v>459.00000000000028</c:v>
                </c:pt>
                <c:pt idx="115">
                  <c:v>462.00000000000028</c:v>
                </c:pt>
                <c:pt idx="116">
                  <c:v>465.00000000000028</c:v>
                </c:pt>
                <c:pt idx="117">
                  <c:v>468.00000000000028</c:v>
                </c:pt>
                <c:pt idx="118">
                  <c:v>471.00000000000028</c:v>
                </c:pt>
                <c:pt idx="119">
                  <c:v>474.00000000000028</c:v>
                </c:pt>
                <c:pt idx="120">
                  <c:v>477.00000000000028</c:v>
                </c:pt>
                <c:pt idx="121">
                  <c:v>480.00000000000028</c:v>
                </c:pt>
                <c:pt idx="122">
                  <c:v>483.00000000000028</c:v>
                </c:pt>
                <c:pt idx="123">
                  <c:v>486.00000000000028</c:v>
                </c:pt>
                <c:pt idx="124">
                  <c:v>489.00000000000028</c:v>
                </c:pt>
                <c:pt idx="125">
                  <c:v>492.00000000000028</c:v>
                </c:pt>
                <c:pt idx="126">
                  <c:v>495.00000000000028</c:v>
                </c:pt>
                <c:pt idx="127">
                  <c:v>498.00000000000034</c:v>
                </c:pt>
                <c:pt idx="128">
                  <c:v>501.00000000000034</c:v>
                </c:pt>
                <c:pt idx="129">
                  <c:v>504.00000000000034</c:v>
                </c:pt>
                <c:pt idx="130">
                  <c:v>507.00000000000034</c:v>
                </c:pt>
                <c:pt idx="131">
                  <c:v>510.00000000000034</c:v>
                </c:pt>
                <c:pt idx="132">
                  <c:v>513.00000000000034</c:v>
                </c:pt>
                <c:pt idx="133">
                  <c:v>516.00000000000034</c:v>
                </c:pt>
                <c:pt idx="134">
                  <c:v>519.00000000000034</c:v>
                </c:pt>
                <c:pt idx="135">
                  <c:v>522.00000000000034</c:v>
                </c:pt>
                <c:pt idx="136">
                  <c:v>525.00000000000034</c:v>
                </c:pt>
                <c:pt idx="137">
                  <c:v>528.00000000000034</c:v>
                </c:pt>
                <c:pt idx="138">
                  <c:v>531.00000000000034</c:v>
                </c:pt>
                <c:pt idx="139">
                  <c:v>534.00000000000034</c:v>
                </c:pt>
                <c:pt idx="140">
                  <c:v>537.00000000000034</c:v>
                </c:pt>
                <c:pt idx="141">
                  <c:v>540.00000000000034</c:v>
                </c:pt>
                <c:pt idx="142">
                  <c:v>543.00000000000034</c:v>
                </c:pt>
                <c:pt idx="143">
                  <c:v>546.00000000000034</c:v>
                </c:pt>
                <c:pt idx="144">
                  <c:v>549.00000000000034</c:v>
                </c:pt>
                <c:pt idx="145">
                  <c:v>552.00000000000034</c:v>
                </c:pt>
                <c:pt idx="146">
                  <c:v>555.00000000000034</c:v>
                </c:pt>
                <c:pt idx="147">
                  <c:v>558.00000000000034</c:v>
                </c:pt>
                <c:pt idx="148">
                  <c:v>561.00000000000034</c:v>
                </c:pt>
                <c:pt idx="149">
                  <c:v>564.00000000000034</c:v>
                </c:pt>
                <c:pt idx="150">
                  <c:v>567.00000000000034</c:v>
                </c:pt>
                <c:pt idx="151">
                  <c:v>570.00000000000034</c:v>
                </c:pt>
                <c:pt idx="152">
                  <c:v>573.00000000000045</c:v>
                </c:pt>
                <c:pt idx="153">
                  <c:v>576.00000000000045</c:v>
                </c:pt>
                <c:pt idx="154">
                  <c:v>579.00000000000045</c:v>
                </c:pt>
                <c:pt idx="155">
                  <c:v>582.00000000000045</c:v>
                </c:pt>
                <c:pt idx="156">
                  <c:v>585.00000000000045</c:v>
                </c:pt>
                <c:pt idx="157">
                  <c:v>588</c:v>
                </c:pt>
                <c:pt idx="158">
                  <c:v>591</c:v>
                </c:pt>
              </c:numCache>
            </c:numRef>
          </c:xVal>
          <c:yVal>
            <c:numRef>
              <c:f>'BC1'!$G$18:$G$176</c:f>
              <c:numCache>
                <c:formatCode>General</c:formatCode>
                <c:ptCount val="159"/>
                <c:pt idx="0">
                  <c:v>1.45</c:v>
                </c:pt>
                <c:pt idx="1">
                  <c:v>1.4020505028612449</c:v>
                </c:pt>
                <c:pt idx="2">
                  <c:v>1.3541014449569384</c:v>
                </c:pt>
                <c:pt idx="3">
                  <c:v>1.3061533430334924</c:v>
                </c:pt>
                <c:pt idx="4">
                  <c:v>1.2582068946985641</c:v>
                </c:pt>
                <c:pt idx="5">
                  <c:v>1.2102630946889938</c:v>
                </c:pt>
                <c:pt idx="6">
                  <c:v>1.1623231961148317</c:v>
                </c:pt>
                <c:pt idx="7">
                  <c:v>1.1143885812727279</c:v>
                </c:pt>
                <c:pt idx="8">
                  <c:v>1.0664607881291845</c:v>
                </c:pt>
                <c:pt idx="9">
                  <c:v>1.0185416183205724</c:v>
                </c:pt>
                <c:pt idx="10">
                  <c:v>0.97063320600956904</c:v>
                </c:pt>
                <c:pt idx="11">
                  <c:v>0.92273820481818125</c:v>
                </c:pt>
                <c:pt idx="12">
                  <c:v>0.87486004697607589</c:v>
                </c:pt>
                <c:pt idx="13">
                  <c:v>0.8270031657799024</c:v>
                </c:pt>
                <c:pt idx="14">
                  <c:v>0.77917324983253455</c:v>
                </c:pt>
                <c:pt idx="15">
                  <c:v>0.73137754495215146</c:v>
                </c:pt>
                <c:pt idx="16">
                  <c:v>0.68362512430143374</c:v>
                </c:pt>
                <c:pt idx="17">
                  <c:v>0.6359271108468888</c:v>
                </c:pt>
                <c:pt idx="18">
                  <c:v>0.58829699515789258</c:v>
                </c:pt>
                <c:pt idx="19">
                  <c:v>0.54075104854545264</c:v>
                </c:pt>
                <c:pt idx="20">
                  <c:v>0.4933088951004771</c:v>
                </c:pt>
                <c:pt idx="21">
                  <c:v>0.44599446509090734</c:v>
                </c:pt>
                <c:pt idx="22">
                  <c:v>0.39883745683731908</c:v>
                </c:pt>
                <c:pt idx="23">
                  <c:v>0.35187551363636227</c:v>
                </c:pt>
                <c:pt idx="24">
                  <c:v>0.30515711573205584</c:v>
                </c:pt>
                <c:pt idx="25">
                  <c:v>0.25874456762679227</c:v>
                </c:pt>
                <c:pt idx="26">
                  <c:v>0.21271449066985462</c:v>
                </c:pt>
                <c:pt idx="27">
                  <c:v>0.16715049778947177</c:v>
                </c:pt>
                <c:pt idx="28">
                  <c:v>0.12212631836363438</c:v>
                </c:pt>
                <c:pt idx="29">
                  <c:v>7.7690798105260639E-2</c:v>
                </c:pt>
                <c:pt idx="30">
                  <c:v>3.3867994401911281E-2</c:v>
                </c:pt>
                <c:pt idx="31">
                  <c:v>-9.33243165550505E-3</c:v>
                </c:pt>
                <c:pt idx="32">
                  <c:v>-5.190668236842378E-2</c:v>
                </c:pt>
                <c:pt idx="33">
                  <c:v>-9.3852962172251739E-2</c:v>
                </c:pt>
                <c:pt idx="34">
                  <c:v>-0.13517003165071967</c:v>
                </c:pt>
                <c:pt idx="35">
                  <c:v>-0.17585677850717946</c:v>
                </c:pt>
                <c:pt idx="36">
                  <c:v>-0.21591221756459597</c:v>
                </c:pt>
                <c:pt idx="37">
                  <c:v>-0.2553355702153135</c:v>
                </c:pt>
                <c:pt idx="38">
                  <c:v>-0.29412623264115084</c:v>
                </c:pt>
                <c:pt idx="39">
                  <c:v>-0.33228372814354351</c:v>
                </c:pt>
                <c:pt idx="40">
                  <c:v>-0.36980765947368682</c:v>
                </c:pt>
                <c:pt idx="41">
                  <c:v>-0.40669767705263482</c:v>
                </c:pt>
                <c:pt idx="42">
                  <c:v>-0.44295352664115129</c:v>
                </c:pt>
                <c:pt idx="43">
                  <c:v>-0.47857504933971623</c:v>
                </c:pt>
                <c:pt idx="44">
                  <c:v>-0.51356213391866234</c:v>
                </c:pt>
                <c:pt idx="45">
                  <c:v>-0.54791468503828067</c:v>
                </c:pt>
                <c:pt idx="46">
                  <c:v>-0.58163262324880671</c:v>
                </c:pt>
                <c:pt idx="47">
                  <c:v>-0.61471591677033832</c:v>
                </c:pt>
                <c:pt idx="48">
                  <c:v>-0.64716453382296957</c:v>
                </c:pt>
                <c:pt idx="49">
                  <c:v>-0.67897837906698943</c:v>
                </c:pt>
                <c:pt idx="50">
                  <c:v>-0.71015730949282607</c:v>
                </c:pt>
                <c:pt idx="51">
                  <c:v>-0.74070118209091262</c:v>
                </c:pt>
                <c:pt idx="52">
                  <c:v>-0.77060990152153486</c:v>
                </c:pt>
                <c:pt idx="53">
                  <c:v>-0.79988340422488402</c:v>
                </c:pt>
                <c:pt idx="54">
                  <c:v>-0.82852162664115203</c:v>
                </c:pt>
                <c:pt idx="55">
                  <c:v>-0.85652452110048161</c:v>
                </c:pt>
                <c:pt idx="56">
                  <c:v>-0.88389205582296915</c:v>
                </c:pt>
                <c:pt idx="57">
                  <c:v>-0.91062419902871183</c:v>
                </c:pt>
                <c:pt idx="58">
                  <c:v>-0.93672093482775498</c:v>
                </c:pt>
                <c:pt idx="59">
                  <c:v>-0.96218224733014734</c:v>
                </c:pt>
                <c:pt idx="60">
                  <c:v>-0.98700808886603209</c:v>
                </c:pt>
                <c:pt idx="61">
                  <c:v>-1.0111983640956976</c:v>
                </c:pt>
                <c:pt idx="62">
                  <c:v>-1.0347529141196219</c:v>
                </c:pt>
                <c:pt idx="63">
                  <c:v>-1.0576715959282335</c:v>
                </c:pt>
                <c:pt idx="64">
                  <c:v>-1.0799543618516785</c:v>
                </c:pt>
                <c:pt idx="65">
                  <c:v>-1.1016011960000038</c:v>
                </c:pt>
                <c:pt idx="66">
                  <c:v>-1.1226120665933068</c:v>
                </c:pt>
                <c:pt idx="67">
                  <c:v>-1.1429869418516796</c:v>
                </c:pt>
                <c:pt idx="68">
                  <c:v>-1.1627257899952201</c:v>
                </c:pt>
                <c:pt idx="69">
                  <c:v>-1.1818285951339744</c:v>
                </c:pt>
                <c:pt idx="70">
                  <c:v>-1.2002953095980904</c:v>
                </c:pt>
                <c:pt idx="71">
                  <c:v>-1.2181257903779934</c:v>
                </c:pt>
                <c:pt idx="72">
                  <c:v>-1.2353198467942628</c:v>
                </c:pt>
                <c:pt idx="73">
                  <c:v>-1.2518773199473718</c:v>
                </c:pt>
                <c:pt idx="74">
                  <c:v>-1.2677981144976118</c:v>
                </c:pt>
                <c:pt idx="75">
                  <c:v>-1.2830821668851728</c:v>
                </c:pt>
                <c:pt idx="76">
                  <c:v>-1.2977294294401958</c:v>
                </c:pt>
                <c:pt idx="77">
                  <c:v>-1.414971434302337</c:v>
                </c:pt>
                <c:pt idx="78">
                  <c:v>-1.4586181902464159</c:v>
                </c:pt>
                <c:pt idx="79">
                  <c:v>-1.4286762786919898</c:v>
                </c:pt>
                <c:pt idx="80">
                  <c:v>-1.3251141253110099</c:v>
                </c:pt>
                <c:pt idx="81">
                  <c:v>-1.31174053776077</c:v>
                </c:pt>
                <c:pt idx="82">
                  <c:v>-1.2977300968181851</c:v>
                </c:pt>
                <c:pt idx="83">
                  <c:v>-1.2830828342631628</c:v>
                </c:pt>
                <c:pt idx="84">
                  <c:v>-1.2677987818756018</c:v>
                </c:pt>
                <c:pt idx="85">
                  <c:v>-1.2518779873253618</c:v>
                </c:pt>
                <c:pt idx="86">
                  <c:v>-1.2353205141722519</c:v>
                </c:pt>
                <c:pt idx="87">
                  <c:v>-1.2181264577559832</c:v>
                </c:pt>
                <c:pt idx="88">
                  <c:v>-1.2002959769760801</c:v>
                </c:pt>
                <c:pt idx="89">
                  <c:v>-1.1818292625119649</c:v>
                </c:pt>
                <c:pt idx="90">
                  <c:v>-1.1627264573732097</c:v>
                </c:pt>
                <c:pt idx="91">
                  <c:v>-1.1429876092296689</c:v>
                </c:pt>
                <c:pt idx="92">
                  <c:v>-1.1226127339712972</c:v>
                </c:pt>
                <c:pt idx="93">
                  <c:v>-1.1016018633779938</c:v>
                </c:pt>
                <c:pt idx="94">
                  <c:v>-1.0799550292296689</c:v>
                </c:pt>
                <c:pt idx="95">
                  <c:v>-1.0576722633062241</c:v>
                </c:pt>
                <c:pt idx="96">
                  <c:v>-1.0347535814976121</c:v>
                </c:pt>
                <c:pt idx="97">
                  <c:v>-1.0111990314736878</c:v>
                </c:pt>
                <c:pt idx="98">
                  <c:v>-0.9870087562440234</c:v>
                </c:pt>
                <c:pt idx="99">
                  <c:v>-0.96218291470813777</c:v>
                </c:pt>
                <c:pt idx="100">
                  <c:v>-0.93672160220574596</c:v>
                </c:pt>
                <c:pt idx="101">
                  <c:v>-0.91062486640670226</c:v>
                </c:pt>
                <c:pt idx="102">
                  <c:v>-0.88389272320095968</c:v>
                </c:pt>
                <c:pt idx="103">
                  <c:v>-0.85652518847847259</c:v>
                </c:pt>
                <c:pt idx="104">
                  <c:v>-0.8285222940191419</c:v>
                </c:pt>
                <c:pt idx="105">
                  <c:v>-0.79988407160287434</c:v>
                </c:pt>
                <c:pt idx="106">
                  <c:v>-0.77061056889952462</c:v>
                </c:pt>
                <c:pt idx="107">
                  <c:v>-0.74070184946890305</c:v>
                </c:pt>
                <c:pt idx="108">
                  <c:v>-0.71015797687081661</c:v>
                </c:pt>
                <c:pt idx="109">
                  <c:v>-0.67897904644498053</c:v>
                </c:pt>
                <c:pt idx="110">
                  <c:v>-0.64716520120095999</c:v>
                </c:pt>
                <c:pt idx="111">
                  <c:v>-0.61471658414832842</c:v>
                </c:pt>
                <c:pt idx="112">
                  <c:v>-0.58163329062679725</c:v>
                </c:pt>
                <c:pt idx="113">
                  <c:v>-0.54791535241627132</c:v>
                </c:pt>
                <c:pt idx="114">
                  <c:v>-0.51356280129665277</c:v>
                </c:pt>
                <c:pt idx="115">
                  <c:v>-0.47857571671770632</c:v>
                </c:pt>
                <c:pt idx="116">
                  <c:v>-0.44295419401914182</c:v>
                </c:pt>
                <c:pt idx="117">
                  <c:v>-0.40669834443062475</c:v>
                </c:pt>
                <c:pt idx="118">
                  <c:v>-0.36980832685167786</c:v>
                </c:pt>
                <c:pt idx="119">
                  <c:v>-0.33228439552153388</c:v>
                </c:pt>
                <c:pt idx="120">
                  <c:v>-0.29412690001914188</c:v>
                </c:pt>
                <c:pt idx="121">
                  <c:v>-0.25533623759330415</c:v>
                </c:pt>
                <c:pt idx="122">
                  <c:v>-0.21591288494258654</c:v>
                </c:pt>
                <c:pt idx="123">
                  <c:v>-0.17585744588517033</c:v>
                </c:pt>
                <c:pt idx="124">
                  <c:v>-0.13517069902871059</c:v>
                </c:pt>
                <c:pt idx="125">
                  <c:v>-9.3853629550241874E-2</c:v>
                </c:pt>
                <c:pt idx="126">
                  <c:v>-5.1907349746413985E-2</c:v>
                </c:pt>
                <c:pt idx="127">
                  <c:v>-9.333099033493707E-3</c:v>
                </c:pt>
                <c:pt idx="128">
                  <c:v>3.3867327023922651E-2</c:v>
                </c:pt>
                <c:pt idx="129">
                  <c:v>7.7690130727271989E-2</c:v>
                </c:pt>
                <c:pt idx="130">
                  <c:v>0.12212565098564536</c:v>
                </c:pt>
                <c:pt idx="131">
                  <c:v>0.16714983041148279</c:v>
                </c:pt>
                <c:pt idx="132">
                  <c:v>0.21271382329186544</c:v>
                </c:pt>
                <c:pt idx="133">
                  <c:v>0.25874390024880328</c:v>
                </c:pt>
                <c:pt idx="134">
                  <c:v>0.30515644835406686</c:v>
                </c:pt>
                <c:pt idx="135">
                  <c:v>0.35187484625837306</c:v>
                </c:pt>
                <c:pt idx="136">
                  <c:v>0.39883678945933015</c:v>
                </c:pt>
                <c:pt idx="137">
                  <c:v>0.44599379771291836</c:v>
                </c:pt>
                <c:pt idx="138">
                  <c:v>0.49330822772248822</c:v>
                </c:pt>
                <c:pt idx="139">
                  <c:v>0.54075038116746343</c:v>
                </c:pt>
                <c:pt idx="140">
                  <c:v>0.58829632777990337</c:v>
                </c:pt>
                <c:pt idx="141">
                  <c:v>0.63592644346890026</c:v>
                </c:pt>
                <c:pt idx="142">
                  <c:v>0.68362445692344576</c:v>
                </c:pt>
                <c:pt idx="143">
                  <c:v>0.73137687757416314</c:v>
                </c:pt>
                <c:pt idx="144">
                  <c:v>0.77917258245454601</c:v>
                </c:pt>
                <c:pt idx="145">
                  <c:v>0.82700249840191398</c:v>
                </c:pt>
                <c:pt idx="146">
                  <c:v>0.87485937959808724</c:v>
                </c:pt>
                <c:pt idx="147">
                  <c:v>0.92273753744019205</c:v>
                </c:pt>
                <c:pt idx="148">
                  <c:v>0.97063253863157994</c:v>
                </c:pt>
                <c:pt idx="149">
                  <c:v>1.018540950942584</c:v>
                </c:pt>
                <c:pt idx="150">
                  <c:v>1.0664601207511974</c:v>
                </c:pt>
                <c:pt idx="151">
                  <c:v>1.1143879138947386</c:v>
                </c:pt>
                <c:pt idx="152">
                  <c:v>1.1623225287368462</c:v>
                </c:pt>
                <c:pt idx="153">
                  <c:v>1.2102624273110081</c:v>
                </c:pt>
                <c:pt idx="154">
                  <c:v>1.2582062273205759</c:v>
                </c:pt>
                <c:pt idx="155">
                  <c:v>1.306152675655506</c:v>
                </c:pt>
                <c:pt idx="156">
                  <c:v>1.3541007775789502</c:v>
                </c:pt>
                <c:pt idx="157">
                  <c:v>1.4020498354832491</c:v>
                </c:pt>
                <c:pt idx="158">
                  <c:v>1.4499993326220035</c:v>
                </c:pt>
              </c:numCache>
            </c:numRef>
          </c:yVal>
          <c:smooth val="1"/>
        </c:ser>
        <c:axId val="63445248"/>
        <c:axId val="63455616"/>
      </c:scatterChart>
      <c:scatterChart>
        <c:scatterStyle val="smoothMarker"/>
        <c:ser>
          <c:idx val="0"/>
          <c:order val="0"/>
          <c:tx>
            <c:strRef>
              <c:f>'BC1'!$D$16</c:f>
              <c:strCache>
                <c:ptCount val="1"/>
                <c:pt idx="0">
                  <c:v>magnetic field</c:v>
                </c:pt>
              </c:strCache>
            </c:strRef>
          </c:tx>
          <c:spPr>
            <a:ln w="25400">
              <a:solidFill>
                <a:srgbClr val="800000"/>
              </a:solidFill>
            </a:ln>
          </c:spPr>
          <c:marker>
            <c:symbol val="none"/>
          </c:marker>
          <c:xVal>
            <c:numRef>
              <c:f>'BC1'!$A$18:$A$176</c:f>
              <c:numCache>
                <c:formatCode>General</c:formatCode>
                <c:ptCount val="159"/>
                <c:pt idx="0">
                  <c:v>0</c:v>
                </c:pt>
                <c:pt idx="1">
                  <c:v>3.0000000000000031</c:v>
                </c:pt>
                <c:pt idx="2">
                  <c:v>6.0000000000000053</c:v>
                </c:pt>
                <c:pt idx="3">
                  <c:v>9.0000000000000071</c:v>
                </c:pt>
                <c:pt idx="4">
                  <c:v>12.000000000000012</c:v>
                </c:pt>
                <c:pt idx="5">
                  <c:v>15.000000000000014</c:v>
                </c:pt>
                <c:pt idx="6">
                  <c:v>18.000000000000014</c:v>
                </c:pt>
                <c:pt idx="7">
                  <c:v>21.000000000000014</c:v>
                </c:pt>
                <c:pt idx="8">
                  <c:v>24.000000000000021</c:v>
                </c:pt>
                <c:pt idx="9">
                  <c:v>26.999999999999989</c:v>
                </c:pt>
                <c:pt idx="10">
                  <c:v>29.999999999999989</c:v>
                </c:pt>
                <c:pt idx="11">
                  <c:v>33</c:v>
                </c:pt>
                <c:pt idx="12">
                  <c:v>36</c:v>
                </c:pt>
                <c:pt idx="13">
                  <c:v>39</c:v>
                </c:pt>
                <c:pt idx="14">
                  <c:v>42</c:v>
                </c:pt>
                <c:pt idx="15">
                  <c:v>45.000000000000014</c:v>
                </c:pt>
                <c:pt idx="16">
                  <c:v>48.000000000000014</c:v>
                </c:pt>
                <c:pt idx="17">
                  <c:v>51.000000000000014</c:v>
                </c:pt>
                <c:pt idx="18">
                  <c:v>54.000000000000021</c:v>
                </c:pt>
                <c:pt idx="19">
                  <c:v>57.000000000000021</c:v>
                </c:pt>
                <c:pt idx="20">
                  <c:v>60.000000000000021</c:v>
                </c:pt>
                <c:pt idx="21">
                  <c:v>63.000000000000021</c:v>
                </c:pt>
                <c:pt idx="22">
                  <c:v>66</c:v>
                </c:pt>
                <c:pt idx="23">
                  <c:v>69</c:v>
                </c:pt>
                <c:pt idx="24">
                  <c:v>72</c:v>
                </c:pt>
                <c:pt idx="25">
                  <c:v>75</c:v>
                </c:pt>
                <c:pt idx="26">
                  <c:v>78</c:v>
                </c:pt>
                <c:pt idx="27">
                  <c:v>81</c:v>
                </c:pt>
                <c:pt idx="28">
                  <c:v>84</c:v>
                </c:pt>
                <c:pt idx="29">
                  <c:v>87.000000000000028</c:v>
                </c:pt>
                <c:pt idx="30">
                  <c:v>90.000000000000028</c:v>
                </c:pt>
                <c:pt idx="31">
                  <c:v>93.000000000000028</c:v>
                </c:pt>
                <c:pt idx="32">
                  <c:v>96.000000000000028</c:v>
                </c:pt>
                <c:pt idx="33">
                  <c:v>99.000000000000028</c:v>
                </c:pt>
                <c:pt idx="34">
                  <c:v>102</c:v>
                </c:pt>
                <c:pt idx="35">
                  <c:v>105</c:v>
                </c:pt>
                <c:pt idx="36">
                  <c:v>108</c:v>
                </c:pt>
                <c:pt idx="37">
                  <c:v>111</c:v>
                </c:pt>
                <c:pt idx="38">
                  <c:v>114</c:v>
                </c:pt>
                <c:pt idx="39">
                  <c:v>117</c:v>
                </c:pt>
                <c:pt idx="40">
                  <c:v>120</c:v>
                </c:pt>
                <c:pt idx="41">
                  <c:v>123.00000000000003</c:v>
                </c:pt>
                <c:pt idx="42">
                  <c:v>126.00000000000003</c:v>
                </c:pt>
                <c:pt idx="43">
                  <c:v>129.00000000000003</c:v>
                </c:pt>
                <c:pt idx="44">
                  <c:v>132</c:v>
                </c:pt>
                <c:pt idx="45">
                  <c:v>135.00000000000003</c:v>
                </c:pt>
                <c:pt idx="46">
                  <c:v>138</c:v>
                </c:pt>
                <c:pt idx="47">
                  <c:v>141</c:v>
                </c:pt>
                <c:pt idx="48">
                  <c:v>144.00000000000003</c:v>
                </c:pt>
                <c:pt idx="49">
                  <c:v>147.00000000000003</c:v>
                </c:pt>
                <c:pt idx="50">
                  <c:v>150</c:v>
                </c:pt>
                <c:pt idx="51">
                  <c:v>153</c:v>
                </c:pt>
                <c:pt idx="52">
                  <c:v>156</c:v>
                </c:pt>
                <c:pt idx="53">
                  <c:v>159</c:v>
                </c:pt>
                <c:pt idx="54">
                  <c:v>162</c:v>
                </c:pt>
                <c:pt idx="55">
                  <c:v>165</c:v>
                </c:pt>
                <c:pt idx="56">
                  <c:v>168</c:v>
                </c:pt>
                <c:pt idx="57">
                  <c:v>171.00000000000006</c:v>
                </c:pt>
                <c:pt idx="58">
                  <c:v>174.00000000000006</c:v>
                </c:pt>
                <c:pt idx="59">
                  <c:v>177.00000000000006</c:v>
                </c:pt>
                <c:pt idx="60">
                  <c:v>180.00000000000006</c:v>
                </c:pt>
                <c:pt idx="61">
                  <c:v>183.00000000000006</c:v>
                </c:pt>
                <c:pt idx="62">
                  <c:v>186.00000000000006</c:v>
                </c:pt>
                <c:pt idx="63">
                  <c:v>189.00000000000006</c:v>
                </c:pt>
                <c:pt idx="64">
                  <c:v>192.00000000000006</c:v>
                </c:pt>
                <c:pt idx="65">
                  <c:v>195.00000000000006</c:v>
                </c:pt>
                <c:pt idx="66">
                  <c:v>198.00000000000006</c:v>
                </c:pt>
                <c:pt idx="67">
                  <c:v>201.00000000000006</c:v>
                </c:pt>
                <c:pt idx="68">
                  <c:v>204.00000000000006</c:v>
                </c:pt>
                <c:pt idx="69">
                  <c:v>207.00000000000006</c:v>
                </c:pt>
                <c:pt idx="70">
                  <c:v>210.00000000000009</c:v>
                </c:pt>
                <c:pt idx="71">
                  <c:v>213.00000000000009</c:v>
                </c:pt>
                <c:pt idx="72">
                  <c:v>216.00000000000009</c:v>
                </c:pt>
                <c:pt idx="73">
                  <c:v>219.00000000000009</c:v>
                </c:pt>
                <c:pt idx="74">
                  <c:v>222.00000000000009</c:v>
                </c:pt>
                <c:pt idx="75">
                  <c:v>225.00000000000009</c:v>
                </c:pt>
                <c:pt idx="76">
                  <c:v>228.00000000000009</c:v>
                </c:pt>
                <c:pt idx="77">
                  <c:v>260.25</c:v>
                </c:pt>
                <c:pt idx="78">
                  <c:v>292.5</c:v>
                </c:pt>
                <c:pt idx="79">
                  <c:v>324.75</c:v>
                </c:pt>
                <c:pt idx="80">
                  <c:v>357.00000000000028</c:v>
                </c:pt>
                <c:pt idx="81">
                  <c:v>360.00000000000028</c:v>
                </c:pt>
                <c:pt idx="82">
                  <c:v>363.00000000000028</c:v>
                </c:pt>
                <c:pt idx="83">
                  <c:v>366.00000000000028</c:v>
                </c:pt>
                <c:pt idx="84">
                  <c:v>369.00000000000028</c:v>
                </c:pt>
                <c:pt idx="85">
                  <c:v>372.00000000000028</c:v>
                </c:pt>
                <c:pt idx="86">
                  <c:v>375.00000000000028</c:v>
                </c:pt>
                <c:pt idx="87">
                  <c:v>378.00000000000028</c:v>
                </c:pt>
                <c:pt idx="88">
                  <c:v>381.00000000000028</c:v>
                </c:pt>
                <c:pt idx="89">
                  <c:v>384.00000000000017</c:v>
                </c:pt>
                <c:pt idx="90">
                  <c:v>387.00000000000017</c:v>
                </c:pt>
                <c:pt idx="91">
                  <c:v>390.00000000000017</c:v>
                </c:pt>
                <c:pt idx="92">
                  <c:v>393.00000000000017</c:v>
                </c:pt>
                <c:pt idx="93">
                  <c:v>396.00000000000017</c:v>
                </c:pt>
                <c:pt idx="94">
                  <c:v>399.00000000000017</c:v>
                </c:pt>
                <c:pt idx="95">
                  <c:v>402.00000000000017</c:v>
                </c:pt>
                <c:pt idx="96">
                  <c:v>405.00000000000017</c:v>
                </c:pt>
                <c:pt idx="97">
                  <c:v>408.00000000000017</c:v>
                </c:pt>
                <c:pt idx="98">
                  <c:v>411.00000000000017</c:v>
                </c:pt>
                <c:pt idx="99">
                  <c:v>414.00000000000017</c:v>
                </c:pt>
                <c:pt idx="100">
                  <c:v>417.00000000000017</c:v>
                </c:pt>
                <c:pt idx="101">
                  <c:v>420.00000000000028</c:v>
                </c:pt>
                <c:pt idx="102">
                  <c:v>423.00000000000028</c:v>
                </c:pt>
                <c:pt idx="103">
                  <c:v>426.00000000000028</c:v>
                </c:pt>
                <c:pt idx="104">
                  <c:v>429.00000000000028</c:v>
                </c:pt>
                <c:pt idx="105">
                  <c:v>432.00000000000028</c:v>
                </c:pt>
                <c:pt idx="106">
                  <c:v>435.00000000000028</c:v>
                </c:pt>
                <c:pt idx="107">
                  <c:v>438.00000000000028</c:v>
                </c:pt>
                <c:pt idx="108">
                  <c:v>441.00000000000028</c:v>
                </c:pt>
                <c:pt idx="109">
                  <c:v>444.00000000000028</c:v>
                </c:pt>
                <c:pt idx="110">
                  <c:v>447.00000000000028</c:v>
                </c:pt>
                <c:pt idx="111">
                  <c:v>450.00000000000028</c:v>
                </c:pt>
                <c:pt idx="112">
                  <c:v>453.00000000000028</c:v>
                </c:pt>
                <c:pt idx="113">
                  <c:v>456.00000000000028</c:v>
                </c:pt>
                <c:pt idx="114">
                  <c:v>459.00000000000028</c:v>
                </c:pt>
                <c:pt idx="115">
                  <c:v>462.00000000000028</c:v>
                </c:pt>
                <c:pt idx="116">
                  <c:v>465.00000000000028</c:v>
                </c:pt>
                <c:pt idx="117">
                  <c:v>468.00000000000028</c:v>
                </c:pt>
                <c:pt idx="118">
                  <c:v>471.00000000000028</c:v>
                </c:pt>
                <c:pt idx="119">
                  <c:v>474.00000000000028</c:v>
                </c:pt>
                <c:pt idx="120">
                  <c:v>477.00000000000028</c:v>
                </c:pt>
                <c:pt idx="121">
                  <c:v>480.00000000000028</c:v>
                </c:pt>
                <c:pt idx="122">
                  <c:v>483.00000000000028</c:v>
                </c:pt>
                <c:pt idx="123">
                  <c:v>486.00000000000028</c:v>
                </c:pt>
                <c:pt idx="124">
                  <c:v>489.00000000000028</c:v>
                </c:pt>
                <c:pt idx="125">
                  <c:v>492.00000000000028</c:v>
                </c:pt>
                <c:pt idx="126">
                  <c:v>495.00000000000028</c:v>
                </c:pt>
                <c:pt idx="127">
                  <c:v>498.00000000000034</c:v>
                </c:pt>
                <c:pt idx="128">
                  <c:v>501.00000000000034</c:v>
                </c:pt>
                <c:pt idx="129">
                  <c:v>504.00000000000034</c:v>
                </c:pt>
                <c:pt idx="130">
                  <c:v>507.00000000000034</c:v>
                </c:pt>
                <c:pt idx="131">
                  <c:v>510.00000000000034</c:v>
                </c:pt>
                <c:pt idx="132">
                  <c:v>513.00000000000034</c:v>
                </c:pt>
                <c:pt idx="133">
                  <c:v>516.00000000000034</c:v>
                </c:pt>
                <c:pt idx="134">
                  <c:v>519.00000000000034</c:v>
                </c:pt>
                <c:pt idx="135">
                  <c:v>522.00000000000034</c:v>
                </c:pt>
                <c:pt idx="136">
                  <c:v>525.00000000000034</c:v>
                </c:pt>
                <c:pt idx="137">
                  <c:v>528.00000000000034</c:v>
                </c:pt>
                <c:pt idx="138">
                  <c:v>531.00000000000034</c:v>
                </c:pt>
                <c:pt idx="139">
                  <c:v>534.00000000000034</c:v>
                </c:pt>
                <c:pt idx="140">
                  <c:v>537.00000000000034</c:v>
                </c:pt>
                <c:pt idx="141">
                  <c:v>540.00000000000034</c:v>
                </c:pt>
                <c:pt idx="142">
                  <c:v>543.00000000000034</c:v>
                </c:pt>
                <c:pt idx="143">
                  <c:v>546.00000000000034</c:v>
                </c:pt>
                <c:pt idx="144">
                  <c:v>549.00000000000034</c:v>
                </c:pt>
                <c:pt idx="145">
                  <c:v>552.00000000000034</c:v>
                </c:pt>
                <c:pt idx="146">
                  <c:v>555.00000000000034</c:v>
                </c:pt>
                <c:pt idx="147">
                  <c:v>558.00000000000034</c:v>
                </c:pt>
                <c:pt idx="148">
                  <c:v>561.00000000000034</c:v>
                </c:pt>
                <c:pt idx="149">
                  <c:v>564.00000000000034</c:v>
                </c:pt>
                <c:pt idx="150">
                  <c:v>567.00000000000034</c:v>
                </c:pt>
                <c:pt idx="151">
                  <c:v>570.00000000000034</c:v>
                </c:pt>
                <c:pt idx="152">
                  <c:v>573.00000000000045</c:v>
                </c:pt>
                <c:pt idx="153">
                  <c:v>576.00000000000045</c:v>
                </c:pt>
                <c:pt idx="154">
                  <c:v>579.00000000000045</c:v>
                </c:pt>
                <c:pt idx="155">
                  <c:v>582.00000000000045</c:v>
                </c:pt>
                <c:pt idx="156">
                  <c:v>585.00000000000045</c:v>
                </c:pt>
                <c:pt idx="157">
                  <c:v>588</c:v>
                </c:pt>
                <c:pt idx="158">
                  <c:v>591</c:v>
                </c:pt>
              </c:numCache>
            </c:numRef>
          </c:xVal>
          <c:yVal>
            <c:numRef>
              <c:f>'BC1'!$B$18:$B$176</c:f>
              <c:numCache>
                <c:formatCode>General</c:formatCode>
                <c:ptCount val="159"/>
                <c:pt idx="0">
                  <c:v>0</c:v>
                </c:pt>
                <c:pt idx="1">
                  <c:v>6.4</c:v>
                </c:pt>
                <c:pt idx="2">
                  <c:v>14.4</c:v>
                </c:pt>
                <c:pt idx="3">
                  <c:v>24</c:v>
                </c:pt>
                <c:pt idx="4">
                  <c:v>40</c:v>
                </c:pt>
                <c:pt idx="5">
                  <c:v>60</c:v>
                </c:pt>
                <c:pt idx="6">
                  <c:v>81.600000000000009</c:v>
                </c:pt>
                <c:pt idx="7">
                  <c:v>104</c:v>
                </c:pt>
                <c:pt idx="8">
                  <c:v>132.84</c:v>
                </c:pt>
                <c:pt idx="9">
                  <c:v>164.32800000000012</c:v>
                </c:pt>
                <c:pt idx="10">
                  <c:v>204.672</c:v>
                </c:pt>
                <c:pt idx="11">
                  <c:v>256.82400000000001</c:v>
                </c:pt>
                <c:pt idx="12">
                  <c:v>324.72000000000003</c:v>
                </c:pt>
                <c:pt idx="13">
                  <c:v>411.31200000000001</c:v>
                </c:pt>
                <c:pt idx="14">
                  <c:v>522.50400000000002</c:v>
                </c:pt>
                <c:pt idx="15">
                  <c:v>662.23199999999997</c:v>
                </c:pt>
                <c:pt idx="16">
                  <c:v>833.4479999999993</c:v>
                </c:pt>
                <c:pt idx="17">
                  <c:v>1040.0880000000002</c:v>
                </c:pt>
                <c:pt idx="18">
                  <c:v>1291.0080000000003</c:v>
                </c:pt>
                <c:pt idx="19">
                  <c:v>1590.1439999999998</c:v>
                </c:pt>
                <c:pt idx="20">
                  <c:v>1956.1919999999998</c:v>
                </c:pt>
                <c:pt idx="21">
                  <c:v>2406.864</c:v>
                </c:pt>
                <c:pt idx="22">
                  <c:v>2978.5680000000007</c:v>
                </c:pt>
                <c:pt idx="23">
                  <c:v>3715.5839999999998</c:v>
                </c:pt>
                <c:pt idx="24">
                  <c:v>4672.0320000000002</c:v>
                </c:pt>
                <c:pt idx="25">
                  <c:v>5880.3840000000009</c:v>
                </c:pt>
                <c:pt idx="26">
                  <c:v>7252.0800000000008</c:v>
                </c:pt>
                <c:pt idx="27">
                  <c:v>8478.1440000000075</c:v>
                </c:pt>
                <c:pt idx="28">
                  <c:v>9220.08</c:v>
                </c:pt>
                <c:pt idx="29">
                  <c:v>9534.9599999999846</c:v>
                </c:pt>
                <c:pt idx="30">
                  <c:v>9653.0399999999918</c:v>
                </c:pt>
                <c:pt idx="31">
                  <c:v>9700.2720000000008</c:v>
                </c:pt>
                <c:pt idx="32">
                  <c:v>9722.9040000000005</c:v>
                </c:pt>
                <c:pt idx="33">
                  <c:v>9741.6</c:v>
                </c:pt>
                <c:pt idx="34">
                  <c:v>9758.327999999985</c:v>
                </c:pt>
                <c:pt idx="35">
                  <c:v>9775.0559999999859</c:v>
                </c:pt>
                <c:pt idx="36">
                  <c:v>9785.880000000001</c:v>
                </c:pt>
                <c:pt idx="37">
                  <c:v>9795.7200000000048</c:v>
                </c:pt>
                <c:pt idx="38">
                  <c:v>9802.6080000000002</c:v>
                </c:pt>
                <c:pt idx="39">
                  <c:v>9808.5120000000006</c:v>
                </c:pt>
                <c:pt idx="40">
                  <c:v>9814.4159999999847</c:v>
                </c:pt>
                <c:pt idx="41">
                  <c:v>9818.351999999988</c:v>
                </c:pt>
                <c:pt idx="42">
                  <c:v>9820.32</c:v>
                </c:pt>
                <c:pt idx="43">
                  <c:v>9822.2880000000005</c:v>
                </c:pt>
                <c:pt idx="44">
                  <c:v>9823.2720000000008</c:v>
                </c:pt>
                <c:pt idx="45">
                  <c:v>9825.2400000000089</c:v>
                </c:pt>
                <c:pt idx="46">
                  <c:v>9825.2400000000089</c:v>
                </c:pt>
                <c:pt idx="47">
                  <c:v>9825.2400000000089</c:v>
                </c:pt>
                <c:pt idx="48">
                  <c:v>9827.2080000000005</c:v>
                </c:pt>
                <c:pt idx="49">
                  <c:v>9829.1759999999849</c:v>
                </c:pt>
                <c:pt idx="50">
                  <c:v>9832.1280000000006</c:v>
                </c:pt>
                <c:pt idx="51">
                  <c:v>9833.1120000000028</c:v>
                </c:pt>
                <c:pt idx="52">
                  <c:v>9834.095999999985</c:v>
                </c:pt>
                <c:pt idx="53">
                  <c:v>9835.0800000000017</c:v>
                </c:pt>
                <c:pt idx="54">
                  <c:v>9836.0640000000003</c:v>
                </c:pt>
                <c:pt idx="55">
                  <c:v>9836.0640000000003</c:v>
                </c:pt>
                <c:pt idx="56">
                  <c:v>9837.0480000000025</c:v>
                </c:pt>
                <c:pt idx="57">
                  <c:v>9837.0480000000025</c:v>
                </c:pt>
                <c:pt idx="58">
                  <c:v>9837.0480000000025</c:v>
                </c:pt>
                <c:pt idx="59">
                  <c:v>9838.0320000000029</c:v>
                </c:pt>
                <c:pt idx="60">
                  <c:v>9839.0160000000014</c:v>
                </c:pt>
                <c:pt idx="61">
                  <c:v>9841.9679999999862</c:v>
                </c:pt>
                <c:pt idx="62">
                  <c:v>9844.92</c:v>
                </c:pt>
                <c:pt idx="63">
                  <c:v>9844.92</c:v>
                </c:pt>
                <c:pt idx="64">
                  <c:v>9844.92</c:v>
                </c:pt>
                <c:pt idx="65">
                  <c:v>9845.9040000000005</c:v>
                </c:pt>
                <c:pt idx="66">
                  <c:v>9845.9040000000005</c:v>
                </c:pt>
                <c:pt idx="67">
                  <c:v>9846.8879999999845</c:v>
                </c:pt>
                <c:pt idx="68">
                  <c:v>9846.8879999999845</c:v>
                </c:pt>
                <c:pt idx="69">
                  <c:v>9846.8879999999845</c:v>
                </c:pt>
                <c:pt idx="70">
                  <c:v>9849.84</c:v>
                </c:pt>
                <c:pt idx="71">
                  <c:v>9852.7920000000049</c:v>
                </c:pt>
                <c:pt idx="72">
                  <c:v>9855.7440000000079</c:v>
                </c:pt>
                <c:pt idx="73">
                  <c:v>9856.7280000000028</c:v>
                </c:pt>
                <c:pt idx="74">
                  <c:v>9857.7119999999923</c:v>
                </c:pt>
                <c:pt idx="75">
                  <c:v>9858.6960000000017</c:v>
                </c:pt>
                <c:pt idx="76">
                  <c:v>9858.6960000000017</c:v>
                </c:pt>
                <c:pt idx="77">
                  <c:v>9858.6960000000017</c:v>
                </c:pt>
                <c:pt idx="78">
                  <c:v>9858.6960000000017</c:v>
                </c:pt>
                <c:pt idx="79">
                  <c:v>9858.6960000000017</c:v>
                </c:pt>
                <c:pt idx="80">
                  <c:v>9859.68</c:v>
                </c:pt>
                <c:pt idx="81">
                  <c:v>9859.68</c:v>
                </c:pt>
                <c:pt idx="82">
                  <c:v>9858.6960000000017</c:v>
                </c:pt>
                <c:pt idx="83">
                  <c:v>9858.6960000000017</c:v>
                </c:pt>
                <c:pt idx="84">
                  <c:v>9857.7119999999923</c:v>
                </c:pt>
                <c:pt idx="85">
                  <c:v>9856.7280000000028</c:v>
                </c:pt>
                <c:pt idx="86">
                  <c:v>9855.7440000000079</c:v>
                </c:pt>
                <c:pt idx="87">
                  <c:v>9852.7920000000049</c:v>
                </c:pt>
                <c:pt idx="88">
                  <c:v>9849.84</c:v>
                </c:pt>
                <c:pt idx="89">
                  <c:v>9846.8879999999845</c:v>
                </c:pt>
                <c:pt idx="90">
                  <c:v>9846.8879999999845</c:v>
                </c:pt>
                <c:pt idx="91">
                  <c:v>9846.8879999999845</c:v>
                </c:pt>
                <c:pt idx="92">
                  <c:v>9845.9040000000005</c:v>
                </c:pt>
                <c:pt idx="93">
                  <c:v>9845.9040000000005</c:v>
                </c:pt>
                <c:pt idx="94">
                  <c:v>9844.92</c:v>
                </c:pt>
                <c:pt idx="95">
                  <c:v>9844.92</c:v>
                </c:pt>
                <c:pt idx="96">
                  <c:v>9844.92</c:v>
                </c:pt>
                <c:pt idx="97">
                  <c:v>9841.9679999999862</c:v>
                </c:pt>
                <c:pt idx="98">
                  <c:v>9839.0160000000014</c:v>
                </c:pt>
                <c:pt idx="99">
                  <c:v>9838.0320000000029</c:v>
                </c:pt>
                <c:pt idx="100">
                  <c:v>9837.0480000000025</c:v>
                </c:pt>
                <c:pt idx="101">
                  <c:v>9837.0480000000025</c:v>
                </c:pt>
                <c:pt idx="102">
                  <c:v>9837.0480000000025</c:v>
                </c:pt>
                <c:pt idx="103">
                  <c:v>9836.0640000000003</c:v>
                </c:pt>
                <c:pt idx="104">
                  <c:v>9836.0640000000003</c:v>
                </c:pt>
                <c:pt idx="105">
                  <c:v>9835.0800000000017</c:v>
                </c:pt>
                <c:pt idx="106">
                  <c:v>9834.095999999985</c:v>
                </c:pt>
                <c:pt idx="107">
                  <c:v>9833.1120000000028</c:v>
                </c:pt>
                <c:pt idx="108">
                  <c:v>9832.1280000000006</c:v>
                </c:pt>
                <c:pt idx="109">
                  <c:v>9829.1759999999849</c:v>
                </c:pt>
                <c:pt idx="110">
                  <c:v>9827.2080000000005</c:v>
                </c:pt>
                <c:pt idx="111">
                  <c:v>9825.2400000000089</c:v>
                </c:pt>
                <c:pt idx="112">
                  <c:v>9825.2400000000089</c:v>
                </c:pt>
                <c:pt idx="113">
                  <c:v>9825.2400000000089</c:v>
                </c:pt>
                <c:pt idx="114">
                  <c:v>9823.2720000000008</c:v>
                </c:pt>
                <c:pt idx="115">
                  <c:v>9822.2880000000005</c:v>
                </c:pt>
                <c:pt idx="116">
                  <c:v>9820.32</c:v>
                </c:pt>
                <c:pt idx="117">
                  <c:v>9818.351999999988</c:v>
                </c:pt>
                <c:pt idx="118">
                  <c:v>9814.4159999999847</c:v>
                </c:pt>
                <c:pt idx="119">
                  <c:v>9808.5120000000006</c:v>
                </c:pt>
                <c:pt idx="120">
                  <c:v>9802.6080000000002</c:v>
                </c:pt>
                <c:pt idx="121">
                  <c:v>9795.7200000000048</c:v>
                </c:pt>
                <c:pt idx="122">
                  <c:v>9785.880000000001</c:v>
                </c:pt>
                <c:pt idx="123">
                  <c:v>9775.0559999999859</c:v>
                </c:pt>
                <c:pt idx="124">
                  <c:v>9758.327999999985</c:v>
                </c:pt>
                <c:pt idx="125">
                  <c:v>9741.6</c:v>
                </c:pt>
                <c:pt idx="126">
                  <c:v>9722.9040000000005</c:v>
                </c:pt>
                <c:pt idx="127">
                  <c:v>9700.2720000000008</c:v>
                </c:pt>
                <c:pt idx="128">
                  <c:v>9653.0399999999918</c:v>
                </c:pt>
                <c:pt idx="129">
                  <c:v>9534.9599999999846</c:v>
                </c:pt>
                <c:pt idx="130">
                  <c:v>9220.08</c:v>
                </c:pt>
                <c:pt idx="131">
                  <c:v>8478.1440000000075</c:v>
                </c:pt>
                <c:pt idx="132">
                  <c:v>7252.0800000000008</c:v>
                </c:pt>
                <c:pt idx="133">
                  <c:v>5880.3840000000009</c:v>
                </c:pt>
                <c:pt idx="134">
                  <c:v>4672.0320000000002</c:v>
                </c:pt>
                <c:pt idx="135">
                  <c:v>3715.5839999999998</c:v>
                </c:pt>
                <c:pt idx="136">
                  <c:v>2978.5680000000007</c:v>
                </c:pt>
                <c:pt idx="137">
                  <c:v>2406.864</c:v>
                </c:pt>
                <c:pt idx="138">
                  <c:v>1956.1919999999998</c:v>
                </c:pt>
                <c:pt idx="139">
                  <c:v>1590.1439999999998</c:v>
                </c:pt>
                <c:pt idx="140">
                  <c:v>1291.0080000000003</c:v>
                </c:pt>
                <c:pt idx="141">
                  <c:v>1040.0880000000002</c:v>
                </c:pt>
                <c:pt idx="142">
                  <c:v>833.4479999999993</c:v>
                </c:pt>
                <c:pt idx="143">
                  <c:v>662.23199999999997</c:v>
                </c:pt>
                <c:pt idx="144">
                  <c:v>522.50400000000002</c:v>
                </c:pt>
                <c:pt idx="145">
                  <c:v>411.31200000000001</c:v>
                </c:pt>
                <c:pt idx="146">
                  <c:v>324.72000000000003</c:v>
                </c:pt>
                <c:pt idx="147">
                  <c:v>256.82400000000001</c:v>
                </c:pt>
                <c:pt idx="148">
                  <c:v>204.672</c:v>
                </c:pt>
                <c:pt idx="149">
                  <c:v>164.32800000000012</c:v>
                </c:pt>
                <c:pt idx="150">
                  <c:v>132.84</c:v>
                </c:pt>
                <c:pt idx="151">
                  <c:v>104</c:v>
                </c:pt>
                <c:pt idx="152">
                  <c:v>81.600000000000009</c:v>
                </c:pt>
                <c:pt idx="153">
                  <c:v>60</c:v>
                </c:pt>
                <c:pt idx="154">
                  <c:v>40</c:v>
                </c:pt>
                <c:pt idx="155">
                  <c:v>24</c:v>
                </c:pt>
                <c:pt idx="156">
                  <c:v>14.4</c:v>
                </c:pt>
                <c:pt idx="157">
                  <c:v>6.4</c:v>
                </c:pt>
                <c:pt idx="158">
                  <c:v>0</c:v>
                </c:pt>
              </c:numCache>
            </c:numRef>
          </c:yVal>
          <c:smooth val="1"/>
        </c:ser>
        <c:axId val="63472000"/>
        <c:axId val="63457536"/>
      </c:scatterChart>
      <c:valAx>
        <c:axId val="63445248"/>
        <c:scaling>
          <c:orientation val="minMax"/>
          <c:max val="600"/>
        </c:scaling>
        <c:axPos val="b"/>
        <c:majorGridlines>
          <c:spPr>
            <a:ln>
              <a:solidFill>
                <a:schemeClr val="bg1">
                  <a:lumMod val="85000"/>
                </a:schemeClr>
              </a:solidFill>
              <a:prstDash val="sysDash"/>
            </a:ln>
          </c:spPr>
        </c:majorGridlines>
        <c:title>
          <c:tx>
            <c:rich>
              <a:bodyPr/>
              <a:lstStyle/>
              <a:p>
                <a:pPr>
                  <a:defRPr sz="1600" b="0"/>
                </a:pPr>
                <a:r>
                  <a:rPr lang="en-US" sz="1600" b="0" dirty="0" smtClean="0"/>
                  <a:t>distance </a:t>
                </a:r>
                <a:r>
                  <a:rPr lang="en-US" sz="1600" b="0" dirty="0"/>
                  <a:t>[mm]</a:t>
                </a:r>
              </a:p>
            </c:rich>
          </c:tx>
          <c:layout>
            <c:manualLayout>
              <c:xMode val="edge"/>
              <c:yMode val="edge"/>
              <c:x val="0.39691059360590658"/>
              <c:y val="0.92303715210738313"/>
            </c:manualLayout>
          </c:layout>
        </c:title>
        <c:numFmt formatCode="General" sourceLinked="1"/>
        <c:tickLblPos val="nextTo"/>
        <c:txPr>
          <a:bodyPr/>
          <a:lstStyle/>
          <a:p>
            <a:pPr>
              <a:defRPr sz="1000"/>
            </a:pPr>
            <a:endParaRPr lang="en-US"/>
          </a:p>
        </c:txPr>
        <c:crossAx val="63455616"/>
        <c:crosses val="autoZero"/>
        <c:crossBetween val="midCat"/>
      </c:valAx>
      <c:valAx>
        <c:axId val="63455616"/>
        <c:scaling>
          <c:orientation val="minMax"/>
          <c:max val="1.5"/>
          <c:min val="-1.5"/>
        </c:scaling>
        <c:axPos val="l"/>
        <c:majorGridlines>
          <c:spPr>
            <a:ln>
              <a:solidFill>
                <a:schemeClr val="bg1">
                  <a:lumMod val="85000"/>
                </a:schemeClr>
              </a:solidFill>
              <a:prstDash val="sysDash"/>
            </a:ln>
          </c:spPr>
        </c:majorGridlines>
        <c:title>
          <c:tx>
            <c:rich>
              <a:bodyPr rot="-5400000" vert="horz"/>
              <a:lstStyle/>
              <a:p>
                <a:pPr>
                  <a:defRPr sz="1600" b="0"/>
                </a:pPr>
                <a:r>
                  <a:rPr lang="en-US" sz="1600" b="0"/>
                  <a:t>X-position [mm], X' [degree]</a:t>
                </a:r>
              </a:p>
            </c:rich>
          </c:tx>
          <c:layout/>
        </c:title>
        <c:numFmt formatCode="General" sourceLinked="0"/>
        <c:tickLblPos val="nextTo"/>
        <c:txPr>
          <a:bodyPr/>
          <a:lstStyle/>
          <a:p>
            <a:pPr>
              <a:defRPr sz="1000"/>
            </a:pPr>
            <a:endParaRPr lang="en-US"/>
          </a:p>
        </c:txPr>
        <c:crossAx val="63445248"/>
        <c:crosses val="autoZero"/>
        <c:crossBetween val="midCat"/>
      </c:valAx>
      <c:valAx>
        <c:axId val="63457536"/>
        <c:scaling>
          <c:orientation val="minMax"/>
          <c:max val="10000"/>
          <c:min val="0"/>
        </c:scaling>
        <c:axPos val="r"/>
        <c:title>
          <c:tx>
            <c:rich>
              <a:bodyPr rot="-5400000" vert="horz"/>
              <a:lstStyle/>
              <a:p>
                <a:pPr>
                  <a:defRPr sz="1600" b="0"/>
                </a:pPr>
                <a:r>
                  <a:rPr lang="en-US" sz="1600" b="0"/>
                  <a:t>magnetic fieldn [Gauss]</a:t>
                </a:r>
              </a:p>
            </c:rich>
          </c:tx>
          <c:layout/>
        </c:title>
        <c:numFmt formatCode="General" sourceLinked="1"/>
        <c:tickLblPos val="nextTo"/>
        <c:txPr>
          <a:bodyPr/>
          <a:lstStyle/>
          <a:p>
            <a:pPr>
              <a:defRPr sz="1000"/>
            </a:pPr>
            <a:endParaRPr lang="en-US"/>
          </a:p>
        </c:txPr>
        <c:crossAx val="63472000"/>
        <c:crosses val="max"/>
        <c:crossBetween val="midCat"/>
      </c:valAx>
      <c:valAx>
        <c:axId val="63472000"/>
        <c:scaling>
          <c:orientation val="minMax"/>
        </c:scaling>
        <c:delete val="1"/>
        <c:axPos val="b"/>
        <c:numFmt formatCode="General" sourceLinked="1"/>
        <c:tickLblPos val="none"/>
        <c:crossAx val="63457536"/>
        <c:crosses val="autoZero"/>
        <c:crossBetween val="midCat"/>
      </c:valAx>
      <c:spPr>
        <a:solidFill>
          <a:schemeClr val="bg1"/>
        </a:solidFill>
        <a:ln w="25400">
          <a:noFill/>
        </a:ln>
      </c:spPr>
    </c:plotArea>
    <c:legend>
      <c:legendPos val="t"/>
      <c:layout>
        <c:manualLayout>
          <c:xMode val="edge"/>
          <c:yMode val="edge"/>
          <c:x val="0.27556681445704173"/>
          <c:y val="0.12099853325006349"/>
          <c:w val="0.40423447725519634"/>
          <c:h val="6.0843683709834104E-2"/>
        </c:manualLayout>
      </c:layout>
      <c:txPr>
        <a:bodyPr/>
        <a:lstStyle/>
        <a:p>
          <a:pPr>
            <a:defRPr sz="1600"/>
          </a:pPr>
          <a:endParaRPr lang="en-US"/>
        </a:p>
      </c:txPr>
    </c:legend>
    <c:plotVisOnly val="1"/>
    <c:dispBlanksAs val="gap"/>
  </c:chart>
  <c:spPr>
    <a:noFill/>
  </c:spPr>
  <c:externalData r:id="rId1"/>
</c:chartSpace>
</file>

<file path=ppt/charts/chart4.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2299003611043896"/>
          <c:y val="5.6940097677663705E-2"/>
          <c:w val="0.7402719528884617"/>
          <c:h val="0.83383080279522015"/>
        </c:manualLayout>
      </c:layout>
      <c:scatterChart>
        <c:scatterStyle val="lineMarker"/>
        <c:ser>
          <c:idx val="1"/>
          <c:order val="1"/>
          <c:tx>
            <c:strRef>
              <c:f>'BC1'!$H$17</c:f>
              <c:strCache>
                <c:ptCount val="1"/>
                <c:pt idx="0">
                  <c:v>teta</c:v>
                </c:pt>
              </c:strCache>
            </c:strRef>
          </c:tx>
          <c:marker>
            <c:symbol val="none"/>
          </c:marker>
          <c:xVal>
            <c:numRef>
              <c:f>'BC1'!$A$18:$A$178</c:f>
              <c:numCache>
                <c:formatCode>General</c:formatCode>
                <c:ptCount val="161"/>
                <c:pt idx="0">
                  <c:v>0</c:v>
                </c:pt>
                <c:pt idx="1">
                  <c:v>3</c:v>
                </c:pt>
                <c:pt idx="2">
                  <c:v>6.0000000000000053</c:v>
                </c:pt>
                <c:pt idx="3">
                  <c:v>9.0000000000000071</c:v>
                </c:pt>
                <c:pt idx="4">
                  <c:v>12.000000000000012</c:v>
                </c:pt>
                <c:pt idx="5">
                  <c:v>15.000000000000014</c:v>
                </c:pt>
                <c:pt idx="6">
                  <c:v>18.000000000000014</c:v>
                </c:pt>
                <c:pt idx="7">
                  <c:v>21.000000000000014</c:v>
                </c:pt>
                <c:pt idx="8">
                  <c:v>24.000000000000021</c:v>
                </c:pt>
                <c:pt idx="9">
                  <c:v>26.999999999999989</c:v>
                </c:pt>
                <c:pt idx="10">
                  <c:v>29.999999999999989</c:v>
                </c:pt>
                <c:pt idx="11">
                  <c:v>33</c:v>
                </c:pt>
                <c:pt idx="12">
                  <c:v>36</c:v>
                </c:pt>
                <c:pt idx="13">
                  <c:v>39</c:v>
                </c:pt>
                <c:pt idx="14">
                  <c:v>42</c:v>
                </c:pt>
                <c:pt idx="15">
                  <c:v>45.000000000000014</c:v>
                </c:pt>
                <c:pt idx="16">
                  <c:v>48.000000000000014</c:v>
                </c:pt>
                <c:pt idx="17">
                  <c:v>51.000000000000014</c:v>
                </c:pt>
                <c:pt idx="18">
                  <c:v>54.000000000000021</c:v>
                </c:pt>
                <c:pt idx="19">
                  <c:v>57.000000000000021</c:v>
                </c:pt>
                <c:pt idx="20">
                  <c:v>60.000000000000021</c:v>
                </c:pt>
                <c:pt idx="21">
                  <c:v>63.000000000000021</c:v>
                </c:pt>
                <c:pt idx="22">
                  <c:v>66</c:v>
                </c:pt>
                <c:pt idx="23">
                  <c:v>69</c:v>
                </c:pt>
                <c:pt idx="24">
                  <c:v>72</c:v>
                </c:pt>
                <c:pt idx="25">
                  <c:v>75</c:v>
                </c:pt>
                <c:pt idx="26">
                  <c:v>78</c:v>
                </c:pt>
                <c:pt idx="27">
                  <c:v>81</c:v>
                </c:pt>
                <c:pt idx="28">
                  <c:v>84</c:v>
                </c:pt>
                <c:pt idx="29">
                  <c:v>87.000000000000028</c:v>
                </c:pt>
                <c:pt idx="30">
                  <c:v>90.000000000000028</c:v>
                </c:pt>
                <c:pt idx="31">
                  <c:v>93.000000000000028</c:v>
                </c:pt>
                <c:pt idx="32">
                  <c:v>96.000000000000028</c:v>
                </c:pt>
                <c:pt idx="33">
                  <c:v>99.000000000000028</c:v>
                </c:pt>
                <c:pt idx="34">
                  <c:v>102</c:v>
                </c:pt>
                <c:pt idx="35">
                  <c:v>105</c:v>
                </c:pt>
                <c:pt idx="36">
                  <c:v>108</c:v>
                </c:pt>
                <c:pt idx="37">
                  <c:v>111</c:v>
                </c:pt>
                <c:pt idx="38">
                  <c:v>114</c:v>
                </c:pt>
                <c:pt idx="39">
                  <c:v>117</c:v>
                </c:pt>
                <c:pt idx="40">
                  <c:v>120</c:v>
                </c:pt>
                <c:pt idx="41">
                  <c:v>123.00000000000003</c:v>
                </c:pt>
                <c:pt idx="42">
                  <c:v>126.00000000000003</c:v>
                </c:pt>
                <c:pt idx="43">
                  <c:v>129.00000000000003</c:v>
                </c:pt>
                <c:pt idx="44">
                  <c:v>132</c:v>
                </c:pt>
                <c:pt idx="45">
                  <c:v>135.00000000000003</c:v>
                </c:pt>
                <c:pt idx="46">
                  <c:v>138</c:v>
                </c:pt>
                <c:pt idx="47">
                  <c:v>141</c:v>
                </c:pt>
                <c:pt idx="48">
                  <c:v>144.00000000000003</c:v>
                </c:pt>
                <c:pt idx="49">
                  <c:v>147.00000000000003</c:v>
                </c:pt>
                <c:pt idx="50">
                  <c:v>150</c:v>
                </c:pt>
                <c:pt idx="51">
                  <c:v>153</c:v>
                </c:pt>
                <c:pt idx="52">
                  <c:v>156</c:v>
                </c:pt>
                <c:pt idx="53">
                  <c:v>159</c:v>
                </c:pt>
                <c:pt idx="54">
                  <c:v>162</c:v>
                </c:pt>
                <c:pt idx="55">
                  <c:v>165</c:v>
                </c:pt>
                <c:pt idx="56">
                  <c:v>168</c:v>
                </c:pt>
                <c:pt idx="57">
                  <c:v>171.00000000000006</c:v>
                </c:pt>
                <c:pt idx="58">
                  <c:v>174.00000000000006</c:v>
                </c:pt>
                <c:pt idx="59">
                  <c:v>177.00000000000006</c:v>
                </c:pt>
                <c:pt idx="60">
                  <c:v>180.00000000000006</c:v>
                </c:pt>
                <c:pt idx="61">
                  <c:v>183.00000000000006</c:v>
                </c:pt>
                <c:pt idx="62">
                  <c:v>186.00000000000006</c:v>
                </c:pt>
                <c:pt idx="63">
                  <c:v>189.00000000000006</c:v>
                </c:pt>
                <c:pt idx="64">
                  <c:v>192.00000000000006</c:v>
                </c:pt>
                <c:pt idx="65">
                  <c:v>195.00000000000006</c:v>
                </c:pt>
                <c:pt idx="66">
                  <c:v>198.00000000000006</c:v>
                </c:pt>
                <c:pt idx="67">
                  <c:v>201.00000000000006</c:v>
                </c:pt>
                <c:pt idx="68">
                  <c:v>204.00000000000006</c:v>
                </c:pt>
                <c:pt idx="69">
                  <c:v>207.00000000000006</c:v>
                </c:pt>
                <c:pt idx="70">
                  <c:v>210.00000000000009</c:v>
                </c:pt>
                <c:pt idx="71">
                  <c:v>213.00000000000009</c:v>
                </c:pt>
                <c:pt idx="72">
                  <c:v>216.00000000000009</c:v>
                </c:pt>
                <c:pt idx="73">
                  <c:v>219.00000000000009</c:v>
                </c:pt>
                <c:pt idx="74">
                  <c:v>222.00000000000009</c:v>
                </c:pt>
                <c:pt idx="75">
                  <c:v>225.00000000000009</c:v>
                </c:pt>
                <c:pt idx="76">
                  <c:v>228.00000000000009</c:v>
                </c:pt>
                <c:pt idx="77">
                  <c:v>260.25</c:v>
                </c:pt>
                <c:pt idx="78">
                  <c:v>401.375</c:v>
                </c:pt>
                <c:pt idx="79">
                  <c:v>542.5</c:v>
                </c:pt>
                <c:pt idx="80">
                  <c:v>683.625</c:v>
                </c:pt>
                <c:pt idx="81">
                  <c:v>824.75</c:v>
                </c:pt>
                <c:pt idx="82">
                  <c:v>857.00000000000023</c:v>
                </c:pt>
                <c:pt idx="83">
                  <c:v>860.00000000000023</c:v>
                </c:pt>
                <c:pt idx="84">
                  <c:v>863.00000000000023</c:v>
                </c:pt>
                <c:pt idx="85">
                  <c:v>866.00000000000023</c:v>
                </c:pt>
                <c:pt idx="86">
                  <c:v>869.00000000000023</c:v>
                </c:pt>
                <c:pt idx="87">
                  <c:v>872.00000000000023</c:v>
                </c:pt>
                <c:pt idx="88">
                  <c:v>875.00000000000023</c:v>
                </c:pt>
                <c:pt idx="89">
                  <c:v>878.00000000000023</c:v>
                </c:pt>
                <c:pt idx="90">
                  <c:v>881.00000000000023</c:v>
                </c:pt>
                <c:pt idx="91">
                  <c:v>884.00000000000023</c:v>
                </c:pt>
                <c:pt idx="92">
                  <c:v>887.00000000000023</c:v>
                </c:pt>
                <c:pt idx="93">
                  <c:v>890.00000000000023</c:v>
                </c:pt>
                <c:pt idx="94">
                  <c:v>893.00000000000023</c:v>
                </c:pt>
                <c:pt idx="95">
                  <c:v>896.00000000000023</c:v>
                </c:pt>
                <c:pt idx="96">
                  <c:v>899.00000000000023</c:v>
                </c:pt>
                <c:pt idx="97">
                  <c:v>902.00000000000023</c:v>
                </c:pt>
                <c:pt idx="98">
                  <c:v>905.00000000000023</c:v>
                </c:pt>
                <c:pt idx="99">
                  <c:v>908.00000000000023</c:v>
                </c:pt>
                <c:pt idx="100">
                  <c:v>911.00000000000023</c:v>
                </c:pt>
                <c:pt idx="101">
                  <c:v>914.00000000000023</c:v>
                </c:pt>
                <c:pt idx="102">
                  <c:v>917.00000000000023</c:v>
                </c:pt>
                <c:pt idx="103">
                  <c:v>920.00000000000023</c:v>
                </c:pt>
                <c:pt idx="104">
                  <c:v>923.00000000000023</c:v>
                </c:pt>
                <c:pt idx="105">
                  <c:v>926.00000000000023</c:v>
                </c:pt>
                <c:pt idx="106">
                  <c:v>929.00000000000023</c:v>
                </c:pt>
                <c:pt idx="107">
                  <c:v>932.00000000000023</c:v>
                </c:pt>
                <c:pt idx="108">
                  <c:v>935.00000000000023</c:v>
                </c:pt>
                <c:pt idx="109">
                  <c:v>938.00000000000023</c:v>
                </c:pt>
                <c:pt idx="110">
                  <c:v>941.00000000000023</c:v>
                </c:pt>
                <c:pt idx="111">
                  <c:v>944.00000000000023</c:v>
                </c:pt>
                <c:pt idx="112">
                  <c:v>947.00000000000023</c:v>
                </c:pt>
                <c:pt idx="113">
                  <c:v>950.00000000000023</c:v>
                </c:pt>
                <c:pt idx="114">
                  <c:v>953.00000000000023</c:v>
                </c:pt>
                <c:pt idx="115">
                  <c:v>956.00000000000023</c:v>
                </c:pt>
                <c:pt idx="116">
                  <c:v>959.00000000000023</c:v>
                </c:pt>
                <c:pt idx="117">
                  <c:v>962.00000000000023</c:v>
                </c:pt>
                <c:pt idx="118">
                  <c:v>965.00000000000023</c:v>
                </c:pt>
                <c:pt idx="119">
                  <c:v>968.00000000000023</c:v>
                </c:pt>
                <c:pt idx="120">
                  <c:v>971.00000000000023</c:v>
                </c:pt>
                <c:pt idx="121">
                  <c:v>974.00000000000023</c:v>
                </c:pt>
                <c:pt idx="122">
                  <c:v>977.00000000000023</c:v>
                </c:pt>
                <c:pt idx="123">
                  <c:v>980.00000000000023</c:v>
                </c:pt>
                <c:pt idx="124">
                  <c:v>983.00000000000023</c:v>
                </c:pt>
                <c:pt idx="125">
                  <c:v>986.00000000000023</c:v>
                </c:pt>
                <c:pt idx="126">
                  <c:v>989.00000000000023</c:v>
                </c:pt>
                <c:pt idx="127">
                  <c:v>992.00000000000023</c:v>
                </c:pt>
                <c:pt idx="128">
                  <c:v>995.00000000000023</c:v>
                </c:pt>
                <c:pt idx="129">
                  <c:v>998.00000000000034</c:v>
                </c:pt>
                <c:pt idx="130">
                  <c:v>1001.0000000000003</c:v>
                </c:pt>
                <c:pt idx="131">
                  <c:v>1004.0000000000003</c:v>
                </c:pt>
                <c:pt idx="132">
                  <c:v>1007.0000000000003</c:v>
                </c:pt>
                <c:pt idx="133">
                  <c:v>1010.0000000000003</c:v>
                </c:pt>
                <c:pt idx="134">
                  <c:v>1013.0000000000003</c:v>
                </c:pt>
                <c:pt idx="135">
                  <c:v>1016.0000000000003</c:v>
                </c:pt>
                <c:pt idx="136">
                  <c:v>1019.0000000000003</c:v>
                </c:pt>
                <c:pt idx="137">
                  <c:v>1022.0000000000003</c:v>
                </c:pt>
                <c:pt idx="138">
                  <c:v>1025.0000000000005</c:v>
                </c:pt>
                <c:pt idx="139">
                  <c:v>1028.0000000000005</c:v>
                </c:pt>
                <c:pt idx="140">
                  <c:v>1031.0000000000005</c:v>
                </c:pt>
                <c:pt idx="141">
                  <c:v>1034.0000000000005</c:v>
                </c:pt>
                <c:pt idx="142">
                  <c:v>1037.0000000000005</c:v>
                </c:pt>
                <c:pt idx="143">
                  <c:v>1040.0000000000005</c:v>
                </c:pt>
                <c:pt idx="144">
                  <c:v>1043.0000000000005</c:v>
                </c:pt>
                <c:pt idx="145">
                  <c:v>1046.0000000000005</c:v>
                </c:pt>
                <c:pt idx="146">
                  <c:v>1049.0000000000005</c:v>
                </c:pt>
                <c:pt idx="147">
                  <c:v>1052.0000000000005</c:v>
                </c:pt>
                <c:pt idx="148">
                  <c:v>1055.0000000000005</c:v>
                </c:pt>
                <c:pt idx="149">
                  <c:v>1058.0000000000005</c:v>
                </c:pt>
                <c:pt idx="150">
                  <c:v>1061.0000000000005</c:v>
                </c:pt>
                <c:pt idx="151">
                  <c:v>1064.0000000000005</c:v>
                </c:pt>
                <c:pt idx="152">
                  <c:v>1067.0000000000005</c:v>
                </c:pt>
                <c:pt idx="153">
                  <c:v>1070.0000000000005</c:v>
                </c:pt>
                <c:pt idx="154">
                  <c:v>1073.0000000000005</c:v>
                </c:pt>
                <c:pt idx="155">
                  <c:v>1076.0000000000005</c:v>
                </c:pt>
                <c:pt idx="156">
                  <c:v>1079.0000000000005</c:v>
                </c:pt>
                <c:pt idx="157">
                  <c:v>1082.0000000000005</c:v>
                </c:pt>
                <c:pt idx="158">
                  <c:v>1085.0000000000005</c:v>
                </c:pt>
                <c:pt idx="159">
                  <c:v>1088</c:v>
                </c:pt>
                <c:pt idx="160">
                  <c:v>1091</c:v>
                </c:pt>
              </c:numCache>
            </c:numRef>
          </c:xVal>
          <c:yVal>
            <c:numRef>
              <c:f>'BC1'!$H$18:$H$178</c:f>
              <c:numCache>
                <c:formatCode>0.00E+00</c:formatCode>
                <c:ptCount val="161"/>
                <c:pt idx="0">
                  <c:v>-0.96466413847736276</c:v>
                </c:pt>
                <c:pt idx="1">
                  <c:v>-0.96466216465146559</c:v>
                </c:pt>
                <c:pt idx="2">
                  <c:v>-0.96465574971730006</c:v>
                </c:pt>
                <c:pt idx="3">
                  <c:v>-0.96464390676191769</c:v>
                </c:pt>
                <c:pt idx="4">
                  <c:v>-0.96462416850294641</c:v>
                </c:pt>
                <c:pt idx="5">
                  <c:v>-0.96459332747330429</c:v>
                </c:pt>
                <c:pt idx="6">
                  <c:v>-0.9645496565753312</c:v>
                </c:pt>
                <c:pt idx="7">
                  <c:v>-0.9644924156243152</c:v>
                </c:pt>
                <c:pt idx="8">
                  <c:v>-0.96441937172971026</c:v>
                </c:pt>
                <c:pt idx="9">
                  <c:v>-0.9643277220587434</c:v>
                </c:pt>
                <c:pt idx="10">
                  <c:v>-0.96421391865936368</c:v>
                </c:pt>
                <c:pt idx="11">
                  <c:v>-0.96407158854120589</c:v>
                </c:pt>
                <c:pt idx="12">
                  <c:v>-0.96389223438378402</c:v>
                </c:pt>
                <c:pt idx="13">
                  <c:v>-0.96366523453648789</c:v>
                </c:pt>
                <c:pt idx="14">
                  <c:v>-0.96337723606712378</c:v>
                </c:pt>
                <c:pt idx="15">
                  <c:v>-0.96301185128618194</c:v>
                </c:pt>
                <c:pt idx="16">
                  <c:v>-0.96255056817402918</c:v>
                </c:pt>
                <c:pt idx="17">
                  <c:v>-0.96197275038091168</c:v>
                </c:pt>
                <c:pt idx="18">
                  <c:v>-0.96125381637256369</c:v>
                </c:pt>
                <c:pt idx="19">
                  <c:v>-0.96036523943020613</c:v>
                </c:pt>
                <c:pt idx="20">
                  <c:v>-0.95927151289323398</c:v>
                </c:pt>
                <c:pt idx="21">
                  <c:v>-0.95792590149896761</c:v>
                </c:pt>
                <c:pt idx="22">
                  <c:v>-0.95626497881948669</c:v>
                </c:pt>
                <c:pt idx="23">
                  <c:v>-0.95420043341687244</c:v>
                </c:pt>
                <c:pt idx="24">
                  <c:v>-0.95161360628003744</c:v>
                </c:pt>
                <c:pt idx="25">
                  <c:v>-0.94835913253350845</c:v>
                </c:pt>
                <c:pt idx="26">
                  <c:v>-0.94430894541851562</c:v>
                </c:pt>
                <c:pt idx="27">
                  <c:v>-0.9394575823718897</c:v>
                </c:pt>
                <c:pt idx="28">
                  <c:v>-0.93399926786190501</c:v>
                </c:pt>
                <c:pt idx="29">
                  <c:v>-0.92821502041609671</c:v>
                </c:pt>
                <c:pt idx="30">
                  <c:v>-0.92229724364834975</c:v>
                </c:pt>
                <c:pt idx="31">
                  <c:v>-0.91632848295768055</c:v>
                </c:pt>
                <c:pt idx="32">
                  <c:v>-0.9103381754900618</c:v>
                </c:pt>
                <c:pt idx="33">
                  <c:v>-0.90433512204171307</c:v>
                </c:pt>
                <c:pt idx="34">
                  <c:v>-0.89832114346702352</c:v>
                </c:pt>
                <c:pt idx="35">
                  <c:v>-0.8922968467174569</c:v>
                </c:pt>
                <c:pt idx="36">
                  <c:v>-0.8862640526474036</c:v>
                </c:pt>
                <c:pt idx="37">
                  <c:v>-0.88022488558698453</c:v>
                </c:pt>
                <c:pt idx="38">
                  <c:v>-0.87418055943912742</c:v>
                </c:pt>
                <c:pt idx="39">
                  <c:v>-0.86813228810675769</c:v>
                </c:pt>
                <c:pt idx="40">
                  <c:v>-0.86208037506560853</c:v>
                </c:pt>
                <c:pt idx="41">
                  <c:v>-0.8560254272671427</c:v>
                </c:pt>
                <c:pt idx="42">
                  <c:v>-0.84996865861428617</c:v>
                </c:pt>
                <c:pt idx="43">
                  <c:v>-0.84391067605850345</c:v>
                </c:pt>
                <c:pt idx="44">
                  <c:v>-0.83785178307552532</c:v>
                </c:pt>
                <c:pt idx="45">
                  <c:v>-0.83179197966535212</c:v>
                </c:pt>
                <c:pt idx="46">
                  <c:v>-0.82573156930371561</c:v>
                </c:pt>
                <c:pt idx="47">
                  <c:v>-0.81967115894207931</c:v>
                </c:pt>
                <c:pt idx="48">
                  <c:v>-0.81361014162897949</c:v>
                </c:pt>
                <c:pt idx="49">
                  <c:v>-0.80754791041295249</c:v>
                </c:pt>
                <c:pt idx="50">
                  <c:v>-0.80148416181826754</c:v>
                </c:pt>
                <c:pt idx="51">
                  <c:v>-0.79541919932065608</c:v>
                </c:pt>
                <c:pt idx="52">
                  <c:v>-0.78935362987158131</c:v>
                </c:pt>
                <c:pt idx="53">
                  <c:v>-0.783287453471043</c:v>
                </c:pt>
                <c:pt idx="54">
                  <c:v>-0.77722067011904172</c:v>
                </c:pt>
                <c:pt idx="55">
                  <c:v>-0.77115358329130801</c:v>
                </c:pt>
                <c:pt idx="56">
                  <c:v>-0.76508619298784286</c:v>
                </c:pt>
                <c:pt idx="57">
                  <c:v>-0.75901849920864639</c:v>
                </c:pt>
                <c:pt idx="58">
                  <c:v>-0.75295080542944981</c:v>
                </c:pt>
                <c:pt idx="59">
                  <c:v>-0.74688280817452124</c:v>
                </c:pt>
                <c:pt idx="60">
                  <c:v>-0.74081420396812936</c:v>
                </c:pt>
                <c:pt idx="61">
                  <c:v>-0.73474438585881074</c:v>
                </c:pt>
                <c:pt idx="62">
                  <c:v>-0.72867274689510242</c:v>
                </c:pt>
                <c:pt idx="63">
                  <c:v>-0.72260019750419902</c:v>
                </c:pt>
                <c:pt idx="64">
                  <c:v>-0.71652764811329495</c:v>
                </c:pt>
                <c:pt idx="65">
                  <c:v>-0.71045479524665944</c:v>
                </c:pt>
                <c:pt idx="66">
                  <c:v>-0.70438163890429284</c:v>
                </c:pt>
                <c:pt idx="67">
                  <c:v>-0.69830817908619414</c:v>
                </c:pt>
                <c:pt idx="68">
                  <c:v>-0.69223441579236356</c:v>
                </c:pt>
                <c:pt idx="69">
                  <c:v>-0.68616065249853375</c:v>
                </c:pt>
                <c:pt idx="70">
                  <c:v>-0.68008597877750798</c:v>
                </c:pt>
                <c:pt idx="71">
                  <c:v>-0.67400948420209283</c:v>
                </c:pt>
                <c:pt idx="72">
                  <c:v>-0.66793116877228709</c:v>
                </c:pt>
                <c:pt idx="73">
                  <c:v>-0.66185163943955527</c:v>
                </c:pt>
                <c:pt idx="74">
                  <c:v>-0.6557715031553597</c:v>
                </c:pt>
                <c:pt idx="75">
                  <c:v>-0.64969075991970071</c:v>
                </c:pt>
                <c:pt idx="76">
                  <c:v>-0.64360971320831017</c:v>
                </c:pt>
                <c:pt idx="77">
                  <c:v>-0.57824202690070803</c:v>
                </c:pt>
                <c:pt idx="78">
                  <c:v>-0.29217588867919347</c:v>
                </c:pt>
                <c:pt idx="79">
                  <c:v>-6.1133162975263739E-3</c:v>
                </c:pt>
                <c:pt idx="80">
                  <c:v>0.27994925608414095</c:v>
                </c:pt>
                <c:pt idx="81">
                  <c:v>0.56601182846580844</c:v>
                </c:pt>
                <c:pt idx="82">
                  <c:v>0.63144670935833358</c:v>
                </c:pt>
                <c:pt idx="83">
                  <c:v>0.63752836302118754</c:v>
                </c:pt>
                <c:pt idx="84">
                  <c:v>0.64360971320831006</c:v>
                </c:pt>
                <c:pt idx="85">
                  <c:v>0.64969075991970071</c:v>
                </c:pt>
                <c:pt idx="86">
                  <c:v>0.6557715031553597</c:v>
                </c:pt>
                <c:pt idx="87">
                  <c:v>0.66185163943955516</c:v>
                </c:pt>
                <c:pt idx="88">
                  <c:v>0.66793116877228709</c:v>
                </c:pt>
                <c:pt idx="89">
                  <c:v>0.67400948420209283</c:v>
                </c:pt>
                <c:pt idx="90">
                  <c:v>0.68008597877750798</c:v>
                </c:pt>
                <c:pt idx="91">
                  <c:v>0.68616065249853375</c:v>
                </c:pt>
                <c:pt idx="92">
                  <c:v>0.69223441579236356</c:v>
                </c:pt>
                <c:pt idx="93">
                  <c:v>0.69830817908619403</c:v>
                </c:pt>
                <c:pt idx="94">
                  <c:v>0.70438163890429262</c:v>
                </c:pt>
                <c:pt idx="95">
                  <c:v>0.71045479524665944</c:v>
                </c:pt>
                <c:pt idx="96">
                  <c:v>0.71652764811329483</c:v>
                </c:pt>
                <c:pt idx="97">
                  <c:v>0.72260019750419902</c:v>
                </c:pt>
                <c:pt idx="98">
                  <c:v>0.72867274689510231</c:v>
                </c:pt>
                <c:pt idx="99">
                  <c:v>0.73474438585881063</c:v>
                </c:pt>
                <c:pt idx="100">
                  <c:v>0.74081420396812936</c:v>
                </c:pt>
                <c:pt idx="101">
                  <c:v>0.74688280817452124</c:v>
                </c:pt>
                <c:pt idx="102">
                  <c:v>0.75295080542944981</c:v>
                </c:pt>
                <c:pt idx="103">
                  <c:v>0.75901849920864639</c:v>
                </c:pt>
                <c:pt idx="104">
                  <c:v>0.76508619298784253</c:v>
                </c:pt>
                <c:pt idx="105">
                  <c:v>0.77115358329130779</c:v>
                </c:pt>
                <c:pt idx="106">
                  <c:v>0.77722067011904161</c:v>
                </c:pt>
                <c:pt idx="107">
                  <c:v>0.78328745347104289</c:v>
                </c:pt>
                <c:pt idx="108">
                  <c:v>0.78935362987158109</c:v>
                </c:pt>
                <c:pt idx="109">
                  <c:v>0.79541919932065586</c:v>
                </c:pt>
                <c:pt idx="110">
                  <c:v>0.80148416181826732</c:v>
                </c:pt>
                <c:pt idx="111">
                  <c:v>0.80754791041295249</c:v>
                </c:pt>
                <c:pt idx="112">
                  <c:v>0.81361014162897949</c:v>
                </c:pt>
                <c:pt idx="113">
                  <c:v>0.8196711589420792</c:v>
                </c:pt>
                <c:pt idx="114">
                  <c:v>0.8257315693037155</c:v>
                </c:pt>
                <c:pt idx="115">
                  <c:v>0.83179197966535201</c:v>
                </c:pt>
                <c:pt idx="116">
                  <c:v>0.83785178307552499</c:v>
                </c:pt>
                <c:pt idx="117">
                  <c:v>0.84391067605850334</c:v>
                </c:pt>
                <c:pt idx="118">
                  <c:v>0.84996865861428605</c:v>
                </c:pt>
                <c:pt idx="119">
                  <c:v>0.85602542726714248</c:v>
                </c:pt>
                <c:pt idx="120">
                  <c:v>0.86208037506560831</c:v>
                </c:pt>
                <c:pt idx="121">
                  <c:v>0.86813228810675758</c:v>
                </c:pt>
                <c:pt idx="122">
                  <c:v>0.8741805594391272</c:v>
                </c:pt>
                <c:pt idx="123">
                  <c:v>0.88022488558698442</c:v>
                </c:pt>
                <c:pt idx="124">
                  <c:v>0.88626405264740349</c:v>
                </c:pt>
                <c:pt idx="125">
                  <c:v>0.89229684671745668</c:v>
                </c:pt>
                <c:pt idx="126">
                  <c:v>0.89832114346702341</c:v>
                </c:pt>
                <c:pt idx="127">
                  <c:v>0.90433512204171307</c:v>
                </c:pt>
                <c:pt idx="128">
                  <c:v>0.9103381754900618</c:v>
                </c:pt>
                <c:pt idx="129">
                  <c:v>0.91632848295768077</c:v>
                </c:pt>
                <c:pt idx="130">
                  <c:v>0.9222972436483502</c:v>
                </c:pt>
                <c:pt idx="131">
                  <c:v>0.92821502041609694</c:v>
                </c:pt>
                <c:pt idx="132">
                  <c:v>0.93399926786190512</c:v>
                </c:pt>
                <c:pt idx="133">
                  <c:v>0.93945758237188981</c:v>
                </c:pt>
                <c:pt idx="134">
                  <c:v>0.94430894541851573</c:v>
                </c:pt>
                <c:pt idx="135">
                  <c:v>0.94835913253350856</c:v>
                </c:pt>
                <c:pt idx="136">
                  <c:v>0.95161360628003766</c:v>
                </c:pt>
                <c:pt idx="137">
                  <c:v>0.95420043341687255</c:v>
                </c:pt>
                <c:pt idx="138">
                  <c:v>0.95626497881948669</c:v>
                </c:pt>
                <c:pt idx="139">
                  <c:v>0.95792590149896772</c:v>
                </c:pt>
                <c:pt idx="140">
                  <c:v>0.95927151289323431</c:v>
                </c:pt>
                <c:pt idx="141">
                  <c:v>0.96036523943020624</c:v>
                </c:pt>
                <c:pt idx="142">
                  <c:v>0.9612538163725638</c:v>
                </c:pt>
                <c:pt idx="143">
                  <c:v>0.9619727503809119</c:v>
                </c:pt>
                <c:pt idx="144">
                  <c:v>0.9625505681740294</c:v>
                </c:pt>
                <c:pt idx="145">
                  <c:v>0.96301185128618216</c:v>
                </c:pt>
                <c:pt idx="146">
                  <c:v>0.96337723606712411</c:v>
                </c:pt>
                <c:pt idx="147">
                  <c:v>0.96366523453648811</c:v>
                </c:pt>
                <c:pt idx="148">
                  <c:v>0.96389223438378413</c:v>
                </c:pt>
                <c:pt idx="149">
                  <c:v>0.96407158854120611</c:v>
                </c:pt>
                <c:pt idx="150">
                  <c:v>0.96421391865936368</c:v>
                </c:pt>
                <c:pt idx="151">
                  <c:v>0.96432772205874351</c:v>
                </c:pt>
                <c:pt idx="152">
                  <c:v>0.96441937172971059</c:v>
                </c:pt>
                <c:pt idx="153">
                  <c:v>0.96449241562431531</c:v>
                </c:pt>
                <c:pt idx="154">
                  <c:v>0.96454965657533154</c:v>
                </c:pt>
                <c:pt idx="155">
                  <c:v>0.96459332747330451</c:v>
                </c:pt>
                <c:pt idx="156">
                  <c:v>0.96462416850294652</c:v>
                </c:pt>
                <c:pt idx="157">
                  <c:v>0.96464390676191769</c:v>
                </c:pt>
                <c:pt idx="158">
                  <c:v>0.96465574971730028</c:v>
                </c:pt>
                <c:pt idx="159">
                  <c:v>0.96466216465146559</c:v>
                </c:pt>
                <c:pt idx="160">
                  <c:v>0.96466413847736288</c:v>
                </c:pt>
              </c:numCache>
            </c:numRef>
          </c:yVal>
        </c:ser>
        <c:ser>
          <c:idx val="3"/>
          <c:order val="2"/>
          <c:tx>
            <c:strRef>
              <c:f>'BC1'!$G$17</c:f>
              <c:strCache>
                <c:ptCount val="1"/>
                <c:pt idx="0">
                  <c:v>X</c:v>
                </c:pt>
              </c:strCache>
            </c:strRef>
          </c:tx>
          <c:spPr>
            <a:ln>
              <a:solidFill>
                <a:srgbClr val="00B050"/>
              </a:solidFill>
            </a:ln>
          </c:spPr>
          <c:marker>
            <c:symbol val="none"/>
          </c:marker>
          <c:xVal>
            <c:numRef>
              <c:f>'BC1'!$A$18:$A$178</c:f>
              <c:numCache>
                <c:formatCode>General</c:formatCode>
                <c:ptCount val="161"/>
                <c:pt idx="0">
                  <c:v>0</c:v>
                </c:pt>
                <c:pt idx="1">
                  <c:v>3</c:v>
                </c:pt>
                <c:pt idx="2">
                  <c:v>6.0000000000000053</c:v>
                </c:pt>
                <c:pt idx="3">
                  <c:v>9.0000000000000071</c:v>
                </c:pt>
                <c:pt idx="4">
                  <c:v>12.000000000000012</c:v>
                </c:pt>
                <c:pt idx="5">
                  <c:v>15.000000000000014</c:v>
                </c:pt>
                <c:pt idx="6">
                  <c:v>18.000000000000014</c:v>
                </c:pt>
                <c:pt idx="7">
                  <c:v>21.000000000000014</c:v>
                </c:pt>
                <c:pt idx="8">
                  <c:v>24.000000000000021</c:v>
                </c:pt>
                <c:pt idx="9">
                  <c:v>26.999999999999989</c:v>
                </c:pt>
                <c:pt idx="10">
                  <c:v>29.999999999999989</c:v>
                </c:pt>
                <c:pt idx="11">
                  <c:v>33</c:v>
                </c:pt>
                <c:pt idx="12">
                  <c:v>36</c:v>
                </c:pt>
                <c:pt idx="13">
                  <c:v>39</c:v>
                </c:pt>
                <c:pt idx="14">
                  <c:v>42</c:v>
                </c:pt>
                <c:pt idx="15">
                  <c:v>45.000000000000014</c:v>
                </c:pt>
                <c:pt idx="16">
                  <c:v>48.000000000000014</c:v>
                </c:pt>
                <c:pt idx="17">
                  <c:v>51.000000000000014</c:v>
                </c:pt>
                <c:pt idx="18">
                  <c:v>54.000000000000021</c:v>
                </c:pt>
                <c:pt idx="19">
                  <c:v>57.000000000000021</c:v>
                </c:pt>
                <c:pt idx="20">
                  <c:v>60.000000000000021</c:v>
                </c:pt>
                <c:pt idx="21">
                  <c:v>63.000000000000021</c:v>
                </c:pt>
                <c:pt idx="22">
                  <c:v>66</c:v>
                </c:pt>
                <c:pt idx="23">
                  <c:v>69</c:v>
                </c:pt>
                <c:pt idx="24">
                  <c:v>72</c:v>
                </c:pt>
                <c:pt idx="25">
                  <c:v>75</c:v>
                </c:pt>
                <c:pt idx="26">
                  <c:v>78</c:v>
                </c:pt>
                <c:pt idx="27">
                  <c:v>81</c:v>
                </c:pt>
                <c:pt idx="28">
                  <c:v>84</c:v>
                </c:pt>
                <c:pt idx="29">
                  <c:v>87.000000000000028</c:v>
                </c:pt>
                <c:pt idx="30">
                  <c:v>90.000000000000028</c:v>
                </c:pt>
                <c:pt idx="31">
                  <c:v>93.000000000000028</c:v>
                </c:pt>
                <c:pt idx="32">
                  <c:v>96.000000000000028</c:v>
                </c:pt>
                <c:pt idx="33">
                  <c:v>99.000000000000028</c:v>
                </c:pt>
                <c:pt idx="34">
                  <c:v>102</c:v>
                </c:pt>
                <c:pt idx="35">
                  <c:v>105</c:v>
                </c:pt>
                <c:pt idx="36">
                  <c:v>108</c:v>
                </c:pt>
                <c:pt idx="37">
                  <c:v>111</c:v>
                </c:pt>
                <c:pt idx="38">
                  <c:v>114</c:v>
                </c:pt>
                <c:pt idx="39">
                  <c:v>117</c:v>
                </c:pt>
                <c:pt idx="40">
                  <c:v>120</c:v>
                </c:pt>
                <c:pt idx="41">
                  <c:v>123.00000000000003</c:v>
                </c:pt>
                <c:pt idx="42">
                  <c:v>126.00000000000003</c:v>
                </c:pt>
                <c:pt idx="43">
                  <c:v>129.00000000000003</c:v>
                </c:pt>
                <c:pt idx="44">
                  <c:v>132</c:v>
                </c:pt>
                <c:pt idx="45">
                  <c:v>135.00000000000003</c:v>
                </c:pt>
                <c:pt idx="46">
                  <c:v>138</c:v>
                </c:pt>
                <c:pt idx="47">
                  <c:v>141</c:v>
                </c:pt>
                <c:pt idx="48">
                  <c:v>144.00000000000003</c:v>
                </c:pt>
                <c:pt idx="49">
                  <c:v>147.00000000000003</c:v>
                </c:pt>
                <c:pt idx="50">
                  <c:v>150</c:v>
                </c:pt>
                <c:pt idx="51">
                  <c:v>153</c:v>
                </c:pt>
                <c:pt idx="52">
                  <c:v>156</c:v>
                </c:pt>
                <c:pt idx="53">
                  <c:v>159</c:v>
                </c:pt>
                <c:pt idx="54">
                  <c:v>162</c:v>
                </c:pt>
                <c:pt idx="55">
                  <c:v>165</c:v>
                </c:pt>
                <c:pt idx="56">
                  <c:v>168</c:v>
                </c:pt>
                <c:pt idx="57">
                  <c:v>171.00000000000006</c:v>
                </c:pt>
                <c:pt idx="58">
                  <c:v>174.00000000000006</c:v>
                </c:pt>
                <c:pt idx="59">
                  <c:v>177.00000000000006</c:v>
                </c:pt>
                <c:pt idx="60">
                  <c:v>180.00000000000006</c:v>
                </c:pt>
                <c:pt idx="61">
                  <c:v>183.00000000000006</c:v>
                </c:pt>
                <c:pt idx="62">
                  <c:v>186.00000000000006</c:v>
                </c:pt>
                <c:pt idx="63">
                  <c:v>189.00000000000006</c:v>
                </c:pt>
                <c:pt idx="64">
                  <c:v>192.00000000000006</c:v>
                </c:pt>
                <c:pt idx="65">
                  <c:v>195.00000000000006</c:v>
                </c:pt>
                <c:pt idx="66">
                  <c:v>198.00000000000006</c:v>
                </c:pt>
                <c:pt idx="67">
                  <c:v>201.00000000000006</c:v>
                </c:pt>
                <c:pt idx="68">
                  <c:v>204.00000000000006</c:v>
                </c:pt>
                <c:pt idx="69">
                  <c:v>207.00000000000006</c:v>
                </c:pt>
                <c:pt idx="70">
                  <c:v>210.00000000000009</c:v>
                </c:pt>
                <c:pt idx="71">
                  <c:v>213.00000000000009</c:v>
                </c:pt>
                <c:pt idx="72">
                  <c:v>216.00000000000009</c:v>
                </c:pt>
                <c:pt idx="73">
                  <c:v>219.00000000000009</c:v>
                </c:pt>
                <c:pt idx="74">
                  <c:v>222.00000000000009</c:v>
                </c:pt>
                <c:pt idx="75">
                  <c:v>225.00000000000009</c:v>
                </c:pt>
                <c:pt idx="76">
                  <c:v>228.00000000000009</c:v>
                </c:pt>
                <c:pt idx="77">
                  <c:v>260.25</c:v>
                </c:pt>
                <c:pt idx="78">
                  <c:v>401.375</c:v>
                </c:pt>
                <c:pt idx="79">
                  <c:v>542.5</c:v>
                </c:pt>
                <c:pt idx="80">
                  <c:v>683.625</c:v>
                </c:pt>
                <c:pt idx="81">
                  <c:v>824.75</c:v>
                </c:pt>
                <c:pt idx="82">
                  <c:v>857.00000000000023</c:v>
                </c:pt>
                <c:pt idx="83">
                  <c:v>860.00000000000023</c:v>
                </c:pt>
                <c:pt idx="84">
                  <c:v>863.00000000000023</c:v>
                </c:pt>
                <c:pt idx="85">
                  <c:v>866.00000000000023</c:v>
                </c:pt>
                <c:pt idx="86">
                  <c:v>869.00000000000023</c:v>
                </c:pt>
                <c:pt idx="87">
                  <c:v>872.00000000000023</c:v>
                </c:pt>
                <c:pt idx="88">
                  <c:v>875.00000000000023</c:v>
                </c:pt>
                <c:pt idx="89">
                  <c:v>878.00000000000023</c:v>
                </c:pt>
                <c:pt idx="90">
                  <c:v>881.00000000000023</c:v>
                </c:pt>
                <c:pt idx="91">
                  <c:v>884.00000000000023</c:v>
                </c:pt>
                <c:pt idx="92">
                  <c:v>887.00000000000023</c:v>
                </c:pt>
                <c:pt idx="93">
                  <c:v>890.00000000000023</c:v>
                </c:pt>
                <c:pt idx="94">
                  <c:v>893.00000000000023</c:v>
                </c:pt>
                <c:pt idx="95">
                  <c:v>896.00000000000023</c:v>
                </c:pt>
                <c:pt idx="96">
                  <c:v>899.00000000000023</c:v>
                </c:pt>
                <c:pt idx="97">
                  <c:v>902.00000000000023</c:v>
                </c:pt>
                <c:pt idx="98">
                  <c:v>905.00000000000023</c:v>
                </c:pt>
                <c:pt idx="99">
                  <c:v>908.00000000000023</c:v>
                </c:pt>
                <c:pt idx="100">
                  <c:v>911.00000000000023</c:v>
                </c:pt>
                <c:pt idx="101">
                  <c:v>914.00000000000023</c:v>
                </c:pt>
                <c:pt idx="102">
                  <c:v>917.00000000000023</c:v>
                </c:pt>
                <c:pt idx="103">
                  <c:v>920.00000000000023</c:v>
                </c:pt>
                <c:pt idx="104">
                  <c:v>923.00000000000023</c:v>
                </c:pt>
                <c:pt idx="105">
                  <c:v>926.00000000000023</c:v>
                </c:pt>
                <c:pt idx="106">
                  <c:v>929.00000000000023</c:v>
                </c:pt>
                <c:pt idx="107">
                  <c:v>932.00000000000023</c:v>
                </c:pt>
                <c:pt idx="108">
                  <c:v>935.00000000000023</c:v>
                </c:pt>
                <c:pt idx="109">
                  <c:v>938.00000000000023</c:v>
                </c:pt>
                <c:pt idx="110">
                  <c:v>941.00000000000023</c:v>
                </c:pt>
                <c:pt idx="111">
                  <c:v>944.00000000000023</c:v>
                </c:pt>
                <c:pt idx="112">
                  <c:v>947.00000000000023</c:v>
                </c:pt>
                <c:pt idx="113">
                  <c:v>950.00000000000023</c:v>
                </c:pt>
                <c:pt idx="114">
                  <c:v>953.00000000000023</c:v>
                </c:pt>
                <c:pt idx="115">
                  <c:v>956.00000000000023</c:v>
                </c:pt>
                <c:pt idx="116">
                  <c:v>959.00000000000023</c:v>
                </c:pt>
                <c:pt idx="117">
                  <c:v>962.00000000000023</c:v>
                </c:pt>
                <c:pt idx="118">
                  <c:v>965.00000000000023</c:v>
                </c:pt>
                <c:pt idx="119">
                  <c:v>968.00000000000023</c:v>
                </c:pt>
                <c:pt idx="120">
                  <c:v>971.00000000000023</c:v>
                </c:pt>
                <c:pt idx="121">
                  <c:v>974.00000000000023</c:v>
                </c:pt>
                <c:pt idx="122">
                  <c:v>977.00000000000023</c:v>
                </c:pt>
                <c:pt idx="123">
                  <c:v>980.00000000000023</c:v>
                </c:pt>
                <c:pt idx="124">
                  <c:v>983.00000000000023</c:v>
                </c:pt>
                <c:pt idx="125">
                  <c:v>986.00000000000023</c:v>
                </c:pt>
                <c:pt idx="126">
                  <c:v>989.00000000000023</c:v>
                </c:pt>
                <c:pt idx="127">
                  <c:v>992.00000000000023</c:v>
                </c:pt>
                <c:pt idx="128">
                  <c:v>995.00000000000023</c:v>
                </c:pt>
                <c:pt idx="129">
                  <c:v>998.00000000000034</c:v>
                </c:pt>
                <c:pt idx="130">
                  <c:v>1001.0000000000003</c:v>
                </c:pt>
                <c:pt idx="131">
                  <c:v>1004.0000000000003</c:v>
                </c:pt>
                <c:pt idx="132">
                  <c:v>1007.0000000000003</c:v>
                </c:pt>
                <c:pt idx="133">
                  <c:v>1010.0000000000003</c:v>
                </c:pt>
                <c:pt idx="134">
                  <c:v>1013.0000000000003</c:v>
                </c:pt>
                <c:pt idx="135">
                  <c:v>1016.0000000000003</c:v>
                </c:pt>
                <c:pt idx="136">
                  <c:v>1019.0000000000003</c:v>
                </c:pt>
                <c:pt idx="137">
                  <c:v>1022.0000000000003</c:v>
                </c:pt>
                <c:pt idx="138">
                  <c:v>1025.0000000000005</c:v>
                </c:pt>
                <c:pt idx="139">
                  <c:v>1028.0000000000005</c:v>
                </c:pt>
                <c:pt idx="140">
                  <c:v>1031.0000000000005</c:v>
                </c:pt>
                <c:pt idx="141">
                  <c:v>1034.0000000000005</c:v>
                </c:pt>
                <c:pt idx="142">
                  <c:v>1037.0000000000005</c:v>
                </c:pt>
                <c:pt idx="143">
                  <c:v>1040.0000000000005</c:v>
                </c:pt>
                <c:pt idx="144">
                  <c:v>1043.0000000000005</c:v>
                </c:pt>
                <c:pt idx="145">
                  <c:v>1046.0000000000005</c:v>
                </c:pt>
                <c:pt idx="146">
                  <c:v>1049.0000000000005</c:v>
                </c:pt>
                <c:pt idx="147">
                  <c:v>1052.0000000000005</c:v>
                </c:pt>
                <c:pt idx="148">
                  <c:v>1055.0000000000005</c:v>
                </c:pt>
                <c:pt idx="149">
                  <c:v>1058.0000000000005</c:v>
                </c:pt>
                <c:pt idx="150">
                  <c:v>1061.0000000000005</c:v>
                </c:pt>
                <c:pt idx="151">
                  <c:v>1064.0000000000005</c:v>
                </c:pt>
                <c:pt idx="152">
                  <c:v>1067.0000000000005</c:v>
                </c:pt>
                <c:pt idx="153">
                  <c:v>1070.0000000000005</c:v>
                </c:pt>
                <c:pt idx="154">
                  <c:v>1073.0000000000005</c:v>
                </c:pt>
                <c:pt idx="155">
                  <c:v>1076.0000000000005</c:v>
                </c:pt>
                <c:pt idx="156">
                  <c:v>1079.0000000000005</c:v>
                </c:pt>
                <c:pt idx="157">
                  <c:v>1082.0000000000005</c:v>
                </c:pt>
                <c:pt idx="158">
                  <c:v>1085.0000000000005</c:v>
                </c:pt>
                <c:pt idx="159">
                  <c:v>1088</c:v>
                </c:pt>
                <c:pt idx="160">
                  <c:v>1091</c:v>
                </c:pt>
              </c:numCache>
            </c:numRef>
          </c:xVal>
          <c:yVal>
            <c:numRef>
              <c:f>'BC1'!$G$18:$G$178</c:f>
              <c:numCache>
                <c:formatCode>General</c:formatCode>
                <c:ptCount val="161"/>
                <c:pt idx="0">
                  <c:v>2.5</c:v>
                </c:pt>
                <c:pt idx="1">
                  <c:v>2.4494903554976082</c:v>
                </c:pt>
                <c:pt idx="2">
                  <c:v>2.3989809306124403</c:v>
                </c:pt>
                <c:pt idx="3">
                  <c:v>2.3484719837177033</c:v>
                </c:pt>
                <c:pt idx="4">
                  <c:v>2.2979638636172246</c:v>
                </c:pt>
                <c:pt idx="5">
                  <c:v>2.2474570676794263</c:v>
                </c:pt>
                <c:pt idx="6">
                  <c:v>2.1969522224593288</c:v>
                </c:pt>
                <c:pt idx="7">
                  <c:v>2.1464500191052616</c:v>
                </c:pt>
                <c:pt idx="8">
                  <c:v>2.0959512266004787</c:v>
                </c:pt>
                <c:pt idx="9">
                  <c:v>2.0454567457631576</c:v>
                </c:pt>
                <c:pt idx="10">
                  <c:v>1.9949676436746409</c:v>
                </c:pt>
                <c:pt idx="11">
                  <c:v>1.9444852471459326</c:v>
                </c:pt>
                <c:pt idx="12">
                  <c:v>1.8940112722918661</c:v>
                </c:pt>
                <c:pt idx="13">
                  <c:v>1.8435479357607658</c:v>
                </c:pt>
                <c:pt idx="14">
                  <c:v>1.7930980818540661</c:v>
                </c:pt>
                <c:pt idx="15">
                  <c:v>1.7426653334808604</c:v>
                </c:pt>
                <c:pt idx="16">
                  <c:v>1.6922542272224872</c:v>
                </c:pt>
                <c:pt idx="17">
                  <c:v>1.6418703245622006</c:v>
                </c:pt>
                <c:pt idx="18">
                  <c:v>1.5915203707846874</c:v>
                </c:pt>
                <c:pt idx="19">
                  <c:v>1.5412125015454541</c:v>
                </c:pt>
                <c:pt idx="20">
                  <c:v>1.4909565288899513</c:v>
                </c:pt>
                <c:pt idx="21">
                  <c:v>1.4407644179521515</c:v>
                </c:pt>
                <c:pt idx="22">
                  <c:v>1.3906510178923444</c:v>
                </c:pt>
                <c:pt idx="23">
                  <c:v>1.3406351503588521</c:v>
                </c:pt>
                <c:pt idx="24">
                  <c:v>1.2907410554736838</c:v>
                </c:pt>
                <c:pt idx="25">
                  <c:v>1.2409998854880375</c:v>
                </c:pt>
                <c:pt idx="26">
                  <c:v>1.1914499510765553</c:v>
                </c:pt>
                <c:pt idx="27">
                  <c:v>1.1421330587033491</c:v>
                </c:pt>
                <c:pt idx="28">
                  <c:v>1.0930860730574159</c:v>
                </c:pt>
                <c:pt idx="29">
                  <c:v>1.0443334169952152</c:v>
                </c:pt>
                <c:pt idx="30">
                  <c:v>0.99588711921052553</c:v>
                </c:pt>
                <c:pt idx="31">
                  <c:v>0.94775201024880373</c:v>
                </c:pt>
                <c:pt idx="32">
                  <c:v>0.89992998895932952</c:v>
                </c:pt>
                <c:pt idx="33">
                  <c:v>0.85242195312440172</c:v>
                </c:pt>
                <c:pt idx="34">
                  <c:v>0.80522852245215371</c:v>
                </c:pt>
                <c:pt idx="35">
                  <c:v>0.7583502530909092</c:v>
                </c:pt>
                <c:pt idx="36">
                  <c:v>0.71178763762918706</c:v>
                </c:pt>
                <c:pt idx="37">
                  <c:v>0.6655410653708137</c:v>
                </c:pt>
                <c:pt idx="38">
                  <c:v>0.61961083822488083</c:v>
                </c:pt>
                <c:pt idx="39">
                  <c:v>0.57399719454066966</c:v>
                </c:pt>
                <c:pt idx="40">
                  <c:v>0.52870033294258389</c:v>
                </c:pt>
                <c:pt idx="41">
                  <c:v>0.4837204282200952</c:v>
                </c:pt>
                <c:pt idx="42">
                  <c:v>0.43905760749282247</c:v>
                </c:pt>
                <c:pt idx="43">
                  <c:v>0.3947119502105258</c:v>
                </c:pt>
                <c:pt idx="44">
                  <c:v>0.35068351198803815</c:v>
                </c:pt>
                <c:pt idx="45">
                  <c:v>0.30697234049521477</c:v>
                </c:pt>
                <c:pt idx="46">
                  <c:v>0.26357847545693752</c:v>
                </c:pt>
                <c:pt idx="47">
                  <c:v>0.2205019327631576</c:v>
                </c:pt>
                <c:pt idx="48">
                  <c:v>0.17774272830382704</c:v>
                </c:pt>
                <c:pt idx="49">
                  <c:v>0.1353009097488031</c:v>
                </c:pt>
                <c:pt idx="50">
                  <c:v>9.3176548602870529E-2</c:v>
                </c:pt>
                <c:pt idx="51">
                  <c:v>5.1369716370813036E-2</c:v>
                </c:pt>
                <c:pt idx="52">
                  <c:v>9.8804607224876606E-3</c:v>
                </c:pt>
                <c:pt idx="53">
                  <c:v>-3.1291186562201381E-2</c:v>
                </c:pt>
                <c:pt idx="54">
                  <c:v>-7.2145193703349708E-2</c:v>
                </c:pt>
                <c:pt idx="55">
                  <c:v>-0.11268153686602916</c:v>
                </c:pt>
                <c:pt idx="56">
                  <c:v>-0.15290020016028766</c:v>
                </c:pt>
                <c:pt idx="57">
                  <c:v>-0.1928011676961735</c:v>
                </c:pt>
                <c:pt idx="58">
                  <c:v>-0.23238443152870941</c:v>
                </c:pt>
                <c:pt idx="59">
                  <c:v>-0.27164998371291998</c:v>
                </c:pt>
                <c:pt idx="60">
                  <c:v>-0.31059780041387697</c:v>
                </c:pt>
                <c:pt idx="61">
                  <c:v>-0.34922783396172385</c:v>
                </c:pt>
                <c:pt idx="62">
                  <c:v>-0.38754000490670004</c:v>
                </c:pt>
                <c:pt idx="63">
                  <c:v>-0.42553424174402066</c:v>
                </c:pt>
                <c:pt idx="64">
                  <c:v>-0.46321052063875739</c:v>
                </c:pt>
                <c:pt idx="65">
                  <c:v>-0.50056883364593441</c:v>
                </c:pt>
                <c:pt idx="66">
                  <c:v>-0.53760916487559962</c:v>
                </c:pt>
                <c:pt idx="67">
                  <c:v>-0.57433149843780062</c:v>
                </c:pt>
                <c:pt idx="68">
                  <c:v>-0.61073581844258584</c:v>
                </c:pt>
                <c:pt idx="69">
                  <c:v>-0.64682211694497782</c:v>
                </c:pt>
                <c:pt idx="70">
                  <c:v>-0.68259037011004953</c:v>
                </c:pt>
                <c:pt idx="71">
                  <c:v>-0.71804050643301665</c:v>
                </c:pt>
                <c:pt idx="72">
                  <c:v>-0.75317243057416483</c:v>
                </c:pt>
                <c:pt idx="73">
                  <c:v>-0.78798606308373387</c:v>
                </c:pt>
                <c:pt idx="74">
                  <c:v>-0.8224813562918678</c:v>
                </c:pt>
                <c:pt idx="75">
                  <c:v>-0.85665827841866238</c:v>
                </c:pt>
                <c:pt idx="76">
                  <c:v>-0.89051680562918833</c:v>
                </c:pt>
                <c:pt idx="77">
                  <c:v>-1.2343879393401631</c:v>
                </c:pt>
                <c:pt idx="78">
                  <c:v>-2.3063438535027676</c:v>
                </c:pt>
                <c:pt idx="79">
                  <c:v>-2.6737013134246448</c:v>
                </c:pt>
                <c:pt idx="80">
                  <c:v>-2.3364592222025307</c:v>
                </c:pt>
                <c:pt idx="81">
                  <c:v>-1.2946175798364286</c:v>
                </c:pt>
                <c:pt idx="82">
                  <c:v>-0.9572802695933037</c:v>
                </c:pt>
                <c:pt idx="83">
                  <c:v>-0.92405857988516948</c:v>
                </c:pt>
                <c:pt idx="84">
                  <c:v>-0.89051846348086328</c:v>
                </c:pt>
                <c:pt idx="85">
                  <c:v>-0.85665993627033743</c:v>
                </c:pt>
                <c:pt idx="86">
                  <c:v>-0.82248301414354275</c:v>
                </c:pt>
                <c:pt idx="87">
                  <c:v>-0.78798772093540859</c:v>
                </c:pt>
                <c:pt idx="88">
                  <c:v>-0.75317408842583966</c:v>
                </c:pt>
                <c:pt idx="89">
                  <c:v>-0.71804216428469114</c:v>
                </c:pt>
                <c:pt idx="90">
                  <c:v>-0.68259202796172458</c:v>
                </c:pt>
                <c:pt idx="91">
                  <c:v>-0.64682377479665276</c:v>
                </c:pt>
                <c:pt idx="92">
                  <c:v>-0.61073747629426078</c:v>
                </c:pt>
                <c:pt idx="93">
                  <c:v>-0.57433315628947601</c:v>
                </c:pt>
                <c:pt idx="94">
                  <c:v>-0.53761082272727478</c:v>
                </c:pt>
                <c:pt idx="95">
                  <c:v>-0.50057049149760957</c:v>
                </c:pt>
                <c:pt idx="96">
                  <c:v>-0.46321217849043261</c:v>
                </c:pt>
                <c:pt idx="97">
                  <c:v>-0.42553589959569582</c:v>
                </c:pt>
                <c:pt idx="98">
                  <c:v>-0.38754166275837532</c:v>
                </c:pt>
                <c:pt idx="99">
                  <c:v>-0.34922949181339918</c:v>
                </c:pt>
                <c:pt idx="100">
                  <c:v>-0.3105994582655523</c:v>
                </c:pt>
                <c:pt idx="101">
                  <c:v>-0.27165164156459526</c:v>
                </c:pt>
                <c:pt idx="102">
                  <c:v>-0.23238608938038482</c:v>
                </c:pt>
                <c:pt idx="103">
                  <c:v>-0.19280282554784886</c:v>
                </c:pt>
                <c:pt idx="104">
                  <c:v>-0.15290185801196376</c:v>
                </c:pt>
                <c:pt idx="105">
                  <c:v>-0.1126831947177053</c:v>
                </c:pt>
                <c:pt idx="106">
                  <c:v>-7.2146851555025884E-2</c:v>
                </c:pt>
                <c:pt idx="107">
                  <c:v>-3.1292844413877537E-2</c:v>
                </c:pt>
                <c:pt idx="108">
                  <c:v>9.8788028708115035E-3</c:v>
                </c:pt>
                <c:pt idx="109">
                  <c:v>5.1368058519136874E-2</c:v>
                </c:pt>
                <c:pt idx="110">
                  <c:v>9.3174890751194353E-2</c:v>
                </c:pt>
                <c:pt idx="111">
                  <c:v>0.13529925189712746</c:v>
                </c:pt>
                <c:pt idx="112">
                  <c:v>0.17774107045215132</c:v>
                </c:pt>
                <c:pt idx="113">
                  <c:v>0.22050027491148139</c:v>
                </c:pt>
                <c:pt idx="114">
                  <c:v>0.26357681760526142</c:v>
                </c:pt>
                <c:pt idx="115">
                  <c:v>0.30697068264353888</c:v>
                </c:pt>
                <c:pt idx="116">
                  <c:v>0.35068185413636183</c:v>
                </c:pt>
                <c:pt idx="117">
                  <c:v>0.39471029235885008</c:v>
                </c:pt>
                <c:pt idx="118">
                  <c:v>0.43905594964114658</c:v>
                </c:pt>
                <c:pt idx="119">
                  <c:v>0.48371877036841943</c:v>
                </c:pt>
                <c:pt idx="120">
                  <c:v>0.52869867509090751</c:v>
                </c:pt>
                <c:pt idx="121">
                  <c:v>0.57399553668899395</c:v>
                </c:pt>
                <c:pt idx="122">
                  <c:v>0.61960918037320412</c:v>
                </c:pt>
                <c:pt idx="123">
                  <c:v>0.66553940751913732</c:v>
                </c:pt>
                <c:pt idx="124">
                  <c:v>0.71178597977751012</c:v>
                </c:pt>
                <c:pt idx="125">
                  <c:v>0.7583485952392327</c:v>
                </c:pt>
                <c:pt idx="126">
                  <c:v>0.80522686460047688</c:v>
                </c:pt>
                <c:pt idx="127">
                  <c:v>0.85242029527272545</c:v>
                </c:pt>
                <c:pt idx="128">
                  <c:v>0.89992833110765358</c:v>
                </c:pt>
                <c:pt idx="129">
                  <c:v>0.94775035239712946</c:v>
                </c:pt>
                <c:pt idx="130">
                  <c:v>0.9958854613588517</c:v>
                </c:pt>
                <c:pt idx="131">
                  <c:v>1.0443317591435406</c:v>
                </c:pt>
                <c:pt idx="132">
                  <c:v>1.0930844152057415</c:v>
                </c:pt>
                <c:pt idx="133">
                  <c:v>1.1421314008516745</c:v>
                </c:pt>
                <c:pt idx="134">
                  <c:v>1.1914482932248798</c:v>
                </c:pt>
                <c:pt idx="135">
                  <c:v>1.2409982276363636</c:v>
                </c:pt>
                <c:pt idx="136">
                  <c:v>1.2907393976220092</c:v>
                </c:pt>
                <c:pt idx="137">
                  <c:v>1.3406334925071766</c:v>
                </c:pt>
                <c:pt idx="138">
                  <c:v>1.3906493600406717</c:v>
                </c:pt>
                <c:pt idx="139">
                  <c:v>1.44076276010048</c:v>
                </c:pt>
                <c:pt idx="140">
                  <c:v>1.4909548710382798</c:v>
                </c:pt>
                <c:pt idx="141">
                  <c:v>1.5412108436937821</c:v>
                </c:pt>
                <c:pt idx="142">
                  <c:v>1.5915187129330162</c:v>
                </c:pt>
                <c:pt idx="143">
                  <c:v>1.6418686667105282</c:v>
                </c:pt>
                <c:pt idx="144">
                  <c:v>1.6922525693708166</c:v>
                </c:pt>
                <c:pt idx="145">
                  <c:v>1.7426636756291876</c:v>
                </c:pt>
                <c:pt idx="146">
                  <c:v>1.7930964240023939</c:v>
                </c:pt>
                <c:pt idx="147">
                  <c:v>1.8435462779090921</c:v>
                </c:pt>
                <c:pt idx="148">
                  <c:v>1.8940096144401932</c:v>
                </c:pt>
                <c:pt idx="149">
                  <c:v>1.9444835892942607</c:v>
                </c:pt>
                <c:pt idx="150">
                  <c:v>1.9949659858229685</c:v>
                </c:pt>
                <c:pt idx="151">
                  <c:v>2.0454550879114848</c:v>
                </c:pt>
                <c:pt idx="152">
                  <c:v>2.095949568748805</c:v>
                </c:pt>
                <c:pt idx="153">
                  <c:v>2.1464483612535896</c:v>
                </c:pt>
                <c:pt idx="154">
                  <c:v>2.1969505646076581</c:v>
                </c:pt>
                <c:pt idx="155">
                  <c:v>2.2474554098277535</c:v>
                </c:pt>
                <c:pt idx="156">
                  <c:v>2.297962205765554</c:v>
                </c:pt>
                <c:pt idx="157">
                  <c:v>2.3484703258660313</c:v>
                </c:pt>
                <c:pt idx="158">
                  <c:v>2.3989792727607684</c:v>
                </c:pt>
                <c:pt idx="159">
                  <c:v>2.4494886976459278</c:v>
                </c:pt>
                <c:pt idx="160">
                  <c:v>2.4999983421483205</c:v>
                </c:pt>
              </c:numCache>
            </c:numRef>
          </c:yVal>
          <c:smooth val="1"/>
        </c:ser>
        <c:axId val="62917632"/>
        <c:axId val="62932096"/>
      </c:scatterChart>
      <c:scatterChart>
        <c:scatterStyle val="smoothMarker"/>
        <c:ser>
          <c:idx val="0"/>
          <c:order val="0"/>
          <c:tx>
            <c:strRef>
              <c:f>'BC1'!$D$16</c:f>
              <c:strCache>
                <c:ptCount val="1"/>
                <c:pt idx="0">
                  <c:v>magnetic field</c:v>
                </c:pt>
              </c:strCache>
            </c:strRef>
          </c:tx>
          <c:spPr>
            <a:ln w="25400">
              <a:solidFill>
                <a:srgbClr val="C00000"/>
              </a:solidFill>
            </a:ln>
          </c:spPr>
          <c:marker>
            <c:symbol val="none"/>
          </c:marker>
          <c:xVal>
            <c:numRef>
              <c:f>'BC1'!$A$18:$A$178</c:f>
              <c:numCache>
                <c:formatCode>General</c:formatCode>
                <c:ptCount val="161"/>
                <c:pt idx="0">
                  <c:v>0</c:v>
                </c:pt>
                <c:pt idx="1">
                  <c:v>3</c:v>
                </c:pt>
                <c:pt idx="2">
                  <c:v>6.0000000000000053</c:v>
                </c:pt>
                <c:pt idx="3">
                  <c:v>9.0000000000000071</c:v>
                </c:pt>
                <c:pt idx="4">
                  <c:v>12.000000000000012</c:v>
                </c:pt>
                <c:pt idx="5">
                  <c:v>15.000000000000014</c:v>
                </c:pt>
                <c:pt idx="6">
                  <c:v>18.000000000000014</c:v>
                </c:pt>
                <c:pt idx="7">
                  <c:v>21.000000000000014</c:v>
                </c:pt>
                <c:pt idx="8">
                  <c:v>24.000000000000021</c:v>
                </c:pt>
                <c:pt idx="9">
                  <c:v>26.999999999999989</c:v>
                </c:pt>
                <c:pt idx="10">
                  <c:v>29.999999999999989</c:v>
                </c:pt>
                <c:pt idx="11">
                  <c:v>33</c:v>
                </c:pt>
                <c:pt idx="12">
                  <c:v>36</c:v>
                </c:pt>
                <c:pt idx="13">
                  <c:v>39</c:v>
                </c:pt>
                <c:pt idx="14">
                  <c:v>42</c:v>
                </c:pt>
                <c:pt idx="15">
                  <c:v>45.000000000000014</c:v>
                </c:pt>
                <c:pt idx="16">
                  <c:v>48.000000000000014</c:v>
                </c:pt>
                <c:pt idx="17">
                  <c:v>51.000000000000014</c:v>
                </c:pt>
                <c:pt idx="18">
                  <c:v>54.000000000000021</c:v>
                </c:pt>
                <c:pt idx="19">
                  <c:v>57.000000000000021</c:v>
                </c:pt>
                <c:pt idx="20">
                  <c:v>60.000000000000021</c:v>
                </c:pt>
                <c:pt idx="21">
                  <c:v>63.000000000000021</c:v>
                </c:pt>
                <c:pt idx="22">
                  <c:v>66</c:v>
                </c:pt>
                <c:pt idx="23">
                  <c:v>69</c:v>
                </c:pt>
                <c:pt idx="24">
                  <c:v>72</c:v>
                </c:pt>
                <c:pt idx="25">
                  <c:v>75</c:v>
                </c:pt>
                <c:pt idx="26">
                  <c:v>78</c:v>
                </c:pt>
                <c:pt idx="27">
                  <c:v>81</c:v>
                </c:pt>
                <c:pt idx="28">
                  <c:v>84</c:v>
                </c:pt>
                <c:pt idx="29">
                  <c:v>87.000000000000028</c:v>
                </c:pt>
                <c:pt idx="30">
                  <c:v>90.000000000000028</c:v>
                </c:pt>
                <c:pt idx="31">
                  <c:v>93.000000000000028</c:v>
                </c:pt>
                <c:pt idx="32">
                  <c:v>96.000000000000028</c:v>
                </c:pt>
                <c:pt idx="33">
                  <c:v>99.000000000000028</c:v>
                </c:pt>
                <c:pt idx="34">
                  <c:v>102</c:v>
                </c:pt>
                <c:pt idx="35">
                  <c:v>105</c:v>
                </c:pt>
                <c:pt idx="36">
                  <c:v>108</c:v>
                </c:pt>
                <c:pt idx="37">
                  <c:v>111</c:v>
                </c:pt>
                <c:pt idx="38">
                  <c:v>114</c:v>
                </c:pt>
                <c:pt idx="39">
                  <c:v>117</c:v>
                </c:pt>
                <c:pt idx="40">
                  <c:v>120</c:v>
                </c:pt>
                <c:pt idx="41">
                  <c:v>123.00000000000003</c:v>
                </c:pt>
                <c:pt idx="42">
                  <c:v>126.00000000000003</c:v>
                </c:pt>
                <c:pt idx="43">
                  <c:v>129.00000000000003</c:v>
                </c:pt>
                <c:pt idx="44">
                  <c:v>132</c:v>
                </c:pt>
                <c:pt idx="45">
                  <c:v>135.00000000000003</c:v>
                </c:pt>
                <c:pt idx="46">
                  <c:v>138</c:v>
                </c:pt>
                <c:pt idx="47">
                  <c:v>141</c:v>
                </c:pt>
                <c:pt idx="48">
                  <c:v>144.00000000000003</c:v>
                </c:pt>
                <c:pt idx="49">
                  <c:v>147.00000000000003</c:v>
                </c:pt>
                <c:pt idx="50">
                  <c:v>150</c:v>
                </c:pt>
                <c:pt idx="51">
                  <c:v>153</c:v>
                </c:pt>
                <c:pt idx="52">
                  <c:v>156</c:v>
                </c:pt>
                <c:pt idx="53">
                  <c:v>159</c:v>
                </c:pt>
                <c:pt idx="54">
                  <c:v>162</c:v>
                </c:pt>
                <c:pt idx="55">
                  <c:v>165</c:v>
                </c:pt>
                <c:pt idx="56">
                  <c:v>168</c:v>
                </c:pt>
                <c:pt idx="57">
                  <c:v>171.00000000000006</c:v>
                </c:pt>
                <c:pt idx="58">
                  <c:v>174.00000000000006</c:v>
                </c:pt>
                <c:pt idx="59">
                  <c:v>177.00000000000006</c:v>
                </c:pt>
                <c:pt idx="60">
                  <c:v>180.00000000000006</c:v>
                </c:pt>
                <c:pt idx="61">
                  <c:v>183.00000000000006</c:v>
                </c:pt>
                <c:pt idx="62">
                  <c:v>186.00000000000006</c:v>
                </c:pt>
                <c:pt idx="63">
                  <c:v>189.00000000000006</c:v>
                </c:pt>
                <c:pt idx="64">
                  <c:v>192.00000000000006</c:v>
                </c:pt>
                <c:pt idx="65">
                  <c:v>195.00000000000006</c:v>
                </c:pt>
                <c:pt idx="66">
                  <c:v>198.00000000000006</c:v>
                </c:pt>
                <c:pt idx="67">
                  <c:v>201.00000000000006</c:v>
                </c:pt>
                <c:pt idx="68">
                  <c:v>204.00000000000006</c:v>
                </c:pt>
                <c:pt idx="69">
                  <c:v>207.00000000000006</c:v>
                </c:pt>
                <c:pt idx="70">
                  <c:v>210.00000000000009</c:v>
                </c:pt>
                <c:pt idx="71">
                  <c:v>213.00000000000009</c:v>
                </c:pt>
                <c:pt idx="72">
                  <c:v>216.00000000000009</c:v>
                </c:pt>
                <c:pt idx="73">
                  <c:v>219.00000000000009</c:v>
                </c:pt>
                <c:pt idx="74">
                  <c:v>222.00000000000009</c:v>
                </c:pt>
                <c:pt idx="75">
                  <c:v>225.00000000000009</c:v>
                </c:pt>
                <c:pt idx="76">
                  <c:v>228.00000000000009</c:v>
                </c:pt>
                <c:pt idx="77">
                  <c:v>260.25</c:v>
                </c:pt>
                <c:pt idx="78">
                  <c:v>401.375</c:v>
                </c:pt>
                <c:pt idx="79">
                  <c:v>542.5</c:v>
                </c:pt>
                <c:pt idx="80">
                  <c:v>683.625</c:v>
                </c:pt>
                <c:pt idx="81">
                  <c:v>824.75</c:v>
                </c:pt>
                <c:pt idx="82">
                  <c:v>857.00000000000023</c:v>
                </c:pt>
                <c:pt idx="83">
                  <c:v>860.00000000000023</c:v>
                </c:pt>
                <c:pt idx="84">
                  <c:v>863.00000000000023</c:v>
                </c:pt>
                <c:pt idx="85">
                  <c:v>866.00000000000023</c:v>
                </c:pt>
                <c:pt idx="86">
                  <c:v>869.00000000000023</c:v>
                </c:pt>
                <c:pt idx="87">
                  <c:v>872.00000000000023</c:v>
                </c:pt>
                <c:pt idx="88">
                  <c:v>875.00000000000023</c:v>
                </c:pt>
                <c:pt idx="89">
                  <c:v>878.00000000000023</c:v>
                </c:pt>
                <c:pt idx="90">
                  <c:v>881.00000000000023</c:v>
                </c:pt>
                <c:pt idx="91">
                  <c:v>884.00000000000023</c:v>
                </c:pt>
                <c:pt idx="92">
                  <c:v>887.00000000000023</c:v>
                </c:pt>
                <c:pt idx="93">
                  <c:v>890.00000000000023</c:v>
                </c:pt>
                <c:pt idx="94">
                  <c:v>893.00000000000023</c:v>
                </c:pt>
                <c:pt idx="95">
                  <c:v>896.00000000000023</c:v>
                </c:pt>
                <c:pt idx="96">
                  <c:v>899.00000000000023</c:v>
                </c:pt>
                <c:pt idx="97">
                  <c:v>902.00000000000023</c:v>
                </c:pt>
                <c:pt idx="98">
                  <c:v>905.00000000000023</c:v>
                </c:pt>
                <c:pt idx="99">
                  <c:v>908.00000000000023</c:v>
                </c:pt>
                <c:pt idx="100">
                  <c:v>911.00000000000023</c:v>
                </c:pt>
                <c:pt idx="101">
                  <c:v>914.00000000000023</c:v>
                </c:pt>
                <c:pt idx="102">
                  <c:v>917.00000000000023</c:v>
                </c:pt>
                <c:pt idx="103">
                  <c:v>920.00000000000023</c:v>
                </c:pt>
                <c:pt idx="104">
                  <c:v>923.00000000000023</c:v>
                </c:pt>
                <c:pt idx="105">
                  <c:v>926.00000000000023</c:v>
                </c:pt>
                <c:pt idx="106">
                  <c:v>929.00000000000023</c:v>
                </c:pt>
                <c:pt idx="107">
                  <c:v>932.00000000000023</c:v>
                </c:pt>
                <c:pt idx="108">
                  <c:v>935.00000000000023</c:v>
                </c:pt>
                <c:pt idx="109">
                  <c:v>938.00000000000023</c:v>
                </c:pt>
                <c:pt idx="110">
                  <c:v>941.00000000000023</c:v>
                </c:pt>
                <c:pt idx="111">
                  <c:v>944.00000000000023</c:v>
                </c:pt>
                <c:pt idx="112">
                  <c:v>947.00000000000023</c:v>
                </c:pt>
                <c:pt idx="113">
                  <c:v>950.00000000000023</c:v>
                </c:pt>
                <c:pt idx="114">
                  <c:v>953.00000000000023</c:v>
                </c:pt>
                <c:pt idx="115">
                  <c:v>956.00000000000023</c:v>
                </c:pt>
                <c:pt idx="116">
                  <c:v>959.00000000000023</c:v>
                </c:pt>
                <c:pt idx="117">
                  <c:v>962.00000000000023</c:v>
                </c:pt>
                <c:pt idx="118">
                  <c:v>965.00000000000023</c:v>
                </c:pt>
                <c:pt idx="119">
                  <c:v>968.00000000000023</c:v>
                </c:pt>
                <c:pt idx="120">
                  <c:v>971.00000000000023</c:v>
                </c:pt>
                <c:pt idx="121">
                  <c:v>974.00000000000023</c:v>
                </c:pt>
                <c:pt idx="122">
                  <c:v>977.00000000000023</c:v>
                </c:pt>
                <c:pt idx="123">
                  <c:v>980.00000000000023</c:v>
                </c:pt>
                <c:pt idx="124">
                  <c:v>983.00000000000023</c:v>
                </c:pt>
                <c:pt idx="125">
                  <c:v>986.00000000000023</c:v>
                </c:pt>
                <c:pt idx="126">
                  <c:v>989.00000000000023</c:v>
                </c:pt>
                <c:pt idx="127">
                  <c:v>992.00000000000023</c:v>
                </c:pt>
                <c:pt idx="128">
                  <c:v>995.00000000000023</c:v>
                </c:pt>
                <c:pt idx="129">
                  <c:v>998.00000000000034</c:v>
                </c:pt>
                <c:pt idx="130">
                  <c:v>1001.0000000000003</c:v>
                </c:pt>
                <c:pt idx="131">
                  <c:v>1004.0000000000003</c:v>
                </c:pt>
                <c:pt idx="132">
                  <c:v>1007.0000000000003</c:v>
                </c:pt>
                <c:pt idx="133">
                  <c:v>1010.0000000000003</c:v>
                </c:pt>
                <c:pt idx="134">
                  <c:v>1013.0000000000003</c:v>
                </c:pt>
                <c:pt idx="135">
                  <c:v>1016.0000000000003</c:v>
                </c:pt>
                <c:pt idx="136">
                  <c:v>1019.0000000000003</c:v>
                </c:pt>
                <c:pt idx="137">
                  <c:v>1022.0000000000003</c:v>
                </c:pt>
                <c:pt idx="138">
                  <c:v>1025.0000000000005</c:v>
                </c:pt>
                <c:pt idx="139">
                  <c:v>1028.0000000000005</c:v>
                </c:pt>
                <c:pt idx="140">
                  <c:v>1031.0000000000005</c:v>
                </c:pt>
                <c:pt idx="141">
                  <c:v>1034.0000000000005</c:v>
                </c:pt>
                <c:pt idx="142">
                  <c:v>1037.0000000000005</c:v>
                </c:pt>
                <c:pt idx="143">
                  <c:v>1040.0000000000005</c:v>
                </c:pt>
                <c:pt idx="144">
                  <c:v>1043.0000000000005</c:v>
                </c:pt>
                <c:pt idx="145">
                  <c:v>1046.0000000000005</c:v>
                </c:pt>
                <c:pt idx="146">
                  <c:v>1049.0000000000005</c:v>
                </c:pt>
                <c:pt idx="147">
                  <c:v>1052.0000000000005</c:v>
                </c:pt>
                <c:pt idx="148">
                  <c:v>1055.0000000000005</c:v>
                </c:pt>
                <c:pt idx="149">
                  <c:v>1058.0000000000005</c:v>
                </c:pt>
                <c:pt idx="150">
                  <c:v>1061.0000000000005</c:v>
                </c:pt>
                <c:pt idx="151">
                  <c:v>1064.0000000000005</c:v>
                </c:pt>
                <c:pt idx="152">
                  <c:v>1067.0000000000005</c:v>
                </c:pt>
                <c:pt idx="153">
                  <c:v>1070.0000000000005</c:v>
                </c:pt>
                <c:pt idx="154">
                  <c:v>1073.0000000000005</c:v>
                </c:pt>
                <c:pt idx="155">
                  <c:v>1076.0000000000005</c:v>
                </c:pt>
                <c:pt idx="156">
                  <c:v>1079.0000000000005</c:v>
                </c:pt>
                <c:pt idx="157">
                  <c:v>1082.0000000000005</c:v>
                </c:pt>
                <c:pt idx="158">
                  <c:v>1085.0000000000005</c:v>
                </c:pt>
                <c:pt idx="159">
                  <c:v>1088</c:v>
                </c:pt>
                <c:pt idx="160">
                  <c:v>1091</c:v>
                </c:pt>
              </c:numCache>
            </c:numRef>
          </c:xVal>
          <c:yVal>
            <c:numRef>
              <c:f>'BC1'!$B$18:$B$178</c:f>
              <c:numCache>
                <c:formatCode>General</c:formatCode>
                <c:ptCount val="161"/>
                <c:pt idx="0">
                  <c:v>0</c:v>
                </c:pt>
                <c:pt idx="1">
                  <c:v>3.2</c:v>
                </c:pt>
                <c:pt idx="2">
                  <c:v>7.2</c:v>
                </c:pt>
                <c:pt idx="3">
                  <c:v>12</c:v>
                </c:pt>
                <c:pt idx="4">
                  <c:v>20</c:v>
                </c:pt>
                <c:pt idx="5">
                  <c:v>30</c:v>
                </c:pt>
                <c:pt idx="6">
                  <c:v>40.800000000000004</c:v>
                </c:pt>
                <c:pt idx="7">
                  <c:v>52</c:v>
                </c:pt>
                <c:pt idx="8">
                  <c:v>66.42</c:v>
                </c:pt>
                <c:pt idx="9">
                  <c:v>82.164000000000001</c:v>
                </c:pt>
                <c:pt idx="10">
                  <c:v>102.336</c:v>
                </c:pt>
                <c:pt idx="11">
                  <c:v>128.41200000000001</c:v>
                </c:pt>
                <c:pt idx="12">
                  <c:v>162.36000000000001</c:v>
                </c:pt>
                <c:pt idx="13">
                  <c:v>205.65600000000001</c:v>
                </c:pt>
                <c:pt idx="14">
                  <c:v>261.25200000000001</c:v>
                </c:pt>
                <c:pt idx="15">
                  <c:v>331.11599999999999</c:v>
                </c:pt>
                <c:pt idx="16">
                  <c:v>416.72399999999988</c:v>
                </c:pt>
                <c:pt idx="17">
                  <c:v>520.0440000000001</c:v>
                </c:pt>
                <c:pt idx="18">
                  <c:v>645.50400000000013</c:v>
                </c:pt>
                <c:pt idx="19">
                  <c:v>795.072</c:v>
                </c:pt>
                <c:pt idx="20">
                  <c:v>978.09600000000012</c:v>
                </c:pt>
                <c:pt idx="21">
                  <c:v>1203.432</c:v>
                </c:pt>
                <c:pt idx="22">
                  <c:v>1489.2839999999999</c:v>
                </c:pt>
                <c:pt idx="23">
                  <c:v>1857.7919999999999</c:v>
                </c:pt>
                <c:pt idx="24">
                  <c:v>2336.0160000000001</c:v>
                </c:pt>
                <c:pt idx="25">
                  <c:v>2940.1920000000005</c:v>
                </c:pt>
                <c:pt idx="26">
                  <c:v>3626.0400000000004</c:v>
                </c:pt>
                <c:pt idx="27">
                  <c:v>4239.0720000000001</c:v>
                </c:pt>
                <c:pt idx="28">
                  <c:v>4610.04</c:v>
                </c:pt>
                <c:pt idx="29">
                  <c:v>4767.4800000000005</c:v>
                </c:pt>
                <c:pt idx="30">
                  <c:v>4826.5200000000013</c:v>
                </c:pt>
                <c:pt idx="31">
                  <c:v>4850.1360000000004</c:v>
                </c:pt>
                <c:pt idx="32">
                  <c:v>4861.4520000000002</c:v>
                </c:pt>
                <c:pt idx="33">
                  <c:v>4870.8</c:v>
                </c:pt>
                <c:pt idx="34">
                  <c:v>4879.1640000000025</c:v>
                </c:pt>
                <c:pt idx="35">
                  <c:v>4887.5280000000002</c:v>
                </c:pt>
                <c:pt idx="36">
                  <c:v>4892.9400000000005</c:v>
                </c:pt>
                <c:pt idx="37">
                  <c:v>4897.8600000000024</c:v>
                </c:pt>
                <c:pt idx="38">
                  <c:v>4901.3040000000001</c:v>
                </c:pt>
                <c:pt idx="39">
                  <c:v>4904.2560000000003</c:v>
                </c:pt>
                <c:pt idx="40">
                  <c:v>4907.2079999999996</c:v>
                </c:pt>
                <c:pt idx="41">
                  <c:v>4909.1760000000004</c:v>
                </c:pt>
                <c:pt idx="42">
                  <c:v>4910.1600000000017</c:v>
                </c:pt>
                <c:pt idx="43">
                  <c:v>4911.1440000000002</c:v>
                </c:pt>
                <c:pt idx="44">
                  <c:v>4911.6360000000004</c:v>
                </c:pt>
                <c:pt idx="45">
                  <c:v>4912.6200000000026</c:v>
                </c:pt>
                <c:pt idx="46">
                  <c:v>4912.6200000000026</c:v>
                </c:pt>
                <c:pt idx="47">
                  <c:v>4912.6200000000026</c:v>
                </c:pt>
                <c:pt idx="48">
                  <c:v>4913.6040000000003</c:v>
                </c:pt>
                <c:pt idx="49">
                  <c:v>4914.5880000000006</c:v>
                </c:pt>
                <c:pt idx="50">
                  <c:v>4916.0640000000003</c:v>
                </c:pt>
                <c:pt idx="51">
                  <c:v>4916.5560000000014</c:v>
                </c:pt>
                <c:pt idx="52">
                  <c:v>4917.0479999999998</c:v>
                </c:pt>
                <c:pt idx="53">
                  <c:v>4917.5400000000009</c:v>
                </c:pt>
                <c:pt idx="54">
                  <c:v>4918.0320000000002</c:v>
                </c:pt>
                <c:pt idx="55">
                  <c:v>4918.0320000000002</c:v>
                </c:pt>
                <c:pt idx="56">
                  <c:v>4918.5240000000013</c:v>
                </c:pt>
                <c:pt idx="57">
                  <c:v>4918.5240000000013</c:v>
                </c:pt>
                <c:pt idx="58">
                  <c:v>4918.5240000000013</c:v>
                </c:pt>
                <c:pt idx="59">
                  <c:v>4919.0160000000014</c:v>
                </c:pt>
                <c:pt idx="60">
                  <c:v>4919.5080000000007</c:v>
                </c:pt>
                <c:pt idx="61">
                  <c:v>4920.9839999999995</c:v>
                </c:pt>
                <c:pt idx="62">
                  <c:v>4922.46</c:v>
                </c:pt>
                <c:pt idx="63">
                  <c:v>4922.46</c:v>
                </c:pt>
                <c:pt idx="64">
                  <c:v>4922.46</c:v>
                </c:pt>
                <c:pt idx="65">
                  <c:v>4922.9520000000002</c:v>
                </c:pt>
                <c:pt idx="66">
                  <c:v>4922.9520000000002</c:v>
                </c:pt>
                <c:pt idx="67">
                  <c:v>4923.4439999999995</c:v>
                </c:pt>
                <c:pt idx="68">
                  <c:v>4923.4439999999995</c:v>
                </c:pt>
                <c:pt idx="69">
                  <c:v>4923.4439999999995</c:v>
                </c:pt>
                <c:pt idx="70">
                  <c:v>4924.92</c:v>
                </c:pt>
                <c:pt idx="71">
                  <c:v>4926.3960000000025</c:v>
                </c:pt>
                <c:pt idx="72">
                  <c:v>4927.8720000000003</c:v>
                </c:pt>
                <c:pt idx="73">
                  <c:v>4928.3640000000014</c:v>
                </c:pt>
                <c:pt idx="74">
                  <c:v>4928.8560000000016</c:v>
                </c:pt>
                <c:pt idx="75">
                  <c:v>4929.3480000000009</c:v>
                </c:pt>
                <c:pt idx="76">
                  <c:v>4929.3480000000009</c:v>
                </c:pt>
                <c:pt idx="77">
                  <c:v>4929.3480000000009</c:v>
                </c:pt>
                <c:pt idx="78">
                  <c:v>4929.3480000000009</c:v>
                </c:pt>
                <c:pt idx="79">
                  <c:v>4929.3480000000009</c:v>
                </c:pt>
                <c:pt idx="80">
                  <c:v>4929.3480000000009</c:v>
                </c:pt>
                <c:pt idx="81">
                  <c:v>4929.3480000000009</c:v>
                </c:pt>
                <c:pt idx="82">
                  <c:v>4929.84</c:v>
                </c:pt>
                <c:pt idx="83">
                  <c:v>4929.84</c:v>
                </c:pt>
                <c:pt idx="84">
                  <c:v>4929.3480000000009</c:v>
                </c:pt>
                <c:pt idx="85">
                  <c:v>4929.3480000000009</c:v>
                </c:pt>
                <c:pt idx="86">
                  <c:v>4928.8560000000016</c:v>
                </c:pt>
                <c:pt idx="87">
                  <c:v>4928.3640000000014</c:v>
                </c:pt>
                <c:pt idx="88">
                  <c:v>4927.8720000000003</c:v>
                </c:pt>
                <c:pt idx="89">
                  <c:v>4926.3960000000025</c:v>
                </c:pt>
                <c:pt idx="90">
                  <c:v>4924.92</c:v>
                </c:pt>
                <c:pt idx="91">
                  <c:v>4923.4439999999995</c:v>
                </c:pt>
                <c:pt idx="92">
                  <c:v>4923.4439999999995</c:v>
                </c:pt>
                <c:pt idx="93">
                  <c:v>4923.4439999999995</c:v>
                </c:pt>
                <c:pt idx="94">
                  <c:v>4922.9520000000002</c:v>
                </c:pt>
                <c:pt idx="95">
                  <c:v>4922.9520000000002</c:v>
                </c:pt>
                <c:pt idx="96">
                  <c:v>4922.46</c:v>
                </c:pt>
                <c:pt idx="97">
                  <c:v>4922.46</c:v>
                </c:pt>
                <c:pt idx="98">
                  <c:v>4922.46</c:v>
                </c:pt>
                <c:pt idx="99">
                  <c:v>4920.9839999999995</c:v>
                </c:pt>
                <c:pt idx="100">
                  <c:v>4919.5080000000007</c:v>
                </c:pt>
                <c:pt idx="101">
                  <c:v>4919.0160000000014</c:v>
                </c:pt>
                <c:pt idx="102">
                  <c:v>4918.5240000000013</c:v>
                </c:pt>
                <c:pt idx="103">
                  <c:v>4918.5240000000013</c:v>
                </c:pt>
                <c:pt idx="104">
                  <c:v>4918.5240000000013</c:v>
                </c:pt>
                <c:pt idx="105">
                  <c:v>4918.0320000000002</c:v>
                </c:pt>
                <c:pt idx="106">
                  <c:v>4918.0320000000002</c:v>
                </c:pt>
                <c:pt idx="107">
                  <c:v>4917.5400000000009</c:v>
                </c:pt>
                <c:pt idx="108">
                  <c:v>4917.0479999999998</c:v>
                </c:pt>
                <c:pt idx="109">
                  <c:v>4916.5560000000014</c:v>
                </c:pt>
                <c:pt idx="110">
                  <c:v>4916.0640000000003</c:v>
                </c:pt>
                <c:pt idx="111">
                  <c:v>4914.5880000000006</c:v>
                </c:pt>
                <c:pt idx="112">
                  <c:v>4913.6040000000003</c:v>
                </c:pt>
                <c:pt idx="113">
                  <c:v>4912.6200000000026</c:v>
                </c:pt>
                <c:pt idx="114">
                  <c:v>4912.6200000000026</c:v>
                </c:pt>
                <c:pt idx="115">
                  <c:v>4912.6200000000026</c:v>
                </c:pt>
                <c:pt idx="116">
                  <c:v>4911.6360000000004</c:v>
                </c:pt>
                <c:pt idx="117">
                  <c:v>4911.1440000000002</c:v>
                </c:pt>
                <c:pt idx="118">
                  <c:v>4910.1600000000017</c:v>
                </c:pt>
                <c:pt idx="119">
                  <c:v>4909.1760000000004</c:v>
                </c:pt>
                <c:pt idx="120">
                  <c:v>4907.2079999999996</c:v>
                </c:pt>
                <c:pt idx="121">
                  <c:v>4904.2560000000003</c:v>
                </c:pt>
                <c:pt idx="122">
                  <c:v>4901.3040000000001</c:v>
                </c:pt>
                <c:pt idx="123">
                  <c:v>4897.8600000000024</c:v>
                </c:pt>
                <c:pt idx="124">
                  <c:v>4892.9400000000005</c:v>
                </c:pt>
                <c:pt idx="125">
                  <c:v>4887.5280000000002</c:v>
                </c:pt>
                <c:pt idx="126">
                  <c:v>4879.1640000000025</c:v>
                </c:pt>
                <c:pt idx="127">
                  <c:v>4870.8</c:v>
                </c:pt>
                <c:pt idx="128">
                  <c:v>4861.4520000000002</c:v>
                </c:pt>
                <c:pt idx="129">
                  <c:v>4850.1360000000004</c:v>
                </c:pt>
                <c:pt idx="130">
                  <c:v>4826.5200000000013</c:v>
                </c:pt>
                <c:pt idx="131">
                  <c:v>4767.4800000000005</c:v>
                </c:pt>
                <c:pt idx="132">
                  <c:v>4610.04</c:v>
                </c:pt>
                <c:pt idx="133">
                  <c:v>4239.0720000000001</c:v>
                </c:pt>
                <c:pt idx="134">
                  <c:v>3626.0400000000004</c:v>
                </c:pt>
                <c:pt idx="135">
                  <c:v>2940.1920000000005</c:v>
                </c:pt>
                <c:pt idx="136">
                  <c:v>2336.0160000000001</c:v>
                </c:pt>
                <c:pt idx="137">
                  <c:v>1857.7919999999999</c:v>
                </c:pt>
                <c:pt idx="138">
                  <c:v>1489.2839999999999</c:v>
                </c:pt>
                <c:pt idx="139">
                  <c:v>1203.432</c:v>
                </c:pt>
                <c:pt idx="140">
                  <c:v>978.09600000000012</c:v>
                </c:pt>
                <c:pt idx="141">
                  <c:v>795.072</c:v>
                </c:pt>
                <c:pt idx="142">
                  <c:v>645.50400000000013</c:v>
                </c:pt>
                <c:pt idx="143">
                  <c:v>520.0440000000001</c:v>
                </c:pt>
                <c:pt idx="144">
                  <c:v>416.72399999999988</c:v>
                </c:pt>
                <c:pt idx="145">
                  <c:v>331.11599999999999</c:v>
                </c:pt>
                <c:pt idx="146">
                  <c:v>261.25200000000001</c:v>
                </c:pt>
                <c:pt idx="147">
                  <c:v>205.65600000000001</c:v>
                </c:pt>
                <c:pt idx="148">
                  <c:v>162.36000000000001</c:v>
                </c:pt>
                <c:pt idx="149">
                  <c:v>128.41200000000001</c:v>
                </c:pt>
                <c:pt idx="150">
                  <c:v>102.336</c:v>
                </c:pt>
                <c:pt idx="151">
                  <c:v>82.164000000000001</c:v>
                </c:pt>
                <c:pt idx="152">
                  <c:v>66.42</c:v>
                </c:pt>
                <c:pt idx="153">
                  <c:v>52</c:v>
                </c:pt>
                <c:pt idx="154">
                  <c:v>40.800000000000004</c:v>
                </c:pt>
                <c:pt idx="155">
                  <c:v>30</c:v>
                </c:pt>
                <c:pt idx="156">
                  <c:v>20</c:v>
                </c:pt>
                <c:pt idx="157">
                  <c:v>12</c:v>
                </c:pt>
                <c:pt idx="158">
                  <c:v>7.2</c:v>
                </c:pt>
                <c:pt idx="159">
                  <c:v>3.2</c:v>
                </c:pt>
                <c:pt idx="160">
                  <c:v>0</c:v>
                </c:pt>
              </c:numCache>
            </c:numRef>
          </c:yVal>
          <c:smooth val="1"/>
        </c:ser>
        <c:axId val="62948480"/>
        <c:axId val="62934016"/>
      </c:scatterChart>
      <c:valAx>
        <c:axId val="62917632"/>
        <c:scaling>
          <c:orientation val="minMax"/>
          <c:max val="1100"/>
          <c:min val="0"/>
        </c:scaling>
        <c:axPos val="b"/>
        <c:majorGridlines>
          <c:spPr>
            <a:ln>
              <a:solidFill>
                <a:schemeClr val="bg1">
                  <a:lumMod val="85000"/>
                </a:schemeClr>
              </a:solidFill>
              <a:prstDash val="sysDash"/>
            </a:ln>
          </c:spPr>
        </c:majorGridlines>
        <c:title>
          <c:tx>
            <c:rich>
              <a:bodyPr/>
              <a:lstStyle/>
              <a:p>
                <a:pPr>
                  <a:defRPr sz="2000" b="0"/>
                </a:pPr>
                <a:r>
                  <a:rPr lang="en-US" sz="2000" b="0"/>
                  <a:t>distance [mm]</a:t>
                </a:r>
              </a:p>
            </c:rich>
          </c:tx>
          <c:layout>
            <c:manualLayout>
              <c:xMode val="edge"/>
              <c:yMode val="edge"/>
              <c:x val="0.39691059360590669"/>
              <c:y val="0.92303715210738313"/>
            </c:manualLayout>
          </c:layout>
        </c:title>
        <c:numFmt formatCode="General" sourceLinked="1"/>
        <c:tickLblPos val="nextTo"/>
        <c:txPr>
          <a:bodyPr/>
          <a:lstStyle/>
          <a:p>
            <a:pPr>
              <a:defRPr sz="1600"/>
            </a:pPr>
            <a:endParaRPr lang="en-US"/>
          </a:p>
        </c:txPr>
        <c:crossAx val="62932096"/>
        <c:crosses val="autoZero"/>
        <c:crossBetween val="midCat"/>
      </c:valAx>
      <c:valAx>
        <c:axId val="62932096"/>
        <c:scaling>
          <c:orientation val="minMax"/>
          <c:max val="3"/>
          <c:min val="-3"/>
        </c:scaling>
        <c:axPos val="l"/>
        <c:majorGridlines>
          <c:spPr>
            <a:ln>
              <a:solidFill>
                <a:schemeClr val="bg1">
                  <a:lumMod val="85000"/>
                </a:schemeClr>
              </a:solidFill>
              <a:prstDash val="sysDash"/>
            </a:ln>
          </c:spPr>
        </c:majorGridlines>
        <c:title>
          <c:tx>
            <c:rich>
              <a:bodyPr rot="-5400000" vert="horz"/>
              <a:lstStyle/>
              <a:p>
                <a:pPr>
                  <a:defRPr sz="2000" b="0"/>
                </a:pPr>
                <a:r>
                  <a:rPr lang="en-US" sz="2000" b="0"/>
                  <a:t>X-position [mm], X' [degree]</a:t>
                </a:r>
              </a:p>
            </c:rich>
          </c:tx>
          <c:layout/>
        </c:title>
        <c:numFmt formatCode="General" sourceLinked="0"/>
        <c:tickLblPos val="nextTo"/>
        <c:txPr>
          <a:bodyPr/>
          <a:lstStyle/>
          <a:p>
            <a:pPr>
              <a:defRPr sz="1600"/>
            </a:pPr>
            <a:endParaRPr lang="en-US"/>
          </a:p>
        </c:txPr>
        <c:crossAx val="62917632"/>
        <c:crosses val="autoZero"/>
        <c:crossBetween val="midCat"/>
      </c:valAx>
      <c:valAx>
        <c:axId val="62934016"/>
        <c:scaling>
          <c:orientation val="minMax"/>
          <c:max val="10000"/>
          <c:min val="0"/>
        </c:scaling>
        <c:axPos val="r"/>
        <c:title>
          <c:tx>
            <c:rich>
              <a:bodyPr rot="-5400000" vert="horz"/>
              <a:lstStyle/>
              <a:p>
                <a:pPr>
                  <a:defRPr sz="2000" b="0"/>
                </a:pPr>
                <a:r>
                  <a:rPr lang="en-US" sz="2000" b="0"/>
                  <a:t>magnetic fieldn [Gauss]</a:t>
                </a:r>
              </a:p>
            </c:rich>
          </c:tx>
          <c:layout/>
        </c:title>
        <c:numFmt formatCode="General" sourceLinked="1"/>
        <c:tickLblPos val="nextTo"/>
        <c:txPr>
          <a:bodyPr/>
          <a:lstStyle/>
          <a:p>
            <a:pPr>
              <a:defRPr sz="1200"/>
            </a:pPr>
            <a:endParaRPr lang="en-US"/>
          </a:p>
        </c:txPr>
        <c:crossAx val="62948480"/>
        <c:crosses val="max"/>
        <c:crossBetween val="midCat"/>
      </c:valAx>
      <c:valAx>
        <c:axId val="62948480"/>
        <c:scaling>
          <c:orientation val="minMax"/>
        </c:scaling>
        <c:delete val="1"/>
        <c:axPos val="b"/>
        <c:numFmt formatCode="General" sourceLinked="1"/>
        <c:tickLblPos val="none"/>
        <c:crossAx val="62934016"/>
        <c:crosses val="autoZero"/>
        <c:crossBetween val="midCat"/>
      </c:valAx>
      <c:spPr>
        <a:solidFill>
          <a:schemeClr val="bg1"/>
        </a:solidFill>
        <a:ln w="25400">
          <a:noFill/>
        </a:ln>
      </c:spPr>
    </c:plotArea>
    <c:legend>
      <c:legendPos val="t"/>
      <c:layout>
        <c:manualLayout>
          <c:xMode val="edge"/>
          <c:yMode val="edge"/>
          <c:x val="0.27556681445704184"/>
          <c:y val="0.12099853325006349"/>
          <c:w val="0.40423447725519634"/>
          <c:h val="6.0843683709834104E-2"/>
        </c:manualLayout>
      </c:layout>
      <c:txPr>
        <a:bodyPr/>
        <a:lstStyle/>
        <a:p>
          <a:pPr>
            <a:defRPr sz="2000"/>
          </a:pPr>
          <a:endParaRPr lang="en-US"/>
        </a:p>
      </c:txPr>
    </c:legend>
    <c:plotVisOnly val="1"/>
    <c:dispBlanksAs val="gap"/>
  </c:chart>
  <c:spPr>
    <a:noFill/>
  </c:spPr>
  <c:externalData r:id="rId1"/>
</c:chartSpace>
</file>

<file path=ppt/charts/chart5.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9.5468207603081862E-2"/>
          <c:y val="5.1124148955881292E-2"/>
          <c:w val="0.82334182761273145"/>
          <c:h val="0.80932901283411973"/>
        </c:manualLayout>
      </c:layout>
      <c:scatterChart>
        <c:scatterStyle val="smoothMarker"/>
        <c:ser>
          <c:idx val="5"/>
          <c:order val="1"/>
          <c:tx>
            <c:strRef>
              <c:f>'BC1'!$N$1</c:f>
              <c:strCache>
                <c:ptCount val="1"/>
                <c:pt idx="0">
                  <c:v>&lt;X&gt; [cm]</c:v>
                </c:pt>
              </c:strCache>
            </c:strRef>
          </c:tx>
          <c:spPr>
            <a:ln w="12700"/>
          </c:spPr>
          <c:marker>
            <c:symbol val="none"/>
          </c:marker>
          <c:xVal>
            <c:numRef>
              <c:f>'BC1'!$M$2:$M$6780</c:f>
              <c:numCache>
                <c:formatCode>0.00E+00</c:formatCode>
                <c:ptCount val="6779"/>
                <c:pt idx="0">
                  <c:v>0</c:v>
                </c:pt>
                <c:pt idx="1">
                  <c:v>9.9943289946000037E-4</c:v>
                </c:pt>
                <c:pt idx="2">
                  <c:v>1.9988657989420031E-3</c:v>
                </c:pt>
                <c:pt idx="3">
                  <c:v>2.9982986984078011E-3</c:v>
                </c:pt>
                <c:pt idx="4">
                  <c:v>3.997731597626104E-3</c:v>
                </c:pt>
                <c:pt idx="5">
                  <c:v>4.9971644968815005E-3</c:v>
                </c:pt>
                <c:pt idx="6">
                  <c:v>5.9965973964389062E-3</c:v>
                </c:pt>
                <c:pt idx="7">
                  <c:v>6.9960302960824982E-3</c:v>
                </c:pt>
                <c:pt idx="8">
                  <c:v>7.9954631958169022E-3</c:v>
                </c:pt>
                <c:pt idx="9">
                  <c:v>8.9948960955029012E-3</c:v>
                </c:pt>
                <c:pt idx="10">
                  <c:v>9.9943289954780041E-3</c:v>
                </c:pt>
                <c:pt idx="11">
                  <c:v>1.09937618960013E-2</c:v>
                </c:pt>
                <c:pt idx="12">
                  <c:v>1.1993194797000603E-2</c:v>
                </c:pt>
                <c:pt idx="13">
                  <c:v>1.2992627698610903E-2</c:v>
                </c:pt>
                <c:pt idx="14">
                  <c:v>1.3992060600914303E-2</c:v>
                </c:pt>
                <c:pt idx="15">
                  <c:v>1.4991493504327999E-2</c:v>
                </c:pt>
                <c:pt idx="16">
                  <c:v>1.5990926409150202E-2</c:v>
                </c:pt>
                <c:pt idx="17">
                  <c:v>1.6990359315598703E-2</c:v>
                </c:pt>
                <c:pt idx="18">
                  <c:v>1.7989792224001998E-2</c:v>
                </c:pt>
                <c:pt idx="19">
                  <c:v>1.89892251347391E-2</c:v>
                </c:pt>
                <c:pt idx="20">
                  <c:v>1.9988658048309106E-2</c:v>
                </c:pt>
                <c:pt idx="21">
                  <c:v>2.0988090965190397E-2</c:v>
                </c:pt>
                <c:pt idx="22">
                  <c:v>2.1987523885886599E-2</c:v>
                </c:pt>
                <c:pt idx="23">
                  <c:v>2.2986956810973604E-2</c:v>
                </c:pt>
                <c:pt idx="24">
                  <c:v>2.3986389741070695E-2</c:v>
                </c:pt>
                <c:pt idx="25">
                  <c:v>2.4985822676868004E-2</c:v>
                </c:pt>
                <c:pt idx="26">
                  <c:v>2.5985255619064111E-2</c:v>
                </c:pt>
                <c:pt idx="27">
                  <c:v>2.6984688568410305E-2</c:v>
                </c:pt>
                <c:pt idx="28">
                  <c:v>2.7984121525703908E-2</c:v>
                </c:pt>
                <c:pt idx="29">
                  <c:v>2.8983554491798194E-2</c:v>
                </c:pt>
                <c:pt idx="30">
                  <c:v>2.9982987467570506E-2</c:v>
                </c:pt>
                <c:pt idx="31">
                  <c:v>3.0982420453950898E-2</c:v>
                </c:pt>
                <c:pt idx="32">
                  <c:v>3.1981853451909611E-2</c:v>
                </c:pt>
                <c:pt idx="33">
                  <c:v>3.298128646249851E-2</c:v>
                </c:pt>
                <c:pt idx="34">
                  <c:v>3.398071948679332E-2</c:v>
                </c:pt>
                <c:pt idx="35">
                  <c:v>3.4980152525930092E-2</c:v>
                </c:pt>
                <c:pt idx="36">
                  <c:v>3.5979585581142996E-2</c:v>
                </c:pt>
                <c:pt idx="37">
                  <c:v>3.6979018653725909E-2</c:v>
                </c:pt>
                <c:pt idx="38">
                  <c:v>3.79784517450657E-2</c:v>
                </c:pt>
                <c:pt idx="39">
                  <c:v>3.89778848566327E-2</c:v>
                </c:pt>
                <c:pt idx="40">
                  <c:v>3.9977317990044718E-2</c:v>
                </c:pt>
                <c:pt idx="41">
                  <c:v>4.0976751147007211E-2</c:v>
                </c:pt>
                <c:pt idx="42">
                  <c:v>4.1976184329367595E-2</c:v>
                </c:pt>
                <c:pt idx="43">
                  <c:v>4.2975617539160814E-2</c:v>
                </c:pt>
                <c:pt idx="44">
                  <c:v>4.3975050778558601E-2</c:v>
                </c:pt>
                <c:pt idx="45">
                  <c:v>4.4974484049916323E-2</c:v>
                </c:pt>
                <c:pt idx="46">
                  <c:v>4.5973917355802911E-2</c:v>
                </c:pt>
                <c:pt idx="47">
                  <c:v>4.6973350699001888E-2</c:v>
                </c:pt>
                <c:pt idx="48">
                  <c:v>4.7972784082539709E-2</c:v>
                </c:pt>
                <c:pt idx="49">
                  <c:v>4.8972217509665003E-2</c:v>
                </c:pt>
                <c:pt idx="50">
                  <c:v>4.9971650983937417E-2</c:v>
                </c:pt>
                <c:pt idx="51">
                  <c:v>5.0971084509182613E-2</c:v>
                </c:pt>
                <c:pt idx="52">
                  <c:v>5.197051808954449E-2</c:v>
                </c:pt>
                <c:pt idx="53">
                  <c:v>5.2969951729488901E-2</c:v>
                </c:pt>
                <c:pt idx="54">
                  <c:v>5.3969385433806909E-2</c:v>
                </c:pt>
                <c:pt idx="55">
                  <c:v>5.49688192077121E-2</c:v>
                </c:pt>
                <c:pt idx="56">
                  <c:v>5.596825305672231E-2</c:v>
                </c:pt>
                <c:pt idx="57">
                  <c:v>5.6967686986817215E-2</c:v>
                </c:pt>
                <c:pt idx="58">
                  <c:v>5.796712100438222E-2</c:v>
                </c:pt>
                <c:pt idx="59">
                  <c:v>5.8966555116245503E-2</c:v>
                </c:pt>
                <c:pt idx="60">
                  <c:v>5.9965989329693513E-2</c:v>
                </c:pt>
                <c:pt idx="61">
                  <c:v>6.0965423652534913E-2</c:v>
                </c:pt>
                <c:pt idx="62">
                  <c:v>6.1964858093069397E-2</c:v>
                </c:pt>
                <c:pt idx="63">
                  <c:v>6.2964292660179805E-2</c:v>
                </c:pt>
                <c:pt idx="64">
                  <c:v>6.396372736331922E-2</c:v>
                </c:pt>
                <c:pt idx="65">
                  <c:v>6.4963162212583303E-2</c:v>
                </c:pt>
                <c:pt idx="66">
                  <c:v>6.5962597218732627E-2</c:v>
                </c:pt>
                <c:pt idx="67">
                  <c:v>6.6962032393271309E-2</c:v>
                </c:pt>
                <c:pt idx="68">
                  <c:v>6.7961467748490614E-2</c:v>
                </c:pt>
                <c:pt idx="69">
                  <c:v>6.8960903297494103E-2</c:v>
                </c:pt>
                <c:pt idx="70">
                  <c:v>6.9960339054401924E-2</c:v>
                </c:pt>
                <c:pt idx="71">
                  <c:v>7.0959775034317107E-2</c:v>
                </c:pt>
                <c:pt idx="72">
                  <c:v>7.1959211253456501E-2</c:v>
                </c:pt>
                <c:pt idx="73">
                  <c:v>7.2958647729285508E-2</c:v>
                </c:pt>
                <c:pt idx="74">
                  <c:v>7.3958084480655495E-2</c:v>
                </c:pt>
                <c:pt idx="75">
                  <c:v>7.4957521527857521E-2</c:v>
                </c:pt>
                <c:pt idx="76">
                  <c:v>7.5956958892862497E-2</c:v>
                </c:pt>
                <c:pt idx="77">
                  <c:v>7.69563965993635E-2</c:v>
                </c:pt>
                <c:pt idx="78">
                  <c:v>7.7955834672977509E-2</c:v>
                </c:pt>
                <c:pt idx="79">
                  <c:v>7.8955273141337504E-2</c:v>
                </c:pt>
                <c:pt idx="80">
                  <c:v>7.9954712034170511E-2</c:v>
                </c:pt>
                <c:pt idx="81">
                  <c:v>8.0954151383354517E-2</c:v>
                </c:pt>
                <c:pt idx="82">
                  <c:v>8.1953591222966513E-2</c:v>
                </c:pt>
                <c:pt idx="83">
                  <c:v>8.2953031589134515E-2</c:v>
                </c:pt>
                <c:pt idx="84">
                  <c:v>8.395247251991754E-2</c:v>
                </c:pt>
                <c:pt idx="85">
                  <c:v>8.4951914055151512E-2</c:v>
                </c:pt>
                <c:pt idx="86">
                  <c:v>8.5951356236033519E-2</c:v>
                </c:pt>
                <c:pt idx="87">
                  <c:v>8.6950799104717508E-2</c:v>
                </c:pt>
                <c:pt idx="88">
                  <c:v>8.79502427039245E-2</c:v>
                </c:pt>
                <c:pt idx="89">
                  <c:v>8.8949687076276526E-2</c:v>
                </c:pt>
                <c:pt idx="90">
                  <c:v>8.9949132263769507E-2</c:v>
                </c:pt>
                <c:pt idx="91">
                  <c:v>9.0948578307134514E-2</c:v>
                </c:pt>
                <c:pt idx="92">
                  <c:v>9.1948025245306514E-2</c:v>
                </c:pt>
                <c:pt idx="93">
                  <c:v>9.2947473114831508E-2</c:v>
                </c:pt>
                <c:pt idx="94">
                  <c:v>9.3946921949461512E-2</c:v>
                </c:pt>
                <c:pt idx="95">
                  <c:v>9.4946371779795508E-2</c:v>
                </c:pt>
                <c:pt idx="96">
                  <c:v>9.5945822633110536E-2</c:v>
                </c:pt>
                <c:pt idx="97">
                  <c:v>9.6945274533153492E-2</c:v>
                </c:pt>
                <c:pt idx="98">
                  <c:v>9.7944727500346496E-2</c:v>
                </c:pt>
                <c:pt idx="99">
                  <c:v>9.894418155177051E-2</c:v>
                </c:pt>
                <c:pt idx="100">
                  <c:v>9.9943636701481514E-2</c:v>
                </c:pt>
                <c:pt idx="101">
                  <c:v>0.10094309296080252</c:v>
                </c:pt>
                <c:pt idx="102">
                  <c:v>0.10194255033859152</c:v>
                </c:pt>
                <c:pt idx="103">
                  <c:v>0.10294200884167452</c:v>
                </c:pt>
                <c:pt idx="104">
                  <c:v>0.10394146847508952</c:v>
                </c:pt>
                <c:pt idx="105">
                  <c:v>0.1049409292425065</c:v>
                </c:pt>
                <c:pt idx="106">
                  <c:v>0.10594039114646051</c:v>
                </c:pt>
                <c:pt idx="107">
                  <c:v>0.10693985418860552</c:v>
                </c:pt>
                <c:pt idx="108">
                  <c:v>0.10793931836993051</c:v>
                </c:pt>
                <c:pt idx="109">
                  <c:v>0.10893878369096351</c:v>
                </c:pt>
                <c:pt idx="110">
                  <c:v>0.10993825015188254</c:v>
                </c:pt>
                <c:pt idx="111">
                  <c:v>0.11093771775256149</c:v>
                </c:pt>
                <c:pt idx="112">
                  <c:v>0.11193718649277049</c:v>
                </c:pt>
                <c:pt idx="113">
                  <c:v>0.11293665637207952</c:v>
                </c:pt>
                <c:pt idx="114">
                  <c:v>0.11393612739003152</c:v>
                </c:pt>
                <c:pt idx="115">
                  <c:v>0.11493559954606151</c:v>
                </c:pt>
                <c:pt idx="116">
                  <c:v>0.1159350728395275</c:v>
                </c:pt>
                <c:pt idx="117">
                  <c:v>0.11693454726981753</c:v>
                </c:pt>
                <c:pt idx="118">
                  <c:v>0.11793402283621653</c:v>
                </c:pt>
                <c:pt idx="119">
                  <c:v>0.1189334995380015</c:v>
                </c:pt>
                <c:pt idx="120">
                  <c:v>0.11993297737437952</c:v>
                </c:pt>
                <c:pt idx="121">
                  <c:v>0.1209324563445985</c:v>
                </c:pt>
                <c:pt idx="122">
                  <c:v>0.1219319364477975</c:v>
                </c:pt>
                <c:pt idx="123">
                  <c:v>0.12293141768312953</c:v>
                </c:pt>
                <c:pt idx="124">
                  <c:v>0.12393090004971552</c:v>
                </c:pt>
                <c:pt idx="125">
                  <c:v>0.1249303835466415</c:v>
                </c:pt>
                <c:pt idx="126">
                  <c:v>0.12592986817296953</c:v>
                </c:pt>
                <c:pt idx="127">
                  <c:v>0.12692935392776555</c:v>
                </c:pt>
                <c:pt idx="128">
                  <c:v>0.12792884081003353</c:v>
                </c:pt>
                <c:pt idx="129">
                  <c:v>0.12892832881879249</c:v>
                </c:pt>
                <c:pt idx="130">
                  <c:v>0.12992781795302047</c:v>
                </c:pt>
                <c:pt idx="131">
                  <c:v>0.13092730821167847</c:v>
                </c:pt>
                <c:pt idx="132">
                  <c:v>0.13192679959374048</c:v>
                </c:pt>
                <c:pt idx="133">
                  <c:v>0.13292629209813553</c:v>
                </c:pt>
                <c:pt idx="134">
                  <c:v>0.13392578572378547</c:v>
                </c:pt>
                <c:pt idx="135">
                  <c:v>0.1349252804696025</c:v>
                </c:pt>
                <c:pt idx="136">
                  <c:v>0.13592477633447847</c:v>
                </c:pt>
                <c:pt idx="137">
                  <c:v>0.13692427331729251</c:v>
                </c:pt>
                <c:pt idx="138">
                  <c:v>0.13792377141691048</c:v>
                </c:pt>
                <c:pt idx="139">
                  <c:v>0.13892327063219451</c:v>
                </c:pt>
                <c:pt idx="140">
                  <c:v>0.13992277096198844</c:v>
                </c:pt>
                <c:pt idx="141">
                  <c:v>0.14092227240511751</c:v>
                </c:pt>
                <c:pt idx="142">
                  <c:v>0.14192177496043049</c:v>
                </c:pt>
                <c:pt idx="143">
                  <c:v>0.14292127862673448</c:v>
                </c:pt>
                <c:pt idx="144">
                  <c:v>0.14392078340284054</c:v>
                </c:pt>
                <c:pt idx="145">
                  <c:v>0.14492028928757553</c:v>
                </c:pt>
                <c:pt idx="146">
                  <c:v>0.14591979627973453</c:v>
                </c:pt>
                <c:pt idx="147">
                  <c:v>0.14691930437811454</c:v>
                </c:pt>
                <c:pt idx="148">
                  <c:v>0.14791881358151754</c:v>
                </c:pt>
                <c:pt idx="149">
                  <c:v>0.14891832388874451</c:v>
                </c:pt>
                <c:pt idx="150">
                  <c:v>0.14991783529858249</c:v>
                </c:pt>
                <c:pt idx="151">
                  <c:v>0.15091734780983054</c:v>
                </c:pt>
                <c:pt idx="152">
                  <c:v>0.15191686142127653</c:v>
                </c:pt>
                <c:pt idx="153">
                  <c:v>0.15291637613174555</c:v>
                </c:pt>
                <c:pt idx="154">
                  <c:v>0.15391589194000657</c:v>
                </c:pt>
                <c:pt idx="155">
                  <c:v>0.15491540884487653</c:v>
                </c:pt>
                <c:pt idx="156">
                  <c:v>0.15591492684517752</c:v>
                </c:pt>
                <c:pt idx="157">
                  <c:v>0.15691444593970752</c:v>
                </c:pt>
                <c:pt idx="158">
                  <c:v>0.15791396612728553</c:v>
                </c:pt>
                <c:pt idx="159">
                  <c:v>0.15891348740673256</c:v>
                </c:pt>
                <c:pt idx="160">
                  <c:v>0.15991300977687556</c:v>
                </c:pt>
                <c:pt idx="161">
                  <c:v>0.16091253323652949</c:v>
                </c:pt>
                <c:pt idx="162">
                  <c:v>0.16191205778449752</c:v>
                </c:pt>
                <c:pt idx="163">
                  <c:v>0.16291158341961851</c:v>
                </c:pt>
                <c:pt idx="164">
                  <c:v>0.16391111014069051</c:v>
                </c:pt>
                <c:pt idx="165">
                  <c:v>0.16491063794653449</c:v>
                </c:pt>
                <c:pt idx="166">
                  <c:v>0.16591016683595552</c:v>
                </c:pt>
                <c:pt idx="167">
                  <c:v>0.16690969680775153</c:v>
                </c:pt>
                <c:pt idx="168">
                  <c:v>0.16790922786073254</c:v>
                </c:pt>
                <c:pt idx="169">
                  <c:v>0.16890875999368146</c:v>
                </c:pt>
                <c:pt idx="170">
                  <c:v>0.16990829320540152</c:v>
                </c:pt>
                <c:pt idx="171">
                  <c:v>0.17090782749467551</c:v>
                </c:pt>
                <c:pt idx="172">
                  <c:v>0.17190736286028951</c:v>
                </c:pt>
                <c:pt idx="173">
                  <c:v>0.17290689930104353</c:v>
                </c:pt>
                <c:pt idx="174">
                  <c:v>0.17390643681570153</c:v>
                </c:pt>
                <c:pt idx="175">
                  <c:v>0.17490597540303948</c:v>
                </c:pt>
                <c:pt idx="176">
                  <c:v>0.17590551506184549</c:v>
                </c:pt>
                <c:pt idx="177">
                  <c:v>0.17690505579088953</c:v>
                </c:pt>
                <c:pt idx="178">
                  <c:v>0.17790459758896451</c:v>
                </c:pt>
                <c:pt idx="179">
                  <c:v>0.17890414045482056</c:v>
                </c:pt>
                <c:pt idx="180">
                  <c:v>0.17990368438722754</c:v>
                </c:pt>
                <c:pt idx="181">
                  <c:v>0.18090322938497053</c:v>
                </c:pt>
                <c:pt idx="182">
                  <c:v>0.18190277544682351</c:v>
                </c:pt>
                <c:pt idx="183">
                  <c:v>0.18290232257153852</c:v>
                </c:pt>
                <c:pt idx="184">
                  <c:v>0.18390187075790351</c:v>
                </c:pt>
                <c:pt idx="185">
                  <c:v>0.18490142000467949</c:v>
                </c:pt>
                <c:pt idx="186">
                  <c:v>0.18590097031067049</c:v>
                </c:pt>
                <c:pt idx="187">
                  <c:v>0.18690052167462151</c:v>
                </c:pt>
                <c:pt idx="188">
                  <c:v>0.18790007409535153</c:v>
                </c:pt>
                <c:pt idx="189">
                  <c:v>0.18889962757162751</c:v>
                </c:pt>
                <c:pt idx="190">
                  <c:v>0.18989918210225157</c:v>
                </c:pt>
                <c:pt idx="191">
                  <c:v>0.19089873768603549</c:v>
                </c:pt>
                <c:pt idx="192">
                  <c:v>0.19189829432176353</c:v>
                </c:pt>
                <c:pt idx="193">
                  <c:v>0.19289785200826251</c:v>
                </c:pt>
                <c:pt idx="194">
                  <c:v>0.19389741074432951</c:v>
                </c:pt>
                <c:pt idx="195">
                  <c:v>0.1948969705287735</c:v>
                </c:pt>
                <c:pt idx="196">
                  <c:v>0.19589653136041651</c:v>
                </c:pt>
                <c:pt idx="197">
                  <c:v>0.1968960932380675</c:v>
                </c:pt>
                <c:pt idx="198">
                  <c:v>0.19789565616051547</c:v>
                </c:pt>
                <c:pt idx="199">
                  <c:v>0.19889522012657249</c:v>
                </c:pt>
                <c:pt idx="200">
                  <c:v>0.1998947851350405</c:v>
                </c:pt>
                <c:pt idx="201">
                  <c:v>0.20089435118469851</c:v>
                </c:pt>
                <c:pt idx="202">
                  <c:v>0.2018939182743425</c:v>
                </c:pt>
                <c:pt idx="203">
                  <c:v>0.20289348640274654</c:v>
                </c:pt>
                <c:pt idx="204">
                  <c:v>0.20389305556869153</c:v>
                </c:pt>
                <c:pt idx="205">
                  <c:v>0.20489262577096751</c:v>
                </c:pt>
                <c:pt idx="206">
                  <c:v>0.20589219700832553</c:v>
                </c:pt>
                <c:pt idx="207">
                  <c:v>0.20689176927953945</c:v>
                </c:pt>
                <c:pt idx="208">
                  <c:v>0.20789134258339056</c:v>
                </c:pt>
                <c:pt idx="209">
                  <c:v>0.20889091691865047</c:v>
                </c:pt>
                <c:pt idx="210">
                  <c:v>0.20989049228405948</c:v>
                </c:pt>
                <c:pt idx="211">
                  <c:v>0.2108900686784175</c:v>
                </c:pt>
                <c:pt idx="212">
                  <c:v>0.2118896461004755</c:v>
                </c:pt>
                <c:pt idx="213">
                  <c:v>0.21288922454901649</c:v>
                </c:pt>
                <c:pt idx="214">
                  <c:v>0.21388880402280949</c:v>
                </c:pt>
                <c:pt idx="215">
                  <c:v>0.21488838452062456</c:v>
                </c:pt>
                <c:pt idx="216">
                  <c:v>0.21588796604123753</c:v>
                </c:pt>
                <c:pt idx="217">
                  <c:v>0.21688754858345649</c:v>
                </c:pt>
                <c:pt idx="218">
                  <c:v>0.21788713214604552</c:v>
                </c:pt>
                <c:pt idx="219">
                  <c:v>0.21888671672782251</c:v>
                </c:pt>
                <c:pt idx="220">
                  <c:v>0.21988630232757453</c:v>
                </c:pt>
                <c:pt idx="221">
                  <c:v>0.22088588894410546</c:v>
                </c:pt>
                <c:pt idx="222">
                  <c:v>0.22188547657623653</c:v>
                </c:pt>
                <c:pt idx="223">
                  <c:v>0.22288506522278245</c:v>
                </c:pt>
                <c:pt idx="224">
                  <c:v>0.22388465488256448</c:v>
                </c:pt>
                <c:pt idx="225">
                  <c:v>0.22488424555440253</c:v>
                </c:pt>
                <c:pt idx="226">
                  <c:v>0.2258838372371165</c:v>
                </c:pt>
                <c:pt idx="227">
                  <c:v>0.22688342992952845</c:v>
                </c:pt>
                <c:pt idx="228">
                  <c:v>0.22788302363045745</c:v>
                </c:pt>
                <c:pt idx="229">
                  <c:v>0.22888261833873144</c:v>
                </c:pt>
                <c:pt idx="230">
                  <c:v>0.22988221405313253</c:v>
                </c:pt>
                <c:pt idx="231">
                  <c:v>0.23088181077248349</c:v>
                </c:pt>
                <c:pt idx="232">
                  <c:v>0.23188140849556849</c:v>
                </c:pt>
                <c:pt idx="233">
                  <c:v>0.2328810072212025</c:v>
                </c:pt>
                <c:pt idx="234">
                  <c:v>0.2338806069481574</c:v>
                </c:pt>
                <c:pt idx="235">
                  <c:v>0.23488020767520548</c:v>
                </c:pt>
                <c:pt idx="236">
                  <c:v>0.23587980940115846</c:v>
                </c:pt>
                <c:pt idx="237">
                  <c:v>0.23687941212475846</c:v>
                </c:pt>
                <c:pt idx="238">
                  <c:v>0.23787901584478346</c:v>
                </c:pt>
                <c:pt idx="239">
                  <c:v>0.23887862055999748</c:v>
                </c:pt>
                <c:pt idx="240">
                  <c:v>0.23987822626917152</c:v>
                </c:pt>
                <c:pt idx="241">
                  <c:v>0.24087783297104245</c:v>
                </c:pt>
                <c:pt idx="242">
                  <c:v>0.24187744066438155</c:v>
                </c:pt>
                <c:pt idx="243">
                  <c:v>0.24287704934795148</c:v>
                </c:pt>
                <c:pt idx="244">
                  <c:v>0.24387665902050049</c:v>
                </c:pt>
                <c:pt idx="245">
                  <c:v>0.24487626968077247</c:v>
                </c:pt>
                <c:pt idx="246">
                  <c:v>0.24587588132751248</c:v>
                </c:pt>
                <c:pt idx="247">
                  <c:v>0.24687549395948646</c:v>
                </c:pt>
                <c:pt idx="248">
                  <c:v>0.24787510757543652</c:v>
                </c:pt>
                <c:pt idx="249">
                  <c:v>0.24887472217411247</c:v>
                </c:pt>
                <c:pt idx="250">
                  <c:v>0.24987433775426157</c:v>
                </c:pt>
                <c:pt idx="251">
                  <c:v>0.25087395431464854</c:v>
                </c:pt>
                <c:pt idx="252">
                  <c:v>0.25187357185398956</c:v>
                </c:pt>
                <c:pt idx="253">
                  <c:v>0.25287319037106848</c:v>
                </c:pt>
                <c:pt idx="254">
                  <c:v>0.25387280986460758</c:v>
                </c:pt>
                <c:pt idx="255">
                  <c:v>0.25487243033337159</c:v>
                </c:pt>
                <c:pt idx="256">
                  <c:v>0.25587205177609551</c:v>
                </c:pt>
                <c:pt idx="257">
                  <c:v>0.25687167419155355</c:v>
                </c:pt>
                <c:pt idx="258">
                  <c:v>0.25787129757845456</c:v>
                </c:pt>
                <c:pt idx="259">
                  <c:v>0.25887092193558864</c:v>
                </c:pt>
                <c:pt idx="260">
                  <c:v>0.25987054726167857</c:v>
                </c:pt>
                <c:pt idx="261">
                  <c:v>0.26087017355549158</c:v>
                </c:pt>
                <c:pt idx="262">
                  <c:v>0.26186980081575256</c:v>
                </c:pt>
                <c:pt idx="263">
                  <c:v>0.26286942904123256</c:v>
                </c:pt>
                <c:pt idx="264">
                  <c:v>0.26386905823067452</c:v>
                </c:pt>
                <c:pt idx="265">
                  <c:v>0.26486868838281558</c:v>
                </c:pt>
                <c:pt idx="266">
                  <c:v>0.26586831949642048</c:v>
                </c:pt>
                <c:pt idx="267">
                  <c:v>0.26686795157022258</c:v>
                </c:pt>
                <c:pt idx="268">
                  <c:v>0.26786758460299359</c:v>
                </c:pt>
                <c:pt idx="269">
                  <c:v>0.26886721859345059</c:v>
                </c:pt>
                <c:pt idx="270">
                  <c:v>0.2698668535403726</c:v>
                </c:pt>
                <c:pt idx="271">
                  <c:v>0.27086648944249264</c:v>
                </c:pt>
                <c:pt idx="272">
                  <c:v>0.2718661262985636</c:v>
                </c:pt>
                <c:pt idx="273">
                  <c:v>0.27286576410732855</c:v>
                </c:pt>
                <c:pt idx="274">
                  <c:v>0.27386540286754357</c:v>
                </c:pt>
                <c:pt idx="275">
                  <c:v>0.27486504257796252</c:v>
                </c:pt>
                <c:pt idx="276">
                  <c:v>0.27586468323732061</c:v>
                </c:pt>
                <c:pt idx="277">
                  <c:v>0.27686432484437457</c:v>
                </c:pt>
                <c:pt idx="278">
                  <c:v>0.27786396739788172</c:v>
                </c:pt>
                <c:pt idx="279">
                  <c:v>0.27886361089656658</c:v>
                </c:pt>
                <c:pt idx="280">
                  <c:v>0.27986325533920364</c:v>
                </c:pt>
                <c:pt idx="281">
                  <c:v>0.28086290072451864</c:v>
                </c:pt>
                <c:pt idx="282">
                  <c:v>0.28186254705127461</c:v>
                </c:pt>
                <c:pt idx="283">
                  <c:v>0.28286219431821757</c:v>
                </c:pt>
                <c:pt idx="284">
                  <c:v>0.28386184252409752</c:v>
                </c:pt>
                <c:pt idx="285">
                  <c:v>0.28486149166766761</c:v>
                </c:pt>
                <c:pt idx="286">
                  <c:v>0.28586114174766364</c:v>
                </c:pt>
                <c:pt idx="287">
                  <c:v>0.28686079276285259</c:v>
                </c:pt>
                <c:pt idx="288">
                  <c:v>0.28786044471196959</c:v>
                </c:pt>
                <c:pt idx="289">
                  <c:v>0.28886009759375852</c:v>
                </c:pt>
                <c:pt idx="290">
                  <c:v>0.28985975140698556</c:v>
                </c:pt>
                <c:pt idx="291">
                  <c:v>0.29085940615038652</c:v>
                </c:pt>
                <c:pt idx="292">
                  <c:v>0.2918590618227116</c:v>
                </c:pt>
                <c:pt idx="293">
                  <c:v>0.29285871842271755</c:v>
                </c:pt>
                <c:pt idx="294">
                  <c:v>0.29385837594915171</c:v>
                </c:pt>
                <c:pt idx="295">
                  <c:v>0.29485803440075559</c:v>
                </c:pt>
                <c:pt idx="296">
                  <c:v>0.29585769377627352</c:v>
                </c:pt>
                <c:pt idx="297">
                  <c:v>0.29685735407447461</c:v>
                </c:pt>
                <c:pt idx="298">
                  <c:v>0.29785701529409464</c:v>
                </c:pt>
                <c:pt idx="299">
                  <c:v>0.29885667743387462</c:v>
                </c:pt>
                <c:pt idx="300">
                  <c:v>0.29985634049257759</c:v>
                </c:pt>
                <c:pt idx="301">
                  <c:v>0.30085600446894256</c:v>
                </c:pt>
                <c:pt idx="302">
                  <c:v>0.30185566936172253</c:v>
                </c:pt>
                <c:pt idx="303">
                  <c:v>0.30285533516967261</c:v>
                </c:pt>
                <c:pt idx="304">
                  <c:v>0.30385500189153047</c:v>
                </c:pt>
                <c:pt idx="305">
                  <c:v>0.30485466952605267</c:v>
                </c:pt>
                <c:pt idx="306">
                  <c:v>0.30585433807198159</c:v>
                </c:pt>
                <c:pt idx="307">
                  <c:v>0.30685400752807057</c:v>
                </c:pt>
                <c:pt idx="308">
                  <c:v>0.30785367789307067</c:v>
                </c:pt>
                <c:pt idx="309">
                  <c:v>0.30885334916572355</c:v>
                </c:pt>
                <c:pt idx="310">
                  <c:v>0.30985302134478454</c:v>
                </c:pt>
                <c:pt idx="311">
                  <c:v>0.3108526944290006</c:v>
                </c:pt>
                <c:pt idx="312">
                  <c:v>0.31185236841711655</c:v>
                </c:pt>
                <c:pt idx="313">
                  <c:v>0.31285204330787569</c:v>
                </c:pt>
                <c:pt idx="314">
                  <c:v>0.31385171910004661</c:v>
                </c:pt>
                <c:pt idx="315">
                  <c:v>0.3148513957923626</c:v>
                </c:pt>
                <c:pt idx="316">
                  <c:v>0.31585107338358953</c:v>
                </c:pt>
                <c:pt idx="317">
                  <c:v>0.31685075187244871</c:v>
                </c:pt>
                <c:pt idx="318">
                  <c:v>0.31785043125771262</c:v>
                </c:pt>
                <c:pt idx="319">
                  <c:v>0.3188501115381106</c:v>
                </c:pt>
                <c:pt idx="320">
                  <c:v>0.31984979271240765</c:v>
                </c:pt>
                <c:pt idx="321">
                  <c:v>0.32084947477935766</c:v>
                </c:pt>
                <c:pt idx="322">
                  <c:v>0.32184915773768058</c:v>
                </c:pt>
                <c:pt idx="323">
                  <c:v>0.32284884158615057</c:v>
                </c:pt>
                <c:pt idx="324">
                  <c:v>0.32384852632350858</c:v>
                </c:pt>
                <c:pt idx="325">
                  <c:v>0.32484821194851066</c:v>
                </c:pt>
                <c:pt idx="326">
                  <c:v>0.32584789845989265</c:v>
                </c:pt>
                <c:pt idx="327">
                  <c:v>0.32684758585640966</c:v>
                </c:pt>
                <c:pt idx="328">
                  <c:v>0.32784727413680853</c:v>
                </c:pt>
                <c:pt idx="329">
                  <c:v>0.32884696329983965</c:v>
                </c:pt>
                <c:pt idx="330">
                  <c:v>0.32984665334425767</c:v>
                </c:pt>
                <c:pt idx="331">
                  <c:v>0.33084634426879861</c:v>
                </c:pt>
                <c:pt idx="332">
                  <c:v>0.33184603607221957</c:v>
                </c:pt>
                <c:pt idx="333">
                  <c:v>0.33284572875328056</c:v>
                </c:pt>
                <c:pt idx="334">
                  <c:v>0.33384542231070358</c:v>
                </c:pt>
                <c:pt idx="335">
                  <c:v>0.33484511674325956</c:v>
                </c:pt>
                <c:pt idx="336">
                  <c:v>0.33584481204969263</c:v>
                </c:pt>
                <c:pt idx="337">
                  <c:v>0.33684450822873457</c:v>
                </c:pt>
                <c:pt idx="338">
                  <c:v>0.3378442052791617</c:v>
                </c:pt>
                <c:pt idx="339">
                  <c:v>0.3388439031997017</c:v>
                </c:pt>
                <c:pt idx="340">
                  <c:v>0.33984360198910563</c:v>
                </c:pt>
                <c:pt idx="341">
                  <c:v>0.34084330164612453</c:v>
                </c:pt>
                <c:pt idx="342">
                  <c:v>0.34184300216952551</c:v>
                </c:pt>
                <c:pt idx="343">
                  <c:v>0.34284270355803748</c:v>
                </c:pt>
                <c:pt idx="344">
                  <c:v>0.34384240581040865</c:v>
                </c:pt>
                <c:pt idx="345">
                  <c:v>0.34484210892539852</c:v>
                </c:pt>
                <c:pt idx="346">
                  <c:v>0.34584181290173249</c:v>
                </c:pt>
                <c:pt idx="347">
                  <c:v>0.3468415177382006</c:v>
                </c:pt>
                <c:pt idx="348">
                  <c:v>0.34784122343352153</c:v>
                </c:pt>
                <c:pt idx="349">
                  <c:v>0.34884092998643657</c:v>
                </c:pt>
                <c:pt idx="350">
                  <c:v>0.34984063739571858</c:v>
                </c:pt>
                <c:pt idx="351">
                  <c:v>0.35084034566010452</c:v>
                </c:pt>
                <c:pt idx="352">
                  <c:v>0.35184005477835656</c:v>
                </c:pt>
                <c:pt idx="353">
                  <c:v>0.35283976474919859</c:v>
                </c:pt>
                <c:pt idx="354">
                  <c:v>0.35383947557138251</c:v>
                </c:pt>
                <c:pt idx="355">
                  <c:v>0.35483918724368257</c:v>
                </c:pt>
                <c:pt idx="356">
                  <c:v>0.35583889976482763</c:v>
                </c:pt>
                <c:pt idx="357">
                  <c:v>0.35683861313356857</c:v>
                </c:pt>
                <c:pt idx="358">
                  <c:v>0.35783832734866761</c:v>
                </c:pt>
                <c:pt idx="359">
                  <c:v>0.35883804240884448</c:v>
                </c:pt>
                <c:pt idx="360">
                  <c:v>0.35983775831287257</c:v>
                </c:pt>
                <c:pt idx="361">
                  <c:v>0.36083747505949765</c:v>
                </c:pt>
                <c:pt idx="362">
                  <c:v>0.36183719264745756</c:v>
                </c:pt>
                <c:pt idx="363">
                  <c:v>0.36283691107550864</c:v>
                </c:pt>
                <c:pt idx="364">
                  <c:v>0.36383663034240965</c:v>
                </c:pt>
                <c:pt idx="365">
                  <c:v>0.36483635044688351</c:v>
                </c:pt>
                <c:pt idx="366">
                  <c:v>0.36583607138770263</c:v>
                </c:pt>
                <c:pt idx="367">
                  <c:v>0.36683579316360665</c:v>
                </c:pt>
                <c:pt idx="368">
                  <c:v>0.36783551577334156</c:v>
                </c:pt>
                <c:pt idx="369">
                  <c:v>0.36883523921566164</c:v>
                </c:pt>
                <c:pt idx="370">
                  <c:v>0.36983496348931266</c:v>
                </c:pt>
                <c:pt idx="371">
                  <c:v>0.37083468859304353</c:v>
                </c:pt>
                <c:pt idx="372">
                  <c:v>0.37183441452560456</c:v>
                </c:pt>
                <c:pt idx="373">
                  <c:v>0.3728341412857436</c:v>
                </c:pt>
                <c:pt idx="374">
                  <c:v>0.37383386887220066</c:v>
                </c:pt>
                <c:pt idx="375">
                  <c:v>0.3748335972837426</c:v>
                </c:pt>
                <c:pt idx="376">
                  <c:v>0.3758333265191045</c:v>
                </c:pt>
                <c:pt idx="377">
                  <c:v>0.37683305657704158</c:v>
                </c:pt>
                <c:pt idx="378">
                  <c:v>0.37783278745629956</c:v>
                </c:pt>
                <c:pt idx="379">
                  <c:v>0.3788325191556276</c:v>
                </c:pt>
                <c:pt idx="380">
                  <c:v>0.3798322516737746</c:v>
                </c:pt>
                <c:pt idx="381">
                  <c:v>0.38083198500948962</c:v>
                </c:pt>
                <c:pt idx="382">
                  <c:v>0.38183171916151559</c:v>
                </c:pt>
                <c:pt idx="383">
                  <c:v>0.38283145412861352</c:v>
                </c:pt>
                <c:pt idx="384">
                  <c:v>0.38383118990952464</c:v>
                </c:pt>
                <c:pt idx="385">
                  <c:v>0.38483092650298462</c:v>
                </c:pt>
                <c:pt idx="386">
                  <c:v>0.38583066390777471</c:v>
                </c:pt>
                <c:pt idx="387">
                  <c:v>0.3868304021226126</c:v>
                </c:pt>
                <c:pt idx="388">
                  <c:v>0.38783014114626557</c:v>
                </c:pt>
                <c:pt idx="389">
                  <c:v>0.38882988097747473</c:v>
                </c:pt>
                <c:pt idx="390">
                  <c:v>0.38982962161498463</c:v>
                </c:pt>
                <c:pt idx="391">
                  <c:v>0.39082936305755273</c:v>
                </c:pt>
                <c:pt idx="392">
                  <c:v>0.39182910530393067</c:v>
                </c:pt>
                <c:pt idx="393">
                  <c:v>0.39282884835285176</c:v>
                </c:pt>
                <c:pt idx="394">
                  <c:v>0.3938285922030767</c:v>
                </c:pt>
                <c:pt idx="395">
                  <c:v>0.39482833685335061</c:v>
                </c:pt>
                <c:pt idx="396">
                  <c:v>0.39582808230243172</c:v>
                </c:pt>
                <c:pt idx="397">
                  <c:v>0.39682782854904963</c:v>
                </c:pt>
                <c:pt idx="398">
                  <c:v>0.39782757559196363</c:v>
                </c:pt>
                <c:pt idx="399">
                  <c:v>0.39882732342992561</c:v>
                </c:pt>
                <c:pt idx="400">
                  <c:v>0.39982707206167267</c:v>
                </c:pt>
                <c:pt idx="401">
                  <c:v>0.40082682148597265</c:v>
                </c:pt>
                <c:pt idx="402">
                  <c:v>0.40182657170154662</c:v>
                </c:pt>
                <c:pt idx="403">
                  <c:v>0.4028263227071866</c:v>
                </c:pt>
                <c:pt idx="404">
                  <c:v>0.40382607450159158</c:v>
                </c:pt>
                <c:pt idx="405">
                  <c:v>0.40482582708354864</c:v>
                </c:pt>
                <c:pt idx="406">
                  <c:v>0.40582558045177752</c:v>
                </c:pt>
                <c:pt idx="407">
                  <c:v>0.40682533460504855</c:v>
                </c:pt>
                <c:pt idx="408">
                  <c:v>0.40782508954210056</c:v>
                </c:pt>
                <c:pt idx="409">
                  <c:v>0.40882484526168361</c:v>
                </c:pt>
                <c:pt idx="410">
                  <c:v>0.4098246017625487</c:v>
                </c:pt>
                <c:pt idx="411">
                  <c:v>0.41082435904343761</c:v>
                </c:pt>
                <c:pt idx="412">
                  <c:v>0.41182411710311556</c:v>
                </c:pt>
                <c:pt idx="413">
                  <c:v>0.41282387594030368</c:v>
                </c:pt>
                <c:pt idx="414">
                  <c:v>0.41382363555377655</c:v>
                </c:pt>
                <c:pt idx="415">
                  <c:v>0.41482339594226864</c:v>
                </c:pt>
                <c:pt idx="416">
                  <c:v>0.41582315710454354</c:v>
                </c:pt>
                <c:pt idx="417">
                  <c:v>0.41682291903932361</c:v>
                </c:pt>
                <c:pt idx="418">
                  <c:v>0.41782268174539061</c:v>
                </c:pt>
                <c:pt idx="419">
                  <c:v>0.41882244522145662</c:v>
                </c:pt>
                <c:pt idx="420">
                  <c:v>0.41982220946630061</c:v>
                </c:pt>
                <c:pt idx="421">
                  <c:v>0.42082197447866465</c:v>
                </c:pt>
                <c:pt idx="422">
                  <c:v>0.42182174025728164</c:v>
                </c:pt>
                <c:pt idx="423">
                  <c:v>0.42282150680091862</c:v>
                </c:pt>
                <c:pt idx="424">
                  <c:v>0.4238212741083226</c:v>
                </c:pt>
                <c:pt idx="425">
                  <c:v>0.42482104217822558</c:v>
                </c:pt>
                <c:pt idx="426">
                  <c:v>0.42582081100939367</c:v>
                </c:pt>
                <c:pt idx="427">
                  <c:v>0.42682058060057465</c:v>
                </c:pt>
                <c:pt idx="428">
                  <c:v>0.42782035095050558</c:v>
                </c:pt>
                <c:pt idx="429">
                  <c:v>0.42882012205793257</c:v>
                </c:pt>
                <c:pt idx="430">
                  <c:v>0.42981989392163461</c:v>
                </c:pt>
                <c:pt idx="431">
                  <c:v>0.43081966654032855</c:v>
                </c:pt>
                <c:pt idx="432">
                  <c:v>0.43181943991276667</c:v>
                </c:pt>
                <c:pt idx="433">
                  <c:v>0.43281921403771656</c:v>
                </c:pt>
                <c:pt idx="434">
                  <c:v>0.43381898891391063</c:v>
                </c:pt>
                <c:pt idx="435">
                  <c:v>0.4348187645400946</c:v>
                </c:pt>
                <c:pt idx="436">
                  <c:v>0.43581854091503164</c:v>
                </c:pt>
                <c:pt idx="437">
                  <c:v>0.43681831803746562</c:v>
                </c:pt>
                <c:pt idx="438">
                  <c:v>0.43781809590613657</c:v>
                </c:pt>
                <c:pt idx="439">
                  <c:v>0.4388178745198057</c:v>
                </c:pt>
                <c:pt idx="440">
                  <c:v>0.43981765387721361</c:v>
                </c:pt>
                <c:pt idx="441">
                  <c:v>0.44081743397711248</c:v>
                </c:pt>
                <c:pt idx="442">
                  <c:v>0.44181721481823855</c:v>
                </c:pt>
                <c:pt idx="443">
                  <c:v>0.44281699639935562</c:v>
                </c:pt>
                <c:pt idx="444">
                  <c:v>0.4438167787192136</c:v>
                </c:pt>
                <c:pt idx="445">
                  <c:v>0.4448165617765536</c:v>
                </c:pt>
                <c:pt idx="446">
                  <c:v>0.44581634557012051</c:v>
                </c:pt>
                <c:pt idx="447">
                  <c:v>0.44681613009868248</c:v>
                </c:pt>
                <c:pt idx="448">
                  <c:v>0.4478159153609626</c:v>
                </c:pt>
                <c:pt idx="449">
                  <c:v>0.44881570135572257</c:v>
                </c:pt>
                <c:pt idx="450">
                  <c:v>0.44981548808171151</c:v>
                </c:pt>
                <c:pt idx="451">
                  <c:v>0.45081527553767664</c:v>
                </c:pt>
                <c:pt idx="452">
                  <c:v>0.45181506372236158</c:v>
                </c:pt>
                <c:pt idx="453">
                  <c:v>0.45281485263452548</c:v>
                </c:pt>
                <c:pt idx="454">
                  <c:v>0.45381464227291363</c:v>
                </c:pt>
                <c:pt idx="455">
                  <c:v>0.45481443263626048</c:v>
                </c:pt>
                <c:pt idx="456">
                  <c:v>0.45581422372334063</c:v>
                </c:pt>
                <c:pt idx="457">
                  <c:v>0.45681401553287854</c:v>
                </c:pt>
                <c:pt idx="458">
                  <c:v>0.45781380806363858</c:v>
                </c:pt>
                <c:pt idx="459">
                  <c:v>0.45881360131435861</c:v>
                </c:pt>
                <c:pt idx="460">
                  <c:v>0.45981339528379556</c:v>
                </c:pt>
                <c:pt idx="461">
                  <c:v>0.46081318997069765</c:v>
                </c:pt>
                <c:pt idx="462">
                  <c:v>0.46181298537380666</c:v>
                </c:pt>
                <c:pt idx="463">
                  <c:v>0.4628127814918796</c:v>
                </c:pt>
                <c:pt idx="464">
                  <c:v>0.46381257832364969</c:v>
                </c:pt>
                <c:pt idx="465">
                  <c:v>0.46481237586788671</c:v>
                </c:pt>
                <c:pt idx="466">
                  <c:v>0.46581217412332748</c:v>
                </c:pt>
                <c:pt idx="467">
                  <c:v>0.46681197308872657</c:v>
                </c:pt>
                <c:pt idx="468">
                  <c:v>0.46781177276281866</c:v>
                </c:pt>
                <c:pt idx="469">
                  <c:v>0.4688115731443796</c:v>
                </c:pt>
                <c:pt idx="470">
                  <c:v>0.4698113742321216</c:v>
                </c:pt>
                <c:pt idx="471">
                  <c:v>0.47081117602481865</c:v>
                </c:pt>
                <c:pt idx="472">
                  <c:v>0.47181097852121756</c:v>
                </c:pt>
                <c:pt idx="473">
                  <c:v>0.47281078172005869</c:v>
                </c:pt>
                <c:pt idx="474">
                  <c:v>0.47381058562009465</c:v>
                </c:pt>
                <c:pt idx="475">
                  <c:v>0.4748103902200716</c:v>
                </c:pt>
                <c:pt idx="476">
                  <c:v>0.47581019551875053</c:v>
                </c:pt>
                <c:pt idx="477">
                  <c:v>0.47681000151485869</c:v>
                </c:pt>
                <c:pt idx="478">
                  <c:v>0.47780980820715857</c:v>
                </c:pt>
                <c:pt idx="479">
                  <c:v>0.47880961559439855</c:v>
                </c:pt>
                <c:pt idx="480">
                  <c:v>0.47980942367533352</c:v>
                </c:pt>
                <c:pt idx="481">
                  <c:v>0.4808092324486905</c:v>
                </c:pt>
                <c:pt idx="482">
                  <c:v>0.4818090419132306</c:v>
                </c:pt>
                <c:pt idx="483">
                  <c:v>0.48280885206770957</c:v>
                </c:pt>
                <c:pt idx="484">
                  <c:v>0.4838086629108686</c:v>
                </c:pt>
                <c:pt idx="485">
                  <c:v>0.48480847444146458</c:v>
                </c:pt>
                <c:pt idx="486">
                  <c:v>0.48580828665822356</c:v>
                </c:pt>
                <c:pt idx="487">
                  <c:v>0.4868080995599236</c:v>
                </c:pt>
                <c:pt idx="488">
                  <c:v>0.48780791314528466</c:v>
                </c:pt>
                <c:pt idx="489">
                  <c:v>0.48880772741308048</c:v>
                </c:pt>
                <c:pt idx="490">
                  <c:v>0.4898075423620456</c:v>
                </c:pt>
                <c:pt idx="491">
                  <c:v>0.49080735799093156</c:v>
                </c:pt>
                <c:pt idx="492">
                  <c:v>0.49180717429849063</c:v>
                </c:pt>
                <c:pt idx="493">
                  <c:v>0.49280699128346461</c:v>
                </c:pt>
                <c:pt idx="494">
                  <c:v>0.49380680894460566</c:v>
                </c:pt>
                <c:pt idx="495">
                  <c:v>0.49480662728066671</c:v>
                </c:pt>
                <c:pt idx="496">
                  <c:v>0.4958064462903885</c:v>
                </c:pt>
                <c:pt idx="497">
                  <c:v>0.49680626597253164</c:v>
                </c:pt>
                <c:pt idx="498">
                  <c:v>0.49780608632582862</c:v>
                </c:pt>
                <c:pt idx="499">
                  <c:v>0.49880590734903563</c:v>
                </c:pt>
                <c:pt idx="500">
                  <c:v>0.49980572904090464</c:v>
                </c:pt>
                <c:pt idx="501">
                  <c:v>0.5008055514001778</c:v>
                </c:pt>
                <c:pt idx="502">
                  <c:v>0.50180537442561168</c:v>
                </c:pt>
                <c:pt idx="503">
                  <c:v>0.50280519811594349</c:v>
                </c:pt>
                <c:pt idx="504">
                  <c:v>0.50380502246993963</c:v>
                </c:pt>
                <c:pt idx="505">
                  <c:v>0.50480484748632559</c:v>
                </c:pt>
                <c:pt idx="506">
                  <c:v>0.50580467316386968</c:v>
                </c:pt>
                <c:pt idx="507">
                  <c:v>0.50680449950130757</c:v>
                </c:pt>
                <c:pt idx="508">
                  <c:v>0.50780432649740659</c:v>
                </c:pt>
                <c:pt idx="509">
                  <c:v>0.50880415415088454</c:v>
                </c:pt>
                <c:pt idx="510">
                  <c:v>0.50980398246051861</c:v>
                </c:pt>
                <c:pt idx="511">
                  <c:v>0.51080381142504661</c:v>
                </c:pt>
                <c:pt idx="512">
                  <c:v>0.51180364104321352</c:v>
                </c:pt>
                <c:pt idx="513">
                  <c:v>0.51280347131376358</c:v>
                </c:pt>
                <c:pt idx="514">
                  <c:v>0.51380330223546844</c:v>
                </c:pt>
                <c:pt idx="515">
                  <c:v>0.51480313380705134</c:v>
                </c:pt>
                <c:pt idx="516">
                  <c:v>0.51580296602727738</c:v>
                </c:pt>
                <c:pt idx="517">
                  <c:v>0.51680279889488845</c:v>
                </c:pt>
                <c:pt idx="518">
                  <c:v>0.51780263240862856</c:v>
                </c:pt>
                <c:pt idx="519">
                  <c:v>0.51880246656724338</c:v>
                </c:pt>
                <c:pt idx="520">
                  <c:v>0.51980230136950345</c:v>
                </c:pt>
                <c:pt idx="521">
                  <c:v>0.52080213681413945</c:v>
                </c:pt>
                <c:pt idx="522">
                  <c:v>0.5218019728999016</c:v>
                </c:pt>
                <c:pt idx="523">
                  <c:v>0.52280180962553868</c:v>
                </c:pt>
                <c:pt idx="524">
                  <c:v>0.52380164698980258</c:v>
                </c:pt>
                <c:pt idx="525">
                  <c:v>0.52480148499144652</c:v>
                </c:pt>
                <c:pt idx="526">
                  <c:v>0.52580132362920751</c:v>
                </c:pt>
                <c:pt idx="527">
                  <c:v>0.52680116290183943</c:v>
                </c:pt>
                <c:pt idx="528">
                  <c:v>0.52780100280809661</c:v>
                </c:pt>
                <c:pt idx="529">
                  <c:v>0.52880084334671751</c:v>
                </c:pt>
                <c:pt idx="530">
                  <c:v>0.52980068451645457</c:v>
                </c:pt>
                <c:pt idx="531">
                  <c:v>0.53080052631605745</c:v>
                </c:pt>
                <c:pt idx="532">
                  <c:v>0.53180036874428049</c:v>
                </c:pt>
                <c:pt idx="533">
                  <c:v>0.53280021179986059</c:v>
                </c:pt>
                <c:pt idx="534">
                  <c:v>0.53380005548155363</c:v>
                </c:pt>
                <c:pt idx="535">
                  <c:v>0.53479989978810272</c:v>
                </c:pt>
                <c:pt idx="536">
                  <c:v>0.53579974471826142</c:v>
                </c:pt>
                <c:pt idx="537">
                  <c:v>0.53679959027077973</c:v>
                </c:pt>
                <c:pt idx="538">
                  <c:v>0.53779943644441086</c:v>
                </c:pt>
                <c:pt idx="539">
                  <c:v>0.53879928323788673</c:v>
                </c:pt>
                <c:pt idx="540">
                  <c:v>0.53979913064996565</c:v>
                </c:pt>
                <c:pt idx="541">
                  <c:v>0.54079897867940663</c:v>
                </c:pt>
                <c:pt idx="542">
                  <c:v>0.54179882732493156</c:v>
                </c:pt>
                <c:pt idx="543">
                  <c:v>0.54279867658531067</c:v>
                </c:pt>
                <c:pt idx="544">
                  <c:v>0.54379852645929461</c:v>
                </c:pt>
                <c:pt idx="545">
                  <c:v>0.5447983769456175</c:v>
                </c:pt>
                <c:pt idx="546">
                  <c:v>0.54579822804302569</c:v>
                </c:pt>
                <c:pt idx="547">
                  <c:v>0.5467980797502936</c:v>
                </c:pt>
                <c:pt idx="548">
                  <c:v>0.54779793206614669</c:v>
                </c:pt>
                <c:pt idx="549">
                  <c:v>0.54879778498934051</c:v>
                </c:pt>
                <c:pt idx="550">
                  <c:v>0.54979763851861674</c:v>
                </c:pt>
                <c:pt idx="551">
                  <c:v>0.5507974926527387</c:v>
                </c:pt>
                <c:pt idx="552">
                  <c:v>0.5517973473904445</c:v>
                </c:pt>
                <c:pt idx="553">
                  <c:v>0.5527972027304856</c:v>
                </c:pt>
                <c:pt idx="554">
                  <c:v>0.55379705867160456</c:v>
                </c:pt>
                <c:pt idx="555">
                  <c:v>0.55479691521256047</c:v>
                </c:pt>
                <c:pt idx="556">
                  <c:v>0.55579677235208669</c:v>
                </c:pt>
                <c:pt idx="557">
                  <c:v>0.55679663008895353</c:v>
                </c:pt>
                <c:pt idx="558">
                  <c:v>0.55779648842189256</c:v>
                </c:pt>
                <c:pt idx="559">
                  <c:v>0.55879634734965644</c:v>
                </c:pt>
                <c:pt idx="560">
                  <c:v>0.55979620687098863</c:v>
                </c:pt>
                <c:pt idx="561">
                  <c:v>0.56079606698465745</c:v>
                </c:pt>
                <c:pt idx="562">
                  <c:v>0.56179592768939179</c:v>
                </c:pt>
                <c:pt idx="563">
                  <c:v>0.56279578898395144</c:v>
                </c:pt>
                <c:pt idx="564">
                  <c:v>0.56379565086706862</c:v>
                </c:pt>
                <c:pt idx="565">
                  <c:v>0.56479551333750966</c:v>
                </c:pt>
                <c:pt idx="566">
                  <c:v>0.56579537639401367</c:v>
                </c:pt>
                <c:pt idx="567">
                  <c:v>0.56679524003533754</c:v>
                </c:pt>
                <c:pt idx="568">
                  <c:v>0.56779510426022262</c:v>
                </c:pt>
                <c:pt idx="569">
                  <c:v>0.56879496906740845</c:v>
                </c:pt>
                <c:pt idx="570">
                  <c:v>0.5697948344556617</c:v>
                </c:pt>
                <c:pt idx="571">
                  <c:v>0.5707947004237296</c:v>
                </c:pt>
                <c:pt idx="572">
                  <c:v>0.57179456697034148</c:v>
                </c:pt>
                <c:pt idx="573">
                  <c:v>0.57279443409427167</c:v>
                </c:pt>
                <c:pt idx="574">
                  <c:v>0.57379430179424951</c:v>
                </c:pt>
                <c:pt idx="575">
                  <c:v>0.57479417006903655</c:v>
                </c:pt>
                <c:pt idx="576">
                  <c:v>0.57579403891737169</c:v>
                </c:pt>
                <c:pt idx="577">
                  <c:v>0.5767939083380037</c:v>
                </c:pt>
                <c:pt idx="578">
                  <c:v>0.57779377832968171</c:v>
                </c:pt>
                <c:pt idx="579">
                  <c:v>0.57879364889116258</c:v>
                </c:pt>
                <c:pt idx="580">
                  <c:v>0.57979352002118956</c:v>
                </c:pt>
                <c:pt idx="581">
                  <c:v>0.58079339171850353</c:v>
                </c:pt>
                <c:pt idx="582">
                  <c:v>0.58179326398186237</c:v>
                </c:pt>
                <c:pt idx="583">
                  <c:v>0.58279313681001144</c:v>
                </c:pt>
                <c:pt idx="584">
                  <c:v>0.58379301020171559</c:v>
                </c:pt>
                <c:pt idx="585">
                  <c:v>0.58479288415569042</c:v>
                </c:pt>
                <c:pt idx="586">
                  <c:v>0.58579275867071157</c:v>
                </c:pt>
                <c:pt idx="587">
                  <c:v>0.5867926337455156</c:v>
                </c:pt>
                <c:pt idx="588">
                  <c:v>0.58779250937884753</c:v>
                </c:pt>
                <c:pt idx="589">
                  <c:v>0.58879238556947244</c:v>
                </c:pt>
                <c:pt idx="590">
                  <c:v>0.58979226231611148</c:v>
                </c:pt>
                <c:pt idx="591">
                  <c:v>0.59079213961753652</c:v>
                </c:pt>
                <c:pt idx="592">
                  <c:v>0.59179201747250154</c:v>
                </c:pt>
                <c:pt idx="593">
                  <c:v>0.59279189587973657</c:v>
                </c:pt>
                <c:pt idx="594">
                  <c:v>0.59379177483800361</c:v>
                </c:pt>
                <c:pt idx="595">
                  <c:v>0.59479165434603054</c:v>
                </c:pt>
                <c:pt idx="596">
                  <c:v>0.5957915344025887</c:v>
                </c:pt>
                <c:pt idx="597">
                  <c:v>0.59679141500641353</c:v>
                </c:pt>
                <c:pt idx="598">
                  <c:v>0.59779129615626148</c:v>
                </c:pt>
                <c:pt idx="599">
                  <c:v>0.59879117785087366</c:v>
                </c:pt>
                <c:pt idx="600">
                  <c:v>0.59979106008900163</c:v>
                </c:pt>
                <c:pt idx="601">
                  <c:v>0.60079094286939161</c:v>
                </c:pt>
                <c:pt idx="602">
                  <c:v>0.60179082619080282</c:v>
                </c:pt>
                <c:pt idx="603">
                  <c:v>0.6027907100519736</c:v>
                </c:pt>
                <c:pt idx="604">
                  <c:v>0.60379059445165162</c:v>
                </c:pt>
                <c:pt idx="605">
                  <c:v>0.60479047938860864</c:v>
                </c:pt>
                <c:pt idx="606">
                  <c:v>0.60579036486154658</c:v>
                </c:pt>
                <c:pt idx="607">
                  <c:v>0.60679025086925065</c:v>
                </c:pt>
                <c:pt idx="608">
                  <c:v>0.60779013741046173</c:v>
                </c:pt>
                <c:pt idx="609">
                  <c:v>0.60879002448392061</c:v>
                </c:pt>
                <c:pt idx="610">
                  <c:v>0.60978991208838873</c:v>
                </c:pt>
                <c:pt idx="611">
                  <c:v>0.61078980022259877</c:v>
                </c:pt>
                <c:pt idx="612">
                  <c:v>0.6117896888853146</c:v>
                </c:pt>
                <c:pt idx="613">
                  <c:v>0.61278957807526258</c:v>
                </c:pt>
                <c:pt idx="614">
                  <c:v>0.61378946779122445</c:v>
                </c:pt>
                <c:pt idx="615">
                  <c:v>0.61478935803192558</c:v>
                </c:pt>
                <c:pt idx="616">
                  <c:v>0.61578924879612151</c:v>
                </c:pt>
                <c:pt idx="617">
                  <c:v>0.61678914008255858</c:v>
                </c:pt>
                <c:pt idx="618">
                  <c:v>0.61778903188998768</c:v>
                </c:pt>
                <c:pt idx="619">
                  <c:v>0.61878892421714959</c:v>
                </c:pt>
                <c:pt idx="620">
                  <c:v>0.61978881706279765</c:v>
                </c:pt>
                <c:pt idx="621">
                  <c:v>0.62078871042567874</c:v>
                </c:pt>
                <c:pt idx="622">
                  <c:v>0.62178860430455973</c:v>
                </c:pt>
                <c:pt idx="623">
                  <c:v>0.62278849869815067</c:v>
                </c:pt>
                <c:pt idx="624">
                  <c:v>0.62378839360523952</c:v>
                </c:pt>
                <c:pt idx="625">
                  <c:v>0.62478828902455363</c:v>
                </c:pt>
                <c:pt idx="626">
                  <c:v>0.62578818495484945</c:v>
                </c:pt>
                <c:pt idx="627">
                  <c:v>0.62678808139487363</c:v>
                </c:pt>
                <c:pt idx="628">
                  <c:v>0.62778797834336664</c:v>
                </c:pt>
                <c:pt idx="629">
                  <c:v>0.62878787579907369</c:v>
                </c:pt>
                <c:pt idx="630">
                  <c:v>0.62978777376076744</c:v>
                </c:pt>
                <c:pt idx="631">
                  <c:v>0.63078767222718279</c:v>
                </c:pt>
                <c:pt idx="632">
                  <c:v>0.63178757119706352</c:v>
                </c:pt>
                <c:pt idx="633">
                  <c:v>0.63278747066916075</c:v>
                </c:pt>
                <c:pt idx="634">
                  <c:v>0.63378737064222457</c:v>
                </c:pt>
                <c:pt idx="635">
                  <c:v>0.63478727111499966</c:v>
                </c:pt>
                <c:pt idx="636">
                  <c:v>0.63578717208624258</c:v>
                </c:pt>
                <c:pt idx="637">
                  <c:v>0.63678707355470165</c:v>
                </c:pt>
                <c:pt idx="638">
                  <c:v>0.63778697551911756</c:v>
                </c:pt>
                <c:pt idx="639">
                  <c:v>0.63878687797824163</c:v>
                </c:pt>
                <c:pt idx="640">
                  <c:v>0.63978678093082353</c:v>
                </c:pt>
                <c:pt idx="641">
                  <c:v>0.6407866843756086</c:v>
                </c:pt>
                <c:pt idx="642">
                  <c:v>0.64178658831135349</c:v>
                </c:pt>
                <c:pt idx="643">
                  <c:v>0.64278649273679156</c:v>
                </c:pt>
                <c:pt idx="644">
                  <c:v>0.64378639765069456</c:v>
                </c:pt>
                <c:pt idx="645">
                  <c:v>0.64478630305178763</c:v>
                </c:pt>
                <c:pt idx="646">
                  <c:v>0.64578620893883265</c:v>
                </c:pt>
                <c:pt idx="647">
                  <c:v>0.64678611531057573</c:v>
                </c:pt>
                <c:pt idx="648">
                  <c:v>0.64778602216576553</c:v>
                </c:pt>
                <c:pt idx="649">
                  <c:v>0.64878592950314173</c:v>
                </c:pt>
                <c:pt idx="650">
                  <c:v>0.64978583732146566</c:v>
                </c:pt>
                <c:pt idx="651">
                  <c:v>0.65078574561947966</c:v>
                </c:pt>
                <c:pt idx="652">
                  <c:v>0.65178565439593572</c:v>
                </c:pt>
                <c:pt idx="653">
                  <c:v>0.65278556364957974</c:v>
                </c:pt>
                <c:pt idx="654">
                  <c:v>0.65378547337914983</c:v>
                </c:pt>
                <c:pt idx="655">
                  <c:v>0.65478538358341565</c:v>
                </c:pt>
                <c:pt idx="656">
                  <c:v>0.65578529426112264</c:v>
                </c:pt>
                <c:pt idx="657">
                  <c:v>0.65678520541099461</c:v>
                </c:pt>
                <c:pt idx="658">
                  <c:v>0.65778511703180664</c:v>
                </c:pt>
                <c:pt idx="659">
                  <c:v>0.65878502912229153</c:v>
                </c:pt>
                <c:pt idx="660">
                  <c:v>0.65978494168121149</c:v>
                </c:pt>
                <c:pt idx="661">
                  <c:v>0.66078485470730752</c:v>
                </c:pt>
                <c:pt idx="662">
                  <c:v>0.66178476819932963</c:v>
                </c:pt>
                <c:pt idx="663">
                  <c:v>0.66278468215601671</c:v>
                </c:pt>
                <c:pt idx="664">
                  <c:v>0.66378459657612765</c:v>
                </c:pt>
                <c:pt idx="665">
                  <c:v>0.66478451145840767</c:v>
                </c:pt>
                <c:pt idx="666">
                  <c:v>0.66578442680160954</c:v>
                </c:pt>
                <c:pt idx="667">
                  <c:v>0.66678434260447184</c:v>
                </c:pt>
                <c:pt idx="668">
                  <c:v>0.66778425886575654</c:v>
                </c:pt>
                <c:pt idx="669">
                  <c:v>0.66878417558420655</c:v>
                </c:pt>
                <c:pt idx="670">
                  <c:v>0.66978409275856265</c:v>
                </c:pt>
                <c:pt idx="671">
                  <c:v>0.67078401038758684</c:v>
                </c:pt>
                <c:pt idx="672">
                  <c:v>0.67178392847001867</c:v>
                </c:pt>
                <c:pt idx="673">
                  <c:v>0.67278384700461369</c:v>
                </c:pt>
                <c:pt idx="674">
                  <c:v>0.67378376599010148</c:v>
                </c:pt>
                <c:pt idx="675">
                  <c:v>0.67478368542524758</c:v>
                </c:pt>
                <c:pt idx="676">
                  <c:v>0.67578360530879766</c:v>
                </c:pt>
                <c:pt idx="677">
                  <c:v>0.67678352563950461</c:v>
                </c:pt>
                <c:pt idx="678">
                  <c:v>0.67778344641611366</c:v>
                </c:pt>
                <c:pt idx="679">
                  <c:v>0.67878336763735758</c:v>
                </c:pt>
                <c:pt idx="680">
                  <c:v>0.67978328930201659</c:v>
                </c:pt>
                <c:pt idx="681">
                  <c:v>0.6807832114088147</c:v>
                </c:pt>
                <c:pt idx="682">
                  <c:v>0.68178313395651058</c:v>
                </c:pt>
                <c:pt idx="683">
                  <c:v>0.68278305694384356</c:v>
                </c:pt>
                <c:pt idx="684">
                  <c:v>0.68378298036956953</c:v>
                </c:pt>
                <c:pt idx="685">
                  <c:v>0.68478290423243848</c:v>
                </c:pt>
                <c:pt idx="686">
                  <c:v>0.68578282853119454</c:v>
                </c:pt>
                <c:pt idx="687">
                  <c:v>0.68678275326458171</c:v>
                </c:pt>
                <c:pt idx="688">
                  <c:v>0.68778267843135743</c:v>
                </c:pt>
                <c:pt idx="689">
                  <c:v>0.68878260403026548</c:v>
                </c:pt>
                <c:pt idx="690">
                  <c:v>0.68978253006006951</c:v>
                </c:pt>
                <c:pt idx="691">
                  <c:v>0.69078245651948877</c:v>
                </c:pt>
                <c:pt idx="692">
                  <c:v>0.69178238340728149</c:v>
                </c:pt>
                <c:pt idx="693">
                  <c:v>0.69278231072222329</c:v>
                </c:pt>
                <c:pt idx="694">
                  <c:v>0.69378223846301856</c:v>
                </c:pt>
                <c:pt idx="695">
                  <c:v>0.69478216662846159</c:v>
                </c:pt>
                <c:pt idx="696">
                  <c:v>0.69578209521727252</c:v>
                </c:pt>
                <c:pt idx="697">
                  <c:v>0.69678202422818869</c:v>
                </c:pt>
                <c:pt idx="698">
                  <c:v>0.69778195365999274</c:v>
                </c:pt>
                <c:pt idx="699">
                  <c:v>0.6987818835113957</c:v>
                </c:pt>
                <c:pt idx="700">
                  <c:v>0.69978181378118565</c:v>
                </c:pt>
                <c:pt idx="701">
                  <c:v>0.70078174446808461</c:v>
                </c:pt>
                <c:pt idx="702">
                  <c:v>0.70178167557083959</c:v>
                </c:pt>
                <c:pt idx="703">
                  <c:v>0.70278160708822168</c:v>
                </c:pt>
                <c:pt idx="704">
                  <c:v>0.70378153901895257</c:v>
                </c:pt>
                <c:pt idx="705">
                  <c:v>0.70478147136180369</c:v>
                </c:pt>
                <c:pt idx="706">
                  <c:v>0.70578140411549961</c:v>
                </c:pt>
                <c:pt idx="707">
                  <c:v>0.70678133727881465</c:v>
                </c:pt>
                <c:pt idx="708">
                  <c:v>0.70778127085047171</c:v>
                </c:pt>
                <c:pt idx="709">
                  <c:v>0.70878120482923945</c:v>
                </c:pt>
                <c:pt idx="710">
                  <c:v>0.70978113921386354</c:v>
                </c:pt>
                <c:pt idx="711">
                  <c:v>0.71078107400308166</c:v>
                </c:pt>
                <c:pt idx="712">
                  <c:v>0.71178100919564757</c:v>
                </c:pt>
                <c:pt idx="713">
                  <c:v>0.71278094479031739</c:v>
                </c:pt>
                <c:pt idx="714">
                  <c:v>0.71378088078582957</c:v>
                </c:pt>
                <c:pt idx="715">
                  <c:v>0.71478081718093656</c:v>
                </c:pt>
                <c:pt idx="716">
                  <c:v>0.71578075397437868</c:v>
                </c:pt>
                <c:pt idx="717">
                  <c:v>0.7167806911649196</c:v>
                </c:pt>
                <c:pt idx="718">
                  <c:v>0.71778062875130544</c:v>
                </c:pt>
                <c:pt idx="719">
                  <c:v>0.71878056673227253</c:v>
                </c:pt>
                <c:pt idx="720">
                  <c:v>0.71978050510656943</c:v>
                </c:pt>
                <c:pt idx="721">
                  <c:v>0.72078044387296647</c:v>
                </c:pt>
                <c:pt idx="722">
                  <c:v>0.72178038303017766</c:v>
                </c:pt>
                <c:pt idx="723">
                  <c:v>0.72278032257698654</c:v>
                </c:pt>
                <c:pt idx="724">
                  <c:v>0.72378026251212169</c:v>
                </c:pt>
                <c:pt idx="725">
                  <c:v>0.72478020283433553</c:v>
                </c:pt>
                <c:pt idx="726">
                  <c:v>0.72578014354238052</c:v>
                </c:pt>
                <c:pt idx="727">
                  <c:v>0.72678008463500055</c:v>
                </c:pt>
                <c:pt idx="728">
                  <c:v>0.72778002611093462</c:v>
                </c:pt>
                <c:pt idx="729">
                  <c:v>0.72877996796895561</c:v>
                </c:pt>
                <c:pt idx="730">
                  <c:v>0.72977991020778477</c:v>
                </c:pt>
                <c:pt idx="731">
                  <c:v>0.73077985282619373</c:v>
                </c:pt>
                <c:pt idx="732">
                  <c:v>0.73177979582291242</c:v>
                </c:pt>
                <c:pt idx="733">
                  <c:v>0.73277973919670469</c:v>
                </c:pt>
                <c:pt idx="734">
                  <c:v>0.73377968294630869</c:v>
                </c:pt>
                <c:pt idx="735">
                  <c:v>0.73477962707047673</c:v>
                </c:pt>
                <c:pt idx="736">
                  <c:v>0.73577957156795659</c:v>
                </c:pt>
                <c:pt idx="737">
                  <c:v>0.73677951643750184</c:v>
                </c:pt>
                <c:pt idx="738">
                  <c:v>0.73777946167784569</c:v>
                </c:pt>
                <c:pt idx="739">
                  <c:v>0.7387794072877587</c:v>
                </c:pt>
                <c:pt idx="740">
                  <c:v>0.73977935326596667</c:v>
                </c:pt>
                <c:pt idx="741">
                  <c:v>0.74077929961123268</c:v>
                </c:pt>
                <c:pt idx="742">
                  <c:v>0.74177924632230163</c:v>
                </c:pt>
                <c:pt idx="743">
                  <c:v>0.74277919339792564</c:v>
                </c:pt>
                <c:pt idx="744">
                  <c:v>0.7437791408368446</c:v>
                </c:pt>
                <c:pt idx="745">
                  <c:v>0.74477908863780673</c:v>
                </c:pt>
                <c:pt idx="746">
                  <c:v>0.74577903679957791</c:v>
                </c:pt>
                <c:pt idx="747">
                  <c:v>0.74677898532087961</c:v>
                </c:pt>
                <c:pt idx="748">
                  <c:v>0.7477789342004898</c:v>
                </c:pt>
                <c:pt idx="749">
                  <c:v>0.74877888343713372</c:v>
                </c:pt>
                <c:pt idx="750">
                  <c:v>0.74977883302957193</c:v>
                </c:pt>
                <c:pt idx="751">
                  <c:v>0.75077878297654055</c:v>
                </c:pt>
                <c:pt idx="752">
                  <c:v>0.75177873327680667</c:v>
                </c:pt>
                <c:pt idx="753">
                  <c:v>0.75277868392910463</c:v>
                </c:pt>
                <c:pt idx="754">
                  <c:v>0.75377863493219277</c:v>
                </c:pt>
                <c:pt idx="755">
                  <c:v>0.75477858628479877</c:v>
                </c:pt>
                <c:pt idx="756">
                  <c:v>0.75577853798569372</c:v>
                </c:pt>
                <c:pt idx="757">
                  <c:v>0.75677849003361974</c:v>
                </c:pt>
                <c:pt idx="758">
                  <c:v>0.75777844242732273</c:v>
                </c:pt>
                <c:pt idx="759">
                  <c:v>0.75877839516555456</c:v>
                </c:pt>
                <c:pt idx="760">
                  <c:v>0.75977834824706059</c:v>
                </c:pt>
                <c:pt idx="761">
                  <c:v>0.7607783016705838</c:v>
                </c:pt>
                <c:pt idx="762">
                  <c:v>0.76177825543489386</c:v>
                </c:pt>
                <c:pt idx="763">
                  <c:v>0.76277820953871189</c:v>
                </c:pt>
                <c:pt idx="764">
                  <c:v>0.76377816398079756</c:v>
                </c:pt>
                <c:pt idx="765">
                  <c:v>0.76477811875989765</c:v>
                </c:pt>
                <c:pt idx="766">
                  <c:v>0.76577807387477381</c:v>
                </c:pt>
                <c:pt idx="767">
                  <c:v>0.76677802932416861</c:v>
                </c:pt>
                <c:pt idx="768">
                  <c:v>0.76777798510680451</c:v>
                </c:pt>
                <c:pt idx="769">
                  <c:v>0.76877794122145959</c:v>
                </c:pt>
                <c:pt idx="770">
                  <c:v>0.76977789766687787</c:v>
                </c:pt>
                <c:pt idx="771">
                  <c:v>0.7707778544418028</c:v>
                </c:pt>
                <c:pt idx="772">
                  <c:v>0.7717778115449907</c:v>
                </c:pt>
                <c:pt idx="773">
                  <c:v>0.7727777689751737</c:v>
                </c:pt>
                <c:pt idx="774">
                  <c:v>0.77377772673110756</c:v>
                </c:pt>
                <c:pt idx="775">
                  <c:v>0.77477768481154763</c:v>
                </c:pt>
                <c:pt idx="776">
                  <c:v>0.77577764321524056</c:v>
                </c:pt>
                <c:pt idx="777">
                  <c:v>0.77677760194093559</c:v>
                </c:pt>
                <c:pt idx="778">
                  <c:v>0.7777775609873776</c:v>
                </c:pt>
                <c:pt idx="779">
                  <c:v>0.77877752035330261</c:v>
                </c:pt>
                <c:pt idx="780">
                  <c:v>0.77977748003747771</c:v>
                </c:pt>
                <c:pt idx="781">
                  <c:v>0.78077744003865657</c:v>
                </c:pt>
                <c:pt idx="782">
                  <c:v>0.78177740035555154</c:v>
                </c:pt>
                <c:pt idx="783">
                  <c:v>0.78277736098695228</c:v>
                </c:pt>
                <c:pt idx="784">
                  <c:v>0.78377732193159444</c:v>
                </c:pt>
                <c:pt idx="785">
                  <c:v>0.7847772831882025</c:v>
                </c:pt>
                <c:pt idx="786">
                  <c:v>0.78577724475556854</c:v>
                </c:pt>
                <c:pt idx="787">
                  <c:v>0.78677720663241069</c:v>
                </c:pt>
                <c:pt idx="788">
                  <c:v>0.7877771688174785</c:v>
                </c:pt>
                <c:pt idx="789">
                  <c:v>0.78877713130952654</c:v>
                </c:pt>
                <c:pt idx="790">
                  <c:v>0.78977709410730157</c:v>
                </c:pt>
                <c:pt idx="791">
                  <c:v>0.7907770572095546</c:v>
                </c:pt>
                <c:pt idx="792">
                  <c:v>0.79177702061503763</c:v>
                </c:pt>
                <c:pt idx="793">
                  <c:v>0.79277698432247967</c:v>
                </c:pt>
                <c:pt idx="794">
                  <c:v>0.79377694833066548</c:v>
                </c:pt>
                <c:pt idx="795">
                  <c:v>0.79477691263830674</c:v>
                </c:pt>
                <c:pt idx="796">
                  <c:v>0.79577687724417467</c:v>
                </c:pt>
                <c:pt idx="797">
                  <c:v>0.79677684214700251</c:v>
                </c:pt>
                <c:pt idx="798">
                  <c:v>0.79777680734555056</c:v>
                </c:pt>
                <c:pt idx="799">
                  <c:v>0.79877677283856152</c:v>
                </c:pt>
                <c:pt idx="800">
                  <c:v>0.79977673862478071</c:v>
                </c:pt>
                <c:pt idx="801">
                  <c:v>0.80077670470296625</c:v>
                </c:pt>
                <c:pt idx="802">
                  <c:v>0.80177667107186457</c:v>
                </c:pt>
                <c:pt idx="803">
                  <c:v>0.80277663773020858</c:v>
                </c:pt>
                <c:pt idx="804">
                  <c:v>0.8037766046767727</c:v>
                </c:pt>
                <c:pt idx="805">
                  <c:v>0.80477657191028451</c:v>
                </c:pt>
                <c:pt idx="806">
                  <c:v>0.80577653942949856</c:v>
                </c:pt>
                <c:pt idx="807">
                  <c:v>0.80677650723317362</c:v>
                </c:pt>
                <c:pt idx="808">
                  <c:v>0.8077764753200426</c:v>
                </c:pt>
                <c:pt idx="809">
                  <c:v>0.8087764436888577</c:v>
                </c:pt>
                <c:pt idx="810">
                  <c:v>0.80977641233836473</c:v>
                </c:pt>
                <c:pt idx="811">
                  <c:v>0.81077638126732132</c:v>
                </c:pt>
                <c:pt idx="812">
                  <c:v>0.8117763504744766</c:v>
                </c:pt>
                <c:pt idx="813">
                  <c:v>0.81277631995855959</c:v>
                </c:pt>
                <c:pt idx="814">
                  <c:v>0.81377628971835347</c:v>
                </c:pt>
                <c:pt idx="815">
                  <c:v>0.81477625975257661</c:v>
                </c:pt>
                <c:pt idx="816">
                  <c:v>0.81577623005998956</c:v>
                </c:pt>
                <c:pt idx="817">
                  <c:v>0.81677620063933654</c:v>
                </c:pt>
                <c:pt idx="818">
                  <c:v>0.81777617148936743</c:v>
                </c:pt>
                <c:pt idx="819">
                  <c:v>0.81877614260882359</c:v>
                </c:pt>
                <c:pt idx="820">
                  <c:v>0.81977611399646544</c:v>
                </c:pt>
                <c:pt idx="821">
                  <c:v>0.82077608565104654</c:v>
                </c:pt>
                <c:pt idx="822">
                  <c:v>0.82177605757129968</c:v>
                </c:pt>
                <c:pt idx="823">
                  <c:v>0.82277602975597952</c:v>
                </c:pt>
                <c:pt idx="824">
                  <c:v>0.82377600220382674</c:v>
                </c:pt>
                <c:pt idx="825">
                  <c:v>0.82477597491360355</c:v>
                </c:pt>
                <c:pt idx="826">
                  <c:v>0.82577594788405151</c:v>
                </c:pt>
                <c:pt idx="827">
                  <c:v>0.82677592111392062</c:v>
                </c:pt>
                <c:pt idx="828">
                  <c:v>0.82777589460196055</c:v>
                </c:pt>
                <c:pt idx="829">
                  <c:v>0.82877586834691452</c:v>
                </c:pt>
                <c:pt idx="830">
                  <c:v>0.82977584234753166</c:v>
                </c:pt>
                <c:pt idx="831">
                  <c:v>0.83077581660256383</c:v>
                </c:pt>
                <c:pt idx="832">
                  <c:v>0.8317757911107645</c:v>
                </c:pt>
                <c:pt idx="833">
                  <c:v>0.83277576587087165</c:v>
                </c:pt>
                <c:pt idx="834">
                  <c:v>0.83377574088163942</c:v>
                </c:pt>
                <c:pt idx="835">
                  <c:v>0.83477571614180379</c:v>
                </c:pt>
                <c:pt idx="836">
                  <c:v>0.83577569165013477</c:v>
                </c:pt>
                <c:pt idx="837">
                  <c:v>0.83677566740538067</c:v>
                </c:pt>
                <c:pt idx="838">
                  <c:v>0.83777564340627064</c:v>
                </c:pt>
                <c:pt idx="839">
                  <c:v>0.83877561965156666</c:v>
                </c:pt>
                <c:pt idx="840">
                  <c:v>0.83977559614000163</c:v>
                </c:pt>
                <c:pt idx="841">
                  <c:v>0.84077557287035753</c:v>
                </c:pt>
                <c:pt idx="842">
                  <c:v>0.8417755498413475</c:v>
                </c:pt>
                <c:pt idx="843">
                  <c:v>0.84277552705175163</c:v>
                </c:pt>
                <c:pt idx="844">
                  <c:v>0.8437755045002836</c:v>
                </c:pt>
                <c:pt idx="845">
                  <c:v>0.84477548218573373</c:v>
                </c:pt>
                <c:pt idx="846">
                  <c:v>0.8457754601068137</c:v>
                </c:pt>
                <c:pt idx="847">
                  <c:v>0.84677543826230062</c:v>
                </c:pt>
                <c:pt idx="848">
                  <c:v>0.84777541665092682</c:v>
                </c:pt>
                <c:pt idx="849">
                  <c:v>0.84877539527144463</c:v>
                </c:pt>
                <c:pt idx="850">
                  <c:v>0.84977537412260151</c:v>
                </c:pt>
                <c:pt idx="851">
                  <c:v>0.85077535320316366</c:v>
                </c:pt>
                <c:pt idx="852">
                  <c:v>0.85177533251185267</c:v>
                </c:pt>
                <c:pt idx="853">
                  <c:v>0.85277531204743673</c:v>
                </c:pt>
                <c:pt idx="854">
                  <c:v>0.85377529180865153</c:v>
                </c:pt>
                <c:pt idx="855">
                  <c:v>0.8547752717942606</c:v>
                </c:pt>
                <c:pt idx="856">
                  <c:v>0.85577525200300075</c:v>
                </c:pt>
                <c:pt idx="857">
                  <c:v>0.85677523243363074</c:v>
                </c:pt>
                <c:pt idx="858">
                  <c:v>0.8577752130848979</c:v>
                </c:pt>
                <c:pt idx="859">
                  <c:v>0.85877519395554269</c:v>
                </c:pt>
                <c:pt idx="860">
                  <c:v>0.85977517504431455</c:v>
                </c:pt>
                <c:pt idx="861">
                  <c:v>0.86077515634997281</c:v>
                </c:pt>
                <c:pt idx="862">
                  <c:v>0.86177513787126447</c:v>
                </c:pt>
                <c:pt idx="863">
                  <c:v>0.86277511960693254</c:v>
                </c:pt>
                <c:pt idx="864">
                  <c:v>0.86377510155572479</c:v>
                </c:pt>
                <c:pt idx="865">
                  <c:v>0.86477508371639156</c:v>
                </c:pt>
                <c:pt idx="866">
                  <c:v>0.86577506608768273</c:v>
                </c:pt>
                <c:pt idx="867">
                  <c:v>0.86677504866834776</c:v>
                </c:pt>
                <c:pt idx="868">
                  <c:v>0.86777503145714074</c:v>
                </c:pt>
                <c:pt idx="869">
                  <c:v>0.86877501445279082</c:v>
                </c:pt>
                <c:pt idx="870">
                  <c:v>0.86977499765406574</c:v>
                </c:pt>
                <c:pt idx="871">
                  <c:v>0.87077498105968354</c:v>
                </c:pt>
                <c:pt idx="872">
                  <c:v>0.87177496466842674</c:v>
                </c:pt>
                <c:pt idx="873">
                  <c:v>0.8727749484790287</c:v>
                </c:pt>
                <c:pt idx="874">
                  <c:v>0.87377493249022975</c:v>
                </c:pt>
                <c:pt idx="875">
                  <c:v>0.87477491670076069</c:v>
                </c:pt>
                <c:pt idx="876">
                  <c:v>0.87577490110939871</c:v>
                </c:pt>
                <c:pt idx="877">
                  <c:v>0.87677488571487472</c:v>
                </c:pt>
                <c:pt idx="878">
                  <c:v>0.87777487051592762</c:v>
                </c:pt>
                <c:pt idx="879">
                  <c:v>0.87877485551131373</c:v>
                </c:pt>
                <c:pt idx="880">
                  <c:v>0.87977484069975964</c:v>
                </c:pt>
                <c:pt idx="881">
                  <c:v>0.88077482608002755</c:v>
                </c:pt>
                <c:pt idx="882">
                  <c:v>0.88177481165083771</c:v>
                </c:pt>
                <c:pt idx="883">
                  <c:v>0.88277479741095644</c:v>
                </c:pt>
                <c:pt idx="884">
                  <c:v>0.88377478335910753</c:v>
                </c:pt>
                <c:pt idx="885">
                  <c:v>0.88477476949403844</c:v>
                </c:pt>
                <c:pt idx="886">
                  <c:v>0.88577475581449361</c:v>
                </c:pt>
                <c:pt idx="887">
                  <c:v>0.88677474231919973</c:v>
                </c:pt>
                <c:pt idx="888">
                  <c:v>0.88777472900690046</c:v>
                </c:pt>
                <c:pt idx="889">
                  <c:v>0.88877471587634049</c:v>
                </c:pt>
                <c:pt idx="890">
                  <c:v>0.8897747029262445</c:v>
                </c:pt>
                <c:pt idx="891">
                  <c:v>0.8907746901553707</c:v>
                </c:pt>
                <c:pt idx="892">
                  <c:v>0.89177467756242856</c:v>
                </c:pt>
                <c:pt idx="893">
                  <c:v>0.89277466514617565</c:v>
                </c:pt>
                <c:pt idx="894">
                  <c:v>0.89377465290534652</c:v>
                </c:pt>
                <c:pt idx="895">
                  <c:v>0.89477464083866554</c:v>
                </c:pt>
                <c:pt idx="896">
                  <c:v>0.89577462894491044</c:v>
                </c:pt>
                <c:pt idx="897">
                  <c:v>0.89677461722278773</c:v>
                </c:pt>
                <c:pt idx="898">
                  <c:v>0.89777460567104861</c:v>
                </c:pt>
                <c:pt idx="899">
                  <c:v>0.89877459428843864</c:v>
                </c:pt>
                <c:pt idx="900">
                  <c:v>0.89977458307369851</c:v>
                </c:pt>
                <c:pt idx="901">
                  <c:v>0.90077457202559463</c:v>
                </c:pt>
                <c:pt idx="902">
                  <c:v>0.90177456114285648</c:v>
                </c:pt>
                <c:pt idx="903">
                  <c:v>0.9027745504242306</c:v>
                </c:pt>
                <c:pt idx="904">
                  <c:v>0.90377453986846545</c:v>
                </c:pt>
                <c:pt idx="905">
                  <c:v>0.90477452947431558</c:v>
                </c:pt>
                <c:pt idx="906">
                  <c:v>0.90577451924053454</c:v>
                </c:pt>
                <c:pt idx="907">
                  <c:v>0.90677450916585745</c:v>
                </c:pt>
                <c:pt idx="908">
                  <c:v>0.90777449924904452</c:v>
                </c:pt>
                <c:pt idx="909">
                  <c:v>0.90877448948883954</c:v>
                </c:pt>
                <c:pt idx="910">
                  <c:v>0.90977447988399662</c:v>
                </c:pt>
                <c:pt idx="911">
                  <c:v>0.91077447043326165</c:v>
                </c:pt>
                <c:pt idx="912">
                  <c:v>0.91177446113537752</c:v>
                </c:pt>
                <c:pt idx="913">
                  <c:v>0.91277445198909468</c:v>
                </c:pt>
                <c:pt idx="914">
                  <c:v>0.91377444299317667</c:v>
                </c:pt>
                <c:pt idx="915">
                  <c:v>0.91477443414634352</c:v>
                </c:pt>
                <c:pt idx="916">
                  <c:v>0.91577442544736953</c:v>
                </c:pt>
                <c:pt idx="917">
                  <c:v>0.91677441689497863</c:v>
                </c:pt>
                <c:pt idx="918">
                  <c:v>0.91777440848794345</c:v>
                </c:pt>
                <c:pt idx="919">
                  <c:v>0.91877440022498269</c:v>
                </c:pt>
                <c:pt idx="920">
                  <c:v>0.91977439210485756</c:v>
                </c:pt>
                <c:pt idx="921">
                  <c:v>0.92077438412630652</c:v>
                </c:pt>
                <c:pt idx="922">
                  <c:v>0.92177437628807879</c:v>
                </c:pt>
                <c:pt idx="923">
                  <c:v>0.9227743685889096</c:v>
                </c:pt>
                <c:pt idx="924">
                  <c:v>0.9237743610275635</c:v>
                </c:pt>
                <c:pt idx="925">
                  <c:v>0.92477435360276661</c:v>
                </c:pt>
                <c:pt idx="926">
                  <c:v>0.9257743463132897</c:v>
                </c:pt>
                <c:pt idx="927">
                  <c:v>0.92677433915784857</c:v>
                </c:pt>
                <c:pt idx="928">
                  <c:v>0.92777433213520755</c:v>
                </c:pt>
                <c:pt idx="929">
                  <c:v>0.9287743252441355</c:v>
                </c:pt>
                <c:pt idx="930">
                  <c:v>0.92977431848335268</c:v>
                </c:pt>
                <c:pt idx="931">
                  <c:v>0.93077431185161952</c:v>
                </c:pt>
                <c:pt idx="932">
                  <c:v>0.93177430534768158</c:v>
                </c:pt>
                <c:pt idx="933">
                  <c:v>0.9327742989703115</c:v>
                </c:pt>
                <c:pt idx="934">
                  <c:v>0.93377429271824464</c:v>
                </c:pt>
                <c:pt idx="935">
                  <c:v>0.93477428659022654</c:v>
                </c:pt>
                <c:pt idx="936">
                  <c:v>0.93577428058501755</c:v>
                </c:pt>
                <c:pt idx="937">
                  <c:v>0.93677427470137664</c:v>
                </c:pt>
                <c:pt idx="938">
                  <c:v>0.93777426893804661</c:v>
                </c:pt>
                <c:pt idx="939">
                  <c:v>0.93877426329378166</c:v>
                </c:pt>
                <c:pt idx="940">
                  <c:v>0.93977425776734058</c:v>
                </c:pt>
                <c:pt idx="941">
                  <c:v>0.9407742523574496</c:v>
                </c:pt>
                <c:pt idx="942">
                  <c:v>0.9417742470628987</c:v>
                </c:pt>
                <c:pt idx="943">
                  <c:v>0.94277424188241155</c:v>
                </c:pt>
                <c:pt idx="944">
                  <c:v>0.94377423681474171</c:v>
                </c:pt>
                <c:pt idx="945">
                  <c:v>0.9447742318586636</c:v>
                </c:pt>
                <c:pt idx="946">
                  <c:v>0.94577422701291258</c:v>
                </c:pt>
                <c:pt idx="947">
                  <c:v>0.94677422227623065</c:v>
                </c:pt>
                <c:pt idx="948">
                  <c:v>0.94777421764737479</c:v>
                </c:pt>
                <c:pt idx="949">
                  <c:v>0.94877421312510279</c:v>
                </c:pt>
                <c:pt idx="950">
                  <c:v>0.94977420870816553</c:v>
                </c:pt>
                <c:pt idx="951">
                  <c:v>0.9507742043952957</c:v>
                </c:pt>
                <c:pt idx="952">
                  <c:v>0.95177420018527159</c:v>
                </c:pt>
                <c:pt idx="953">
                  <c:v>0.95277419607680669</c:v>
                </c:pt>
                <c:pt idx="954">
                  <c:v>0.95377419206868774</c:v>
                </c:pt>
                <c:pt idx="955">
                  <c:v>0.95477418815964643</c:v>
                </c:pt>
                <c:pt idx="956">
                  <c:v>0.95577418434843253</c:v>
                </c:pt>
                <c:pt idx="957">
                  <c:v>0.9567741806337936</c:v>
                </c:pt>
                <c:pt idx="958">
                  <c:v>0.95777417701449974</c:v>
                </c:pt>
                <c:pt idx="959">
                  <c:v>0.95877417348927274</c:v>
                </c:pt>
                <c:pt idx="960">
                  <c:v>0.95977417005687871</c:v>
                </c:pt>
                <c:pt idx="961">
                  <c:v>0.96077416671608162</c:v>
                </c:pt>
                <c:pt idx="962">
                  <c:v>0.96177416346561151</c:v>
                </c:pt>
                <c:pt idx="963">
                  <c:v>0.96277416030422758</c:v>
                </c:pt>
                <c:pt idx="964">
                  <c:v>0.9637741572306846</c:v>
                </c:pt>
                <c:pt idx="965">
                  <c:v>0.96477415424373869</c:v>
                </c:pt>
                <c:pt idx="966">
                  <c:v>0.96577415134214062</c:v>
                </c:pt>
                <c:pt idx="967">
                  <c:v>0.9667741485246456</c:v>
                </c:pt>
                <c:pt idx="968">
                  <c:v>0.96777414579001741</c:v>
                </c:pt>
                <c:pt idx="969">
                  <c:v>0.96877414313697763</c:v>
                </c:pt>
                <c:pt idx="970">
                  <c:v>0.96977414056431555</c:v>
                </c:pt>
                <c:pt idx="971">
                  <c:v>0.97077413807077262</c:v>
                </c:pt>
                <c:pt idx="972">
                  <c:v>0.97177413565511872</c:v>
                </c:pt>
                <c:pt idx="973">
                  <c:v>0.97277413331606866</c:v>
                </c:pt>
                <c:pt idx="974">
                  <c:v>0.97377413105240862</c:v>
                </c:pt>
                <c:pt idx="975">
                  <c:v>0.9747741288628986</c:v>
                </c:pt>
                <c:pt idx="976">
                  <c:v>0.97577412674624853</c:v>
                </c:pt>
                <c:pt idx="977">
                  <c:v>0.97677412470125846</c:v>
                </c:pt>
                <c:pt idx="978">
                  <c:v>0.97777412272664843</c:v>
                </c:pt>
                <c:pt idx="979">
                  <c:v>0.97877412082118864</c:v>
                </c:pt>
                <c:pt idx="980">
                  <c:v>0.97977411898363853</c:v>
                </c:pt>
                <c:pt idx="981">
                  <c:v>0.98077411721272845</c:v>
                </c:pt>
                <c:pt idx="982">
                  <c:v>0.98177411550721838</c:v>
                </c:pt>
                <c:pt idx="983">
                  <c:v>0.98277411386586844</c:v>
                </c:pt>
                <c:pt idx="984">
                  <c:v>0.98377411228740852</c:v>
                </c:pt>
                <c:pt idx="985">
                  <c:v>0.98477411077060839</c:v>
                </c:pt>
                <c:pt idx="986">
                  <c:v>0.98577410931421838</c:v>
                </c:pt>
                <c:pt idx="987">
                  <c:v>0.98677410791696829</c:v>
                </c:pt>
                <c:pt idx="988">
                  <c:v>0.98777410657763842</c:v>
                </c:pt>
                <c:pt idx="989">
                  <c:v>0.98877410529495846</c:v>
                </c:pt>
                <c:pt idx="990">
                  <c:v>0.98977410406767841</c:v>
                </c:pt>
                <c:pt idx="991">
                  <c:v>0.99077410289454859</c:v>
                </c:pt>
                <c:pt idx="992">
                  <c:v>0.99177410177432834</c:v>
                </c:pt>
                <c:pt idx="993">
                  <c:v>0.99277410070576833</c:v>
                </c:pt>
                <c:pt idx="994">
                  <c:v>0.99377409968759856</c:v>
                </c:pt>
                <c:pt idx="995">
                  <c:v>0.99477409871858868</c:v>
                </c:pt>
                <c:pt idx="996">
                  <c:v>0.9957740977974886</c:v>
                </c:pt>
                <c:pt idx="997">
                  <c:v>0.99677409692303853</c:v>
                </c:pt>
                <c:pt idx="998">
                  <c:v>0.99777409609397871</c:v>
                </c:pt>
                <c:pt idx="999">
                  <c:v>0.99877409530909855</c:v>
                </c:pt>
                <c:pt idx="1000">
                  <c:v>0.99977409456710853</c:v>
                </c:pt>
                <c:pt idx="1001">
                  <c:v>1.0007740938667884</c:v>
                </c:pt>
                <c:pt idx="1002">
                  <c:v>1.0017740932068684</c:v>
                </c:pt>
                <c:pt idx="1003">
                  <c:v>1.0027740925861082</c:v>
                </c:pt>
                <c:pt idx="1004">
                  <c:v>1.0037740920032781</c:v>
                </c:pt>
                <c:pt idx="1005">
                  <c:v>1.0047740914571184</c:v>
                </c:pt>
                <c:pt idx="1006">
                  <c:v>1.0057740909463584</c:v>
                </c:pt>
                <c:pt idx="1007">
                  <c:v>1.0067740904697884</c:v>
                </c:pt>
                <c:pt idx="1008">
                  <c:v>1.0077740900261281</c:v>
                </c:pt>
                <c:pt idx="1009">
                  <c:v>1.0087740896141382</c:v>
                </c:pt>
                <c:pt idx="1010">
                  <c:v>1.0097740892325482</c:v>
                </c:pt>
                <c:pt idx="1011">
                  <c:v>1.0107740888801082</c:v>
                </c:pt>
                <c:pt idx="1012">
                  <c:v>1.0117740885555382</c:v>
                </c:pt>
                <c:pt idx="1013">
                  <c:v>1.0127740882575482</c:v>
                </c:pt>
                <c:pt idx="1014">
                  <c:v>1.013774087984858</c:v>
                </c:pt>
                <c:pt idx="1015">
                  <c:v>1.0147740877361584</c:v>
                </c:pt>
                <c:pt idx="1016">
                  <c:v>1.015774087510148</c:v>
                </c:pt>
                <c:pt idx="1017">
                  <c:v>1.0167740873055082</c:v>
                </c:pt>
                <c:pt idx="1018">
                  <c:v>1.0177740871209082</c:v>
                </c:pt>
                <c:pt idx="1019">
                  <c:v>1.0187740869550386</c:v>
                </c:pt>
                <c:pt idx="1020">
                  <c:v>1.0197740868065586</c:v>
                </c:pt>
                <c:pt idx="1021">
                  <c:v>1.0207740866741879</c:v>
                </c:pt>
                <c:pt idx="1022">
                  <c:v>1.0217740865565883</c:v>
                </c:pt>
                <c:pt idx="1023">
                  <c:v>1.0227740864525383</c:v>
                </c:pt>
                <c:pt idx="1024">
                  <c:v>1.0237740863607883</c:v>
                </c:pt>
                <c:pt idx="1025">
                  <c:v>1.0247740862801684</c:v>
                </c:pt>
                <c:pt idx="1026">
                  <c:v>1.0257740862095384</c:v>
                </c:pt>
                <c:pt idx="1027">
                  <c:v>1.0267740861478483</c:v>
                </c:pt>
                <c:pt idx="1028">
                  <c:v>1.027774086094108</c:v>
                </c:pt>
                <c:pt idx="1029">
                  <c:v>1.0287740860473884</c:v>
                </c:pt>
                <c:pt idx="1030">
                  <c:v>1.0297740860068485</c:v>
                </c:pt>
                <c:pt idx="1031">
                  <c:v>1.0307740859717185</c:v>
                </c:pt>
                <c:pt idx="1032">
                  <c:v>1.0317740859413285</c:v>
                </c:pt>
                <c:pt idx="1033">
                  <c:v>1.0327740859150483</c:v>
                </c:pt>
                <c:pt idx="1034">
                  <c:v>1.0337740858923286</c:v>
                </c:pt>
                <c:pt idx="1035">
                  <c:v>1.0347740858727186</c:v>
                </c:pt>
                <c:pt idx="1036">
                  <c:v>1.0357740858557685</c:v>
                </c:pt>
                <c:pt idx="1037">
                  <c:v>1.0367740858411285</c:v>
                </c:pt>
                <c:pt idx="1038">
                  <c:v>1.0377740858284981</c:v>
                </c:pt>
                <c:pt idx="1039">
                  <c:v>1.0387740858175785</c:v>
                </c:pt>
                <c:pt idx="1040">
                  <c:v>1.0397740858081583</c:v>
                </c:pt>
                <c:pt idx="1041">
                  <c:v>1.0407740858000083</c:v>
                </c:pt>
                <c:pt idx="1042">
                  <c:v>1.0417740857929783</c:v>
                </c:pt>
                <c:pt idx="1043">
                  <c:v>1.0427740857869086</c:v>
                </c:pt>
                <c:pt idx="1044">
                  <c:v>1.0437740857816784</c:v>
                </c:pt>
                <c:pt idx="1045">
                  <c:v>1.0447740857771584</c:v>
                </c:pt>
                <c:pt idx="1046">
                  <c:v>1.0457740857732583</c:v>
                </c:pt>
                <c:pt idx="1047">
                  <c:v>1.0467740857698984</c:v>
                </c:pt>
                <c:pt idx="1048">
                  <c:v>1.0477740857670084</c:v>
                </c:pt>
                <c:pt idx="1049">
                  <c:v>1.0487740857645182</c:v>
                </c:pt>
                <c:pt idx="1050">
                  <c:v>1.0497740857623781</c:v>
                </c:pt>
                <c:pt idx="1051">
                  <c:v>1.0507740857605286</c:v>
                </c:pt>
                <c:pt idx="1052">
                  <c:v>1.0517740857589584</c:v>
                </c:pt>
                <c:pt idx="1053">
                  <c:v>1.0527740857575885</c:v>
                </c:pt>
                <c:pt idx="1054">
                  <c:v>1.0537740857564284</c:v>
                </c:pt>
                <c:pt idx="1055">
                  <c:v>1.0547740857554384</c:v>
                </c:pt>
                <c:pt idx="1056">
                  <c:v>1.0557740857545885</c:v>
                </c:pt>
                <c:pt idx="1057">
                  <c:v>1.0567740857538486</c:v>
                </c:pt>
                <c:pt idx="1058">
                  <c:v>1.0577740857532283</c:v>
                </c:pt>
                <c:pt idx="1059">
                  <c:v>1.0587740857526984</c:v>
                </c:pt>
                <c:pt idx="1060">
                  <c:v>1.0597740857522384</c:v>
                </c:pt>
                <c:pt idx="1061">
                  <c:v>1.0607740857518286</c:v>
                </c:pt>
                <c:pt idx="1062">
                  <c:v>1.0617740857515086</c:v>
                </c:pt>
                <c:pt idx="1063">
                  <c:v>1.0627740857512384</c:v>
                </c:pt>
                <c:pt idx="1064">
                  <c:v>1.0637740857509885</c:v>
                </c:pt>
                <c:pt idx="1065">
                  <c:v>1.0647740857507786</c:v>
                </c:pt>
                <c:pt idx="1066">
                  <c:v>1.0657740857506184</c:v>
                </c:pt>
                <c:pt idx="1067">
                  <c:v>1.0667740857504584</c:v>
                </c:pt>
                <c:pt idx="1068">
                  <c:v>1.0677740857503384</c:v>
                </c:pt>
                <c:pt idx="1069">
                  <c:v>1.0687740857502186</c:v>
                </c:pt>
                <c:pt idx="1070">
                  <c:v>1.0697740857501283</c:v>
                </c:pt>
                <c:pt idx="1071">
                  <c:v>1.0707740857500483</c:v>
                </c:pt>
                <c:pt idx="1072">
                  <c:v>1.0717740857499882</c:v>
                </c:pt>
                <c:pt idx="1073">
                  <c:v>1.0727740857499284</c:v>
                </c:pt>
                <c:pt idx="1074">
                  <c:v>1.0737740857498881</c:v>
                </c:pt>
                <c:pt idx="1075">
                  <c:v>1.0747740857498485</c:v>
                </c:pt>
                <c:pt idx="1076">
                  <c:v>1.0757740857498084</c:v>
                </c:pt>
                <c:pt idx="1077">
                  <c:v>1.0767740857497783</c:v>
                </c:pt>
                <c:pt idx="1078">
                  <c:v>1.0777740857497584</c:v>
                </c:pt>
                <c:pt idx="1079">
                  <c:v>1.0787740857497383</c:v>
                </c:pt>
                <c:pt idx="1080">
                  <c:v>1.0797740857497182</c:v>
                </c:pt>
                <c:pt idx="1081">
                  <c:v>1.0807740857496984</c:v>
                </c:pt>
                <c:pt idx="1082">
                  <c:v>1.081774085749688</c:v>
                </c:pt>
                <c:pt idx="1083">
                  <c:v>1.0827740857496784</c:v>
                </c:pt>
                <c:pt idx="1084">
                  <c:v>1.083774085749668</c:v>
                </c:pt>
                <c:pt idx="1085">
                  <c:v>1.0847740857496684</c:v>
                </c:pt>
                <c:pt idx="1086">
                  <c:v>1.0857740857496581</c:v>
                </c:pt>
                <c:pt idx="1087">
                  <c:v>1.0867740857496584</c:v>
                </c:pt>
                <c:pt idx="1088">
                  <c:v>1.0877740857496481</c:v>
                </c:pt>
                <c:pt idx="1089">
                  <c:v>1.0887740857496484</c:v>
                </c:pt>
                <c:pt idx="1090">
                  <c:v>1.0897740857496381</c:v>
                </c:pt>
                <c:pt idx="1091">
                  <c:v>1.0907740857496382</c:v>
                </c:pt>
                <c:pt idx="1092">
                  <c:v>1.0917740857496381</c:v>
                </c:pt>
                <c:pt idx="1093">
                  <c:v>1.0927740857496382</c:v>
                </c:pt>
                <c:pt idx="1094">
                  <c:v>1.0937740857496381</c:v>
                </c:pt>
                <c:pt idx="1095">
                  <c:v>1.0947740857496382</c:v>
                </c:pt>
                <c:pt idx="1096">
                  <c:v>1.0957740857496381</c:v>
                </c:pt>
                <c:pt idx="1097">
                  <c:v>1.0967740857496282</c:v>
                </c:pt>
                <c:pt idx="1098">
                  <c:v>1.0977740857496281</c:v>
                </c:pt>
                <c:pt idx="1099">
                  <c:v>1.0987740857496282</c:v>
                </c:pt>
                <c:pt idx="1100">
                  <c:v>1.0997740857496281</c:v>
                </c:pt>
                <c:pt idx="1101">
                  <c:v>1.1007740857496282</c:v>
                </c:pt>
                <c:pt idx="1102">
                  <c:v>1.1017740857496281</c:v>
                </c:pt>
                <c:pt idx="1103">
                  <c:v>1.1027740857496282</c:v>
                </c:pt>
                <c:pt idx="1104">
                  <c:v>1.1037740857496281</c:v>
                </c:pt>
                <c:pt idx="1105">
                  <c:v>1.1047740857496282</c:v>
                </c:pt>
                <c:pt idx="1106">
                  <c:v>1.1057740857496281</c:v>
                </c:pt>
                <c:pt idx="1107">
                  <c:v>1.1067740857496282</c:v>
                </c:pt>
                <c:pt idx="1108">
                  <c:v>1.1077740857496281</c:v>
                </c:pt>
                <c:pt idx="1109">
                  <c:v>1.1087740857496282</c:v>
                </c:pt>
                <c:pt idx="1110">
                  <c:v>1.1097740857496281</c:v>
                </c:pt>
                <c:pt idx="1111">
                  <c:v>1.1107740857496282</c:v>
                </c:pt>
                <c:pt idx="1112">
                  <c:v>1.1117740857496281</c:v>
                </c:pt>
                <c:pt idx="1113">
                  <c:v>1.1127740857496282</c:v>
                </c:pt>
                <c:pt idx="1114">
                  <c:v>1.1137740857496283</c:v>
                </c:pt>
                <c:pt idx="1115">
                  <c:v>1.1147740857496182</c:v>
                </c:pt>
                <c:pt idx="1116">
                  <c:v>1.1157740857496183</c:v>
                </c:pt>
                <c:pt idx="1117">
                  <c:v>1.1167740857496182</c:v>
                </c:pt>
                <c:pt idx="1118">
                  <c:v>1.1177740857496183</c:v>
                </c:pt>
                <c:pt idx="1119">
                  <c:v>1.1187740857496182</c:v>
                </c:pt>
                <c:pt idx="1120">
                  <c:v>1.1197740857496183</c:v>
                </c:pt>
                <c:pt idx="1121">
                  <c:v>1.1207740857496182</c:v>
                </c:pt>
                <c:pt idx="1122">
                  <c:v>1.1217740857496183</c:v>
                </c:pt>
                <c:pt idx="1123">
                  <c:v>1.1227740857496182</c:v>
                </c:pt>
                <c:pt idx="1124">
                  <c:v>1.1237740857496183</c:v>
                </c:pt>
                <c:pt idx="1125">
                  <c:v>1.1247740857496182</c:v>
                </c:pt>
                <c:pt idx="1126">
                  <c:v>1.1257740857496183</c:v>
                </c:pt>
                <c:pt idx="1127">
                  <c:v>1.1267740857496182</c:v>
                </c:pt>
                <c:pt idx="1128">
                  <c:v>1.1277740857496183</c:v>
                </c:pt>
                <c:pt idx="1129">
                  <c:v>1.1287740857496182</c:v>
                </c:pt>
                <c:pt idx="1130">
                  <c:v>1.1297740857496184</c:v>
                </c:pt>
                <c:pt idx="1131">
                  <c:v>1.1307740857496182</c:v>
                </c:pt>
                <c:pt idx="1132">
                  <c:v>1.1317740857496184</c:v>
                </c:pt>
                <c:pt idx="1133">
                  <c:v>1.1327740857496182</c:v>
                </c:pt>
                <c:pt idx="1134">
                  <c:v>1.1337740857496084</c:v>
                </c:pt>
                <c:pt idx="1135">
                  <c:v>1.1347740857496083</c:v>
                </c:pt>
                <c:pt idx="1136">
                  <c:v>1.1357740857496084</c:v>
                </c:pt>
                <c:pt idx="1137">
                  <c:v>1.1367740857496083</c:v>
                </c:pt>
                <c:pt idx="1138">
                  <c:v>1.1377740857496084</c:v>
                </c:pt>
                <c:pt idx="1139">
                  <c:v>1.1387740857496083</c:v>
                </c:pt>
                <c:pt idx="1140">
                  <c:v>1.1397740857496084</c:v>
                </c:pt>
                <c:pt idx="1141">
                  <c:v>1.1407740857496083</c:v>
                </c:pt>
                <c:pt idx="1142">
                  <c:v>1.1417740857496084</c:v>
                </c:pt>
                <c:pt idx="1143">
                  <c:v>1.1427740857496083</c:v>
                </c:pt>
                <c:pt idx="1144">
                  <c:v>1.1437740857496084</c:v>
                </c:pt>
                <c:pt idx="1145">
                  <c:v>1.1447740857496083</c:v>
                </c:pt>
                <c:pt idx="1146">
                  <c:v>1.1457740857496084</c:v>
                </c:pt>
                <c:pt idx="1147">
                  <c:v>1.1467740857496083</c:v>
                </c:pt>
                <c:pt idx="1148">
                  <c:v>1.1477740857496084</c:v>
                </c:pt>
                <c:pt idx="1149">
                  <c:v>1.1487740857496083</c:v>
                </c:pt>
                <c:pt idx="1150">
                  <c:v>1.1497740857496084</c:v>
                </c:pt>
                <c:pt idx="1151">
                  <c:v>1.1507740857496083</c:v>
                </c:pt>
                <c:pt idx="1152">
                  <c:v>1.1517740857495984</c:v>
                </c:pt>
                <c:pt idx="1153">
                  <c:v>1.1527740857495983</c:v>
                </c:pt>
                <c:pt idx="1154">
                  <c:v>1.1537740857495982</c:v>
                </c:pt>
                <c:pt idx="1155">
                  <c:v>1.1547740857495983</c:v>
                </c:pt>
                <c:pt idx="1156">
                  <c:v>1.1557740857495982</c:v>
                </c:pt>
                <c:pt idx="1157">
                  <c:v>1.1567740857495983</c:v>
                </c:pt>
                <c:pt idx="1158">
                  <c:v>1.1577740857495982</c:v>
                </c:pt>
                <c:pt idx="1159">
                  <c:v>1.1587740857495983</c:v>
                </c:pt>
                <c:pt idx="1160">
                  <c:v>1.1597740857495982</c:v>
                </c:pt>
                <c:pt idx="1161">
                  <c:v>1.1607740857495983</c:v>
                </c:pt>
                <c:pt idx="1162">
                  <c:v>1.1617740857495982</c:v>
                </c:pt>
                <c:pt idx="1163">
                  <c:v>1.1627740857495983</c:v>
                </c:pt>
                <c:pt idx="1164">
                  <c:v>1.1637740857495982</c:v>
                </c:pt>
                <c:pt idx="1165">
                  <c:v>1.1647740857495983</c:v>
                </c:pt>
                <c:pt idx="1166">
                  <c:v>1.1657740857495982</c:v>
                </c:pt>
                <c:pt idx="1167">
                  <c:v>1.1667740857495983</c:v>
                </c:pt>
                <c:pt idx="1168">
                  <c:v>1.1677740857495882</c:v>
                </c:pt>
                <c:pt idx="1169">
                  <c:v>1.1687740857495883</c:v>
                </c:pt>
                <c:pt idx="1170">
                  <c:v>1.1697740857495882</c:v>
                </c:pt>
                <c:pt idx="1171">
                  <c:v>1.1707740857495883</c:v>
                </c:pt>
                <c:pt idx="1172">
                  <c:v>1.1717740857495882</c:v>
                </c:pt>
                <c:pt idx="1173">
                  <c:v>1.1727740857495883</c:v>
                </c:pt>
                <c:pt idx="1174">
                  <c:v>1.1737740857495882</c:v>
                </c:pt>
                <c:pt idx="1175">
                  <c:v>1.1747740857495883</c:v>
                </c:pt>
                <c:pt idx="1176">
                  <c:v>1.1757740857495882</c:v>
                </c:pt>
                <c:pt idx="1177">
                  <c:v>1.1767740857495883</c:v>
                </c:pt>
                <c:pt idx="1178">
                  <c:v>1.1777740857495882</c:v>
                </c:pt>
                <c:pt idx="1179">
                  <c:v>1.1787740857495883</c:v>
                </c:pt>
                <c:pt idx="1180">
                  <c:v>1.1797740857495882</c:v>
                </c:pt>
                <c:pt idx="1181">
                  <c:v>1.1807740857495783</c:v>
                </c:pt>
                <c:pt idx="1182">
                  <c:v>1.1817740857495782</c:v>
                </c:pt>
                <c:pt idx="1183">
                  <c:v>1.1827740857495783</c:v>
                </c:pt>
                <c:pt idx="1184">
                  <c:v>1.1837740857495782</c:v>
                </c:pt>
                <c:pt idx="1185">
                  <c:v>1.1847740857495783</c:v>
                </c:pt>
                <c:pt idx="1186">
                  <c:v>1.1857740857495782</c:v>
                </c:pt>
                <c:pt idx="1187">
                  <c:v>1.1867740857495783</c:v>
                </c:pt>
                <c:pt idx="1188">
                  <c:v>1.1877740857495782</c:v>
                </c:pt>
                <c:pt idx="1189">
                  <c:v>1.1887740857495783</c:v>
                </c:pt>
                <c:pt idx="1190">
                  <c:v>1.1897740857495782</c:v>
                </c:pt>
                <c:pt idx="1191">
                  <c:v>1.1907740857495783</c:v>
                </c:pt>
                <c:pt idx="1192">
                  <c:v>1.1917740857495782</c:v>
                </c:pt>
                <c:pt idx="1193">
                  <c:v>1.1927740857495783</c:v>
                </c:pt>
                <c:pt idx="1194">
                  <c:v>1.1937740857495782</c:v>
                </c:pt>
                <c:pt idx="1195">
                  <c:v>1.1947740857495786</c:v>
                </c:pt>
                <c:pt idx="1196">
                  <c:v>1.1957740857495782</c:v>
                </c:pt>
                <c:pt idx="1197">
                  <c:v>1.1967740857495786</c:v>
                </c:pt>
                <c:pt idx="1198">
                  <c:v>1.1977740857495782</c:v>
                </c:pt>
                <c:pt idx="1199">
                  <c:v>1.1987740857495786</c:v>
                </c:pt>
                <c:pt idx="1200">
                  <c:v>1.1997740857495782</c:v>
                </c:pt>
                <c:pt idx="1201">
                  <c:v>1.2007740857495683</c:v>
                </c:pt>
                <c:pt idx="1202">
                  <c:v>1.201774085749568</c:v>
                </c:pt>
                <c:pt idx="1203">
                  <c:v>1.2027740857495683</c:v>
                </c:pt>
                <c:pt idx="1204">
                  <c:v>1.203774085749568</c:v>
                </c:pt>
                <c:pt idx="1205">
                  <c:v>1.2047740857495683</c:v>
                </c:pt>
                <c:pt idx="1206">
                  <c:v>1.205774085749568</c:v>
                </c:pt>
                <c:pt idx="1207">
                  <c:v>1.2067740857495683</c:v>
                </c:pt>
                <c:pt idx="1208">
                  <c:v>1.207774085749568</c:v>
                </c:pt>
                <c:pt idx="1209">
                  <c:v>1.2087740857495683</c:v>
                </c:pt>
                <c:pt idx="1210">
                  <c:v>1.209774085749568</c:v>
                </c:pt>
                <c:pt idx="1211">
                  <c:v>1.2107740857495684</c:v>
                </c:pt>
                <c:pt idx="1212">
                  <c:v>1.211774085749568</c:v>
                </c:pt>
                <c:pt idx="1213">
                  <c:v>1.2127740857495684</c:v>
                </c:pt>
                <c:pt idx="1214">
                  <c:v>1.213774085749568</c:v>
                </c:pt>
                <c:pt idx="1215">
                  <c:v>1.2147740857495684</c:v>
                </c:pt>
                <c:pt idx="1216">
                  <c:v>1.215774085749568</c:v>
                </c:pt>
                <c:pt idx="1217">
                  <c:v>1.2167740857495584</c:v>
                </c:pt>
                <c:pt idx="1218">
                  <c:v>1.217774085749558</c:v>
                </c:pt>
                <c:pt idx="1219">
                  <c:v>1.2187740857495584</c:v>
                </c:pt>
                <c:pt idx="1220">
                  <c:v>1.219774085749558</c:v>
                </c:pt>
                <c:pt idx="1221">
                  <c:v>1.2207740857495584</c:v>
                </c:pt>
                <c:pt idx="1222">
                  <c:v>1.221774085749558</c:v>
                </c:pt>
                <c:pt idx="1223">
                  <c:v>1.2227740857495581</c:v>
                </c:pt>
                <c:pt idx="1224">
                  <c:v>1.223774085749558</c:v>
                </c:pt>
                <c:pt idx="1225">
                  <c:v>1.2247740857495582</c:v>
                </c:pt>
                <c:pt idx="1226">
                  <c:v>1.225774085749558</c:v>
                </c:pt>
                <c:pt idx="1227">
                  <c:v>1.2267740857495582</c:v>
                </c:pt>
                <c:pt idx="1228">
                  <c:v>1.227774085749558</c:v>
                </c:pt>
                <c:pt idx="1229">
                  <c:v>1.2287740857495582</c:v>
                </c:pt>
                <c:pt idx="1230">
                  <c:v>1.229774085749558</c:v>
                </c:pt>
                <c:pt idx="1231">
                  <c:v>1.2307740857495582</c:v>
                </c:pt>
                <c:pt idx="1232">
                  <c:v>1.2317740857495481</c:v>
                </c:pt>
                <c:pt idx="1233">
                  <c:v>1.2327740857495482</c:v>
                </c:pt>
                <c:pt idx="1234">
                  <c:v>1.2337740857495481</c:v>
                </c:pt>
                <c:pt idx="1235">
                  <c:v>1.2347740857495482</c:v>
                </c:pt>
                <c:pt idx="1236">
                  <c:v>1.2357740857495481</c:v>
                </c:pt>
                <c:pt idx="1237">
                  <c:v>1.2367740857495482</c:v>
                </c:pt>
                <c:pt idx="1238">
                  <c:v>1.2377740857495481</c:v>
                </c:pt>
                <c:pt idx="1239">
                  <c:v>1.2387740857495482</c:v>
                </c:pt>
                <c:pt idx="1240">
                  <c:v>1.2397740857495481</c:v>
                </c:pt>
                <c:pt idx="1241">
                  <c:v>1.2407740857495482</c:v>
                </c:pt>
                <c:pt idx="1242">
                  <c:v>1.2417740857495481</c:v>
                </c:pt>
                <c:pt idx="1243">
                  <c:v>1.2427740857495482</c:v>
                </c:pt>
                <c:pt idx="1244">
                  <c:v>1.2437740857495481</c:v>
                </c:pt>
                <c:pt idx="1245">
                  <c:v>1.2447740857495482</c:v>
                </c:pt>
                <c:pt idx="1246">
                  <c:v>1.2457740857495481</c:v>
                </c:pt>
                <c:pt idx="1247">
                  <c:v>1.2467740857495482</c:v>
                </c:pt>
                <c:pt idx="1248">
                  <c:v>1.2477740857495481</c:v>
                </c:pt>
                <c:pt idx="1249">
                  <c:v>1.2487740857495382</c:v>
                </c:pt>
                <c:pt idx="1250">
                  <c:v>1.2497740857495381</c:v>
                </c:pt>
                <c:pt idx="1251">
                  <c:v>1.2507740857495382</c:v>
                </c:pt>
                <c:pt idx="1252">
                  <c:v>1.2517740857495381</c:v>
                </c:pt>
                <c:pt idx="1253">
                  <c:v>1.2527740857495382</c:v>
                </c:pt>
                <c:pt idx="1254">
                  <c:v>1.2537740857495381</c:v>
                </c:pt>
                <c:pt idx="1255">
                  <c:v>1.2547740857495382</c:v>
                </c:pt>
                <c:pt idx="1256">
                  <c:v>1.2557740857495381</c:v>
                </c:pt>
                <c:pt idx="1257">
                  <c:v>1.2567740857495382</c:v>
                </c:pt>
                <c:pt idx="1258">
                  <c:v>1.2577740857495381</c:v>
                </c:pt>
                <c:pt idx="1259">
                  <c:v>1.2587740857495382</c:v>
                </c:pt>
                <c:pt idx="1260">
                  <c:v>1.2597740857495381</c:v>
                </c:pt>
                <c:pt idx="1261">
                  <c:v>1.2607740857495382</c:v>
                </c:pt>
                <c:pt idx="1262">
                  <c:v>1.2617740857495381</c:v>
                </c:pt>
                <c:pt idx="1263">
                  <c:v>1.2627740857495382</c:v>
                </c:pt>
                <c:pt idx="1264">
                  <c:v>1.2637740857495381</c:v>
                </c:pt>
                <c:pt idx="1265">
                  <c:v>1.2647740857495382</c:v>
                </c:pt>
                <c:pt idx="1266">
                  <c:v>1.2657740857495381</c:v>
                </c:pt>
                <c:pt idx="1267">
                  <c:v>1.2667740857495282</c:v>
                </c:pt>
                <c:pt idx="1268">
                  <c:v>1.2677740857495281</c:v>
                </c:pt>
                <c:pt idx="1269">
                  <c:v>1.2687740857495282</c:v>
                </c:pt>
                <c:pt idx="1270">
                  <c:v>1.2697740857495281</c:v>
                </c:pt>
                <c:pt idx="1271">
                  <c:v>1.2707740857495282</c:v>
                </c:pt>
                <c:pt idx="1272">
                  <c:v>1.2717740857495281</c:v>
                </c:pt>
                <c:pt idx="1273">
                  <c:v>1.2727740857495282</c:v>
                </c:pt>
                <c:pt idx="1274">
                  <c:v>1.2737740857495283</c:v>
                </c:pt>
                <c:pt idx="1275">
                  <c:v>1.2747740857495282</c:v>
                </c:pt>
                <c:pt idx="1276">
                  <c:v>1.2757740857495283</c:v>
                </c:pt>
                <c:pt idx="1277">
                  <c:v>1.2767740857495282</c:v>
                </c:pt>
                <c:pt idx="1278">
                  <c:v>1.2777740857495283</c:v>
                </c:pt>
                <c:pt idx="1279">
                  <c:v>1.2787740857495282</c:v>
                </c:pt>
                <c:pt idx="1280">
                  <c:v>1.2797740857495283</c:v>
                </c:pt>
                <c:pt idx="1281">
                  <c:v>1.2807740857495282</c:v>
                </c:pt>
                <c:pt idx="1282">
                  <c:v>1.2817740857495283</c:v>
                </c:pt>
                <c:pt idx="1283">
                  <c:v>1.2827740857495282</c:v>
                </c:pt>
                <c:pt idx="1284">
                  <c:v>1.2837740857495283</c:v>
                </c:pt>
                <c:pt idx="1285">
                  <c:v>1.2847740857495282</c:v>
                </c:pt>
                <c:pt idx="1286">
                  <c:v>1.2857740857495283</c:v>
                </c:pt>
                <c:pt idx="1287">
                  <c:v>1.2867740857495182</c:v>
                </c:pt>
                <c:pt idx="1288">
                  <c:v>1.2877740857495183</c:v>
                </c:pt>
                <c:pt idx="1289">
                  <c:v>1.2887740857495182</c:v>
                </c:pt>
                <c:pt idx="1290">
                  <c:v>1.2897740857495184</c:v>
                </c:pt>
                <c:pt idx="1291">
                  <c:v>1.2907740857495182</c:v>
                </c:pt>
                <c:pt idx="1292">
                  <c:v>1.2917740857495181</c:v>
                </c:pt>
                <c:pt idx="1293">
                  <c:v>1.2927740857495182</c:v>
                </c:pt>
                <c:pt idx="1294">
                  <c:v>1.2937740857495181</c:v>
                </c:pt>
                <c:pt idx="1295">
                  <c:v>1.2947740857495182</c:v>
                </c:pt>
                <c:pt idx="1296">
                  <c:v>1.2957740857495181</c:v>
                </c:pt>
                <c:pt idx="1297">
                  <c:v>1.2967740857495182</c:v>
                </c:pt>
                <c:pt idx="1298">
                  <c:v>1.2977740857495181</c:v>
                </c:pt>
                <c:pt idx="1299">
                  <c:v>1.2987740857495182</c:v>
                </c:pt>
                <c:pt idx="1300">
                  <c:v>1.2997740857495181</c:v>
                </c:pt>
                <c:pt idx="1301">
                  <c:v>1.3007740857495182</c:v>
                </c:pt>
                <c:pt idx="1302">
                  <c:v>1.3017740857495181</c:v>
                </c:pt>
                <c:pt idx="1303">
                  <c:v>1.3027740857495085</c:v>
                </c:pt>
                <c:pt idx="1304">
                  <c:v>1.3037740857495084</c:v>
                </c:pt>
                <c:pt idx="1305">
                  <c:v>1.3047740857495085</c:v>
                </c:pt>
                <c:pt idx="1306">
                  <c:v>1.3057740857495084</c:v>
                </c:pt>
                <c:pt idx="1307">
                  <c:v>1.3067740857495085</c:v>
                </c:pt>
                <c:pt idx="1308">
                  <c:v>1.3077740857495084</c:v>
                </c:pt>
                <c:pt idx="1309">
                  <c:v>1.3087740857495085</c:v>
                </c:pt>
                <c:pt idx="1310">
                  <c:v>1.3097740857495084</c:v>
                </c:pt>
                <c:pt idx="1311">
                  <c:v>1.3107740857495085</c:v>
                </c:pt>
                <c:pt idx="1312">
                  <c:v>1.3117740857495084</c:v>
                </c:pt>
                <c:pt idx="1313">
                  <c:v>1.3127740857495085</c:v>
                </c:pt>
                <c:pt idx="1314">
                  <c:v>1.3137740857495084</c:v>
                </c:pt>
                <c:pt idx="1315">
                  <c:v>1.3147740857495085</c:v>
                </c:pt>
                <c:pt idx="1316">
                  <c:v>1.3157740857495084</c:v>
                </c:pt>
                <c:pt idx="1317">
                  <c:v>1.3167740857495085</c:v>
                </c:pt>
                <c:pt idx="1318">
                  <c:v>1.3177740857495084</c:v>
                </c:pt>
                <c:pt idx="1319">
                  <c:v>1.3187740857495085</c:v>
                </c:pt>
                <c:pt idx="1320">
                  <c:v>1.3197740857495084</c:v>
                </c:pt>
                <c:pt idx="1321">
                  <c:v>1.3207740857495085</c:v>
                </c:pt>
                <c:pt idx="1322">
                  <c:v>1.3217740857495084</c:v>
                </c:pt>
                <c:pt idx="1323">
                  <c:v>1.3227740857494983</c:v>
                </c:pt>
                <c:pt idx="1324">
                  <c:v>1.3237740857494982</c:v>
                </c:pt>
                <c:pt idx="1325">
                  <c:v>1.3247740857494983</c:v>
                </c:pt>
                <c:pt idx="1326">
                  <c:v>1.3257740857494982</c:v>
                </c:pt>
                <c:pt idx="1327">
                  <c:v>1.3267740857494983</c:v>
                </c:pt>
                <c:pt idx="1328">
                  <c:v>1.3277740857494982</c:v>
                </c:pt>
                <c:pt idx="1329">
                  <c:v>1.3287740857494983</c:v>
                </c:pt>
                <c:pt idx="1330">
                  <c:v>1.3297740857494982</c:v>
                </c:pt>
                <c:pt idx="1331">
                  <c:v>1.3307740857494983</c:v>
                </c:pt>
                <c:pt idx="1332">
                  <c:v>1.3317740857494982</c:v>
                </c:pt>
                <c:pt idx="1333">
                  <c:v>1.3327740857494983</c:v>
                </c:pt>
                <c:pt idx="1334">
                  <c:v>1.3337740857494982</c:v>
                </c:pt>
                <c:pt idx="1335">
                  <c:v>1.3347740857494983</c:v>
                </c:pt>
                <c:pt idx="1336">
                  <c:v>1.3357740857494982</c:v>
                </c:pt>
                <c:pt idx="1337">
                  <c:v>1.3367740857494983</c:v>
                </c:pt>
                <c:pt idx="1338">
                  <c:v>1.3377740857494982</c:v>
                </c:pt>
                <c:pt idx="1339">
                  <c:v>1.3387740857494983</c:v>
                </c:pt>
                <c:pt idx="1340">
                  <c:v>1.3397740857494982</c:v>
                </c:pt>
                <c:pt idx="1341">
                  <c:v>1.3407740857494885</c:v>
                </c:pt>
                <c:pt idx="1342">
                  <c:v>1.3417740857494882</c:v>
                </c:pt>
                <c:pt idx="1343">
                  <c:v>1.3427740857494885</c:v>
                </c:pt>
                <c:pt idx="1344">
                  <c:v>1.3437740857494882</c:v>
                </c:pt>
                <c:pt idx="1345">
                  <c:v>1.3447740857494885</c:v>
                </c:pt>
                <c:pt idx="1346">
                  <c:v>1.3457740857494882</c:v>
                </c:pt>
                <c:pt idx="1347">
                  <c:v>1.3467740857494885</c:v>
                </c:pt>
                <c:pt idx="1348">
                  <c:v>1.3477740857494882</c:v>
                </c:pt>
                <c:pt idx="1349">
                  <c:v>1.3487740857494885</c:v>
                </c:pt>
                <c:pt idx="1350">
                  <c:v>1.3497740857494882</c:v>
                </c:pt>
                <c:pt idx="1351">
                  <c:v>1.3507740857494885</c:v>
                </c:pt>
                <c:pt idx="1352">
                  <c:v>1.3517740857494882</c:v>
                </c:pt>
                <c:pt idx="1353">
                  <c:v>1.3527740857494885</c:v>
                </c:pt>
                <c:pt idx="1354">
                  <c:v>1.3537740857494882</c:v>
                </c:pt>
                <c:pt idx="1355">
                  <c:v>1.3547740857494885</c:v>
                </c:pt>
                <c:pt idx="1356">
                  <c:v>1.3557740857494882</c:v>
                </c:pt>
                <c:pt idx="1357">
                  <c:v>1.3567740857494885</c:v>
                </c:pt>
                <c:pt idx="1358">
                  <c:v>1.3577740857494782</c:v>
                </c:pt>
                <c:pt idx="1359">
                  <c:v>1.3587740857494786</c:v>
                </c:pt>
                <c:pt idx="1360">
                  <c:v>1.3597740857494782</c:v>
                </c:pt>
                <c:pt idx="1361">
                  <c:v>1.3607740857494786</c:v>
                </c:pt>
                <c:pt idx="1362">
                  <c:v>1.3617740857494782</c:v>
                </c:pt>
                <c:pt idx="1363">
                  <c:v>1.3627740857494786</c:v>
                </c:pt>
                <c:pt idx="1364">
                  <c:v>1.3637740857494782</c:v>
                </c:pt>
                <c:pt idx="1365">
                  <c:v>1.3647740857494786</c:v>
                </c:pt>
                <c:pt idx="1366">
                  <c:v>1.3657740857494782</c:v>
                </c:pt>
                <c:pt idx="1367">
                  <c:v>1.3667740857494783</c:v>
                </c:pt>
                <c:pt idx="1368">
                  <c:v>1.3677740857494782</c:v>
                </c:pt>
                <c:pt idx="1369">
                  <c:v>1.3687740857494783</c:v>
                </c:pt>
                <c:pt idx="1370">
                  <c:v>1.3697740857494782</c:v>
                </c:pt>
                <c:pt idx="1371">
                  <c:v>1.3707740857494684</c:v>
                </c:pt>
                <c:pt idx="1372">
                  <c:v>1.3717740857494682</c:v>
                </c:pt>
                <c:pt idx="1373">
                  <c:v>1.3727740857494684</c:v>
                </c:pt>
                <c:pt idx="1374">
                  <c:v>1.3737740857494682</c:v>
                </c:pt>
                <c:pt idx="1375">
                  <c:v>1.3747740857494684</c:v>
                </c:pt>
                <c:pt idx="1376">
                  <c:v>1.3757740857494682</c:v>
                </c:pt>
                <c:pt idx="1377">
                  <c:v>1.3767740857494684</c:v>
                </c:pt>
                <c:pt idx="1378">
                  <c:v>1.3777740857494682</c:v>
                </c:pt>
                <c:pt idx="1379">
                  <c:v>1.3787740857494684</c:v>
                </c:pt>
                <c:pt idx="1380">
                  <c:v>1.3797740857494682</c:v>
                </c:pt>
                <c:pt idx="1381">
                  <c:v>1.3807740857494684</c:v>
                </c:pt>
                <c:pt idx="1382">
                  <c:v>1.3817740857494683</c:v>
                </c:pt>
                <c:pt idx="1383">
                  <c:v>1.3827740857494684</c:v>
                </c:pt>
                <c:pt idx="1384">
                  <c:v>1.3837740857494683</c:v>
                </c:pt>
                <c:pt idx="1385">
                  <c:v>1.3847740857494584</c:v>
                </c:pt>
                <c:pt idx="1386">
                  <c:v>1.3857740857494583</c:v>
                </c:pt>
                <c:pt idx="1387">
                  <c:v>1.3867740857494584</c:v>
                </c:pt>
                <c:pt idx="1388">
                  <c:v>1.3877740857494583</c:v>
                </c:pt>
                <c:pt idx="1389">
                  <c:v>1.3887740857494584</c:v>
                </c:pt>
                <c:pt idx="1390">
                  <c:v>1.3897740857494583</c:v>
                </c:pt>
                <c:pt idx="1391">
                  <c:v>1.3907740857494584</c:v>
                </c:pt>
                <c:pt idx="1392">
                  <c:v>1.3917740857494583</c:v>
                </c:pt>
                <c:pt idx="1393">
                  <c:v>1.3927740857494584</c:v>
                </c:pt>
                <c:pt idx="1394">
                  <c:v>1.3937740857494583</c:v>
                </c:pt>
                <c:pt idx="1395">
                  <c:v>1.3947740857494584</c:v>
                </c:pt>
                <c:pt idx="1396">
                  <c:v>1.3957740857494583</c:v>
                </c:pt>
                <c:pt idx="1397">
                  <c:v>1.3967740857494584</c:v>
                </c:pt>
                <c:pt idx="1398">
                  <c:v>1.3977740857494583</c:v>
                </c:pt>
                <c:pt idx="1399">
                  <c:v>1.3987740857494584</c:v>
                </c:pt>
                <c:pt idx="1400">
                  <c:v>1.3997740857494583</c:v>
                </c:pt>
                <c:pt idx="1401">
                  <c:v>1.4007740857494582</c:v>
                </c:pt>
                <c:pt idx="1402">
                  <c:v>1.4017740857494481</c:v>
                </c:pt>
                <c:pt idx="1403">
                  <c:v>1.4027740857494482</c:v>
                </c:pt>
                <c:pt idx="1404">
                  <c:v>1.4037740857494481</c:v>
                </c:pt>
                <c:pt idx="1405">
                  <c:v>1.4047740857494482</c:v>
                </c:pt>
                <c:pt idx="1406">
                  <c:v>1.4057740857494481</c:v>
                </c:pt>
                <c:pt idx="1407">
                  <c:v>1.4067740857494482</c:v>
                </c:pt>
                <c:pt idx="1408">
                  <c:v>1.4077740857494481</c:v>
                </c:pt>
                <c:pt idx="1409">
                  <c:v>1.4087740857494482</c:v>
                </c:pt>
                <c:pt idx="1410">
                  <c:v>1.4097740857494481</c:v>
                </c:pt>
                <c:pt idx="1411">
                  <c:v>1.4107740857494482</c:v>
                </c:pt>
                <c:pt idx="1412">
                  <c:v>1.4117740857494481</c:v>
                </c:pt>
                <c:pt idx="1413">
                  <c:v>1.4127740857494482</c:v>
                </c:pt>
                <c:pt idx="1414">
                  <c:v>1.4137740857494481</c:v>
                </c:pt>
                <c:pt idx="1415">
                  <c:v>1.4147740857494482</c:v>
                </c:pt>
                <c:pt idx="1416">
                  <c:v>1.4157740857494481</c:v>
                </c:pt>
                <c:pt idx="1417">
                  <c:v>1.4167740857494482</c:v>
                </c:pt>
                <c:pt idx="1418">
                  <c:v>1.4177740857494383</c:v>
                </c:pt>
                <c:pt idx="1419">
                  <c:v>1.4187740857494382</c:v>
                </c:pt>
                <c:pt idx="1420">
                  <c:v>1.4197740857494383</c:v>
                </c:pt>
                <c:pt idx="1421">
                  <c:v>1.4207740857494382</c:v>
                </c:pt>
                <c:pt idx="1422">
                  <c:v>1.4217740857494383</c:v>
                </c:pt>
                <c:pt idx="1423">
                  <c:v>1.4227740857494382</c:v>
                </c:pt>
                <c:pt idx="1424">
                  <c:v>1.4237740857494383</c:v>
                </c:pt>
                <c:pt idx="1425">
                  <c:v>1.4247740857494382</c:v>
                </c:pt>
                <c:pt idx="1426">
                  <c:v>1.4257740857494383</c:v>
                </c:pt>
                <c:pt idx="1427">
                  <c:v>1.4267740857494382</c:v>
                </c:pt>
                <c:pt idx="1428">
                  <c:v>1.4277740857494383</c:v>
                </c:pt>
                <c:pt idx="1429">
                  <c:v>1.4287740857494282</c:v>
                </c:pt>
                <c:pt idx="1430">
                  <c:v>1.4297740857494279</c:v>
                </c:pt>
                <c:pt idx="1431">
                  <c:v>1.4307740857494282</c:v>
                </c:pt>
                <c:pt idx="1432">
                  <c:v>1.4317740857494279</c:v>
                </c:pt>
                <c:pt idx="1433">
                  <c:v>1.4327740857494282</c:v>
                </c:pt>
                <c:pt idx="1434">
                  <c:v>1.4337740857494281</c:v>
                </c:pt>
                <c:pt idx="1435">
                  <c:v>1.4347740857494282</c:v>
                </c:pt>
                <c:pt idx="1436">
                  <c:v>1.4357740857494281</c:v>
                </c:pt>
                <c:pt idx="1437">
                  <c:v>1.4367740857494282</c:v>
                </c:pt>
                <c:pt idx="1438">
                  <c:v>1.4377740857494281</c:v>
                </c:pt>
                <c:pt idx="1439">
                  <c:v>1.4387740857494282</c:v>
                </c:pt>
                <c:pt idx="1440">
                  <c:v>1.4397740857494281</c:v>
                </c:pt>
                <c:pt idx="1441">
                  <c:v>1.4407740857494282</c:v>
                </c:pt>
                <c:pt idx="1442">
                  <c:v>1.4417740857494281</c:v>
                </c:pt>
                <c:pt idx="1443">
                  <c:v>1.4427740857494282</c:v>
                </c:pt>
                <c:pt idx="1444">
                  <c:v>1.4437740857494281</c:v>
                </c:pt>
                <c:pt idx="1445">
                  <c:v>1.4447740857494282</c:v>
                </c:pt>
                <c:pt idx="1446">
                  <c:v>1.4457740857494281</c:v>
                </c:pt>
                <c:pt idx="1447">
                  <c:v>1.4467740857494182</c:v>
                </c:pt>
                <c:pt idx="1448">
                  <c:v>1.4477740857494181</c:v>
                </c:pt>
                <c:pt idx="1449">
                  <c:v>1.4487740857494182</c:v>
                </c:pt>
                <c:pt idx="1450">
                  <c:v>1.4497740857494181</c:v>
                </c:pt>
                <c:pt idx="1451">
                  <c:v>1.4507740857494182</c:v>
                </c:pt>
                <c:pt idx="1452">
                  <c:v>1.4517740857494181</c:v>
                </c:pt>
                <c:pt idx="1453">
                  <c:v>1.4527740857494182</c:v>
                </c:pt>
                <c:pt idx="1454">
                  <c:v>1.4537740857494181</c:v>
                </c:pt>
                <c:pt idx="1455">
                  <c:v>1.4547740857494182</c:v>
                </c:pt>
                <c:pt idx="1456">
                  <c:v>1.4557740857494181</c:v>
                </c:pt>
                <c:pt idx="1457">
                  <c:v>1.4567740857494182</c:v>
                </c:pt>
                <c:pt idx="1458">
                  <c:v>1.4577740857494181</c:v>
                </c:pt>
                <c:pt idx="1459">
                  <c:v>1.4587740857494182</c:v>
                </c:pt>
                <c:pt idx="1460">
                  <c:v>1.4597740857494181</c:v>
                </c:pt>
                <c:pt idx="1461">
                  <c:v>1.4607740857494182</c:v>
                </c:pt>
                <c:pt idx="1462">
                  <c:v>1.4617740857494181</c:v>
                </c:pt>
                <c:pt idx="1463">
                  <c:v>1.4627740857494183</c:v>
                </c:pt>
                <c:pt idx="1464">
                  <c:v>1.4637740857494181</c:v>
                </c:pt>
                <c:pt idx="1465">
                  <c:v>1.4647740857494083</c:v>
                </c:pt>
                <c:pt idx="1466">
                  <c:v>1.4657740857494082</c:v>
                </c:pt>
                <c:pt idx="1467">
                  <c:v>1.4667740857494083</c:v>
                </c:pt>
                <c:pt idx="1468">
                  <c:v>1.4677740857494082</c:v>
                </c:pt>
                <c:pt idx="1469">
                  <c:v>1.4687740857494083</c:v>
                </c:pt>
                <c:pt idx="1470">
                  <c:v>1.4697740857494082</c:v>
                </c:pt>
                <c:pt idx="1471">
                  <c:v>1.4707740857494083</c:v>
                </c:pt>
                <c:pt idx="1472">
                  <c:v>1.4717740857494082</c:v>
                </c:pt>
                <c:pt idx="1473">
                  <c:v>1.4727740857494083</c:v>
                </c:pt>
                <c:pt idx="1474">
                  <c:v>1.4737740857494082</c:v>
                </c:pt>
                <c:pt idx="1475">
                  <c:v>1.4747740857494083</c:v>
                </c:pt>
                <c:pt idx="1476">
                  <c:v>1.4757740857494082</c:v>
                </c:pt>
                <c:pt idx="1477">
                  <c:v>1.4767740857494083</c:v>
                </c:pt>
                <c:pt idx="1478">
                  <c:v>1.4777740857494082</c:v>
                </c:pt>
                <c:pt idx="1479">
                  <c:v>1.4787740857494083</c:v>
                </c:pt>
                <c:pt idx="1480">
                  <c:v>1.4797740857494082</c:v>
                </c:pt>
                <c:pt idx="1481">
                  <c:v>1.4807740857494083</c:v>
                </c:pt>
                <c:pt idx="1482">
                  <c:v>1.4817740857494082</c:v>
                </c:pt>
                <c:pt idx="1483">
                  <c:v>1.4827740857494083</c:v>
                </c:pt>
                <c:pt idx="1484">
                  <c:v>1.4837740857493982</c:v>
                </c:pt>
                <c:pt idx="1485">
                  <c:v>1.4847740857493983</c:v>
                </c:pt>
                <c:pt idx="1486">
                  <c:v>1.4857740857493982</c:v>
                </c:pt>
                <c:pt idx="1487">
                  <c:v>1.4867740857493983</c:v>
                </c:pt>
                <c:pt idx="1488">
                  <c:v>1.4877740857493982</c:v>
                </c:pt>
                <c:pt idx="1489">
                  <c:v>1.4887740857493983</c:v>
                </c:pt>
                <c:pt idx="1490">
                  <c:v>1.4897740857493982</c:v>
                </c:pt>
                <c:pt idx="1491">
                  <c:v>1.4907740857493983</c:v>
                </c:pt>
                <c:pt idx="1492">
                  <c:v>1.4917740857493982</c:v>
                </c:pt>
                <c:pt idx="1493">
                  <c:v>1.4927740857493983</c:v>
                </c:pt>
                <c:pt idx="1494">
                  <c:v>1.4937740857493982</c:v>
                </c:pt>
                <c:pt idx="1495">
                  <c:v>1.4947740857493983</c:v>
                </c:pt>
                <c:pt idx="1496">
                  <c:v>1.4957740857493982</c:v>
                </c:pt>
                <c:pt idx="1497">
                  <c:v>1.4967740857493983</c:v>
                </c:pt>
                <c:pt idx="1498">
                  <c:v>1.4977740857493982</c:v>
                </c:pt>
                <c:pt idx="1499">
                  <c:v>1.4987740857493983</c:v>
                </c:pt>
                <c:pt idx="1500">
                  <c:v>1.4997740857493982</c:v>
                </c:pt>
              </c:numCache>
            </c:numRef>
          </c:xVal>
          <c:yVal>
            <c:numRef>
              <c:f>'BC1'!$N$2:$N$6780</c:f>
              <c:numCache>
                <c:formatCode>0.00E+00</c:formatCode>
                <c:ptCount val="6779"/>
                <c:pt idx="0">
                  <c:v>-3.3673130400416009E-3</c:v>
                </c:pt>
                <c:pt idx="1">
                  <c:v>-6.7346259929315921E-3</c:v>
                </c:pt>
                <c:pt idx="2">
                  <c:v>-1.0101938938129299E-2</c:v>
                </c:pt>
                <c:pt idx="3">
                  <c:v>-1.34692519470946E-2</c:v>
                </c:pt>
                <c:pt idx="4">
                  <c:v>-1.6836564909810604E-2</c:v>
                </c:pt>
                <c:pt idx="5">
                  <c:v>-2.0203877711794108E-2</c:v>
                </c:pt>
                <c:pt idx="6">
                  <c:v>-2.3571190373340302E-2</c:v>
                </c:pt>
                <c:pt idx="7">
                  <c:v>-2.6938502884321005E-2</c:v>
                </c:pt>
                <c:pt idx="8">
                  <c:v>-3.030581503197351E-2</c:v>
                </c:pt>
                <c:pt idx="9">
                  <c:v>-3.367312659417511E-2</c:v>
                </c:pt>
                <c:pt idx="10">
                  <c:v>-3.7040437400598612E-2</c:v>
                </c:pt>
                <c:pt idx="11">
                  <c:v>-4.0407747211867198E-2</c:v>
                </c:pt>
                <c:pt idx="12">
                  <c:v>-4.3775055577603389E-2</c:v>
                </c:pt>
                <c:pt idx="13">
                  <c:v>-4.7142362005686798E-2</c:v>
                </c:pt>
                <c:pt idx="14">
                  <c:v>-5.0509665966376412E-2</c:v>
                </c:pt>
                <c:pt idx="15">
                  <c:v>-5.3876966812519807E-2</c:v>
                </c:pt>
                <c:pt idx="16">
                  <c:v>-5.72442637144817E-2</c:v>
                </c:pt>
                <c:pt idx="17">
                  <c:v>-6.061155576270779E-2</c:v>
                </c:pt>
                <c:pt idx="18">
                  <c:v>-6.3978841930308811E-2</c:v>
                </c:pt>
                <c:pt idx="19">
                  <c:v>-6.7346121066892597E-2</c:v>
                </c:pt>
                <c:pt idx="20">
                  <c:v>-7.0713391860443425E-2</c:v>
                </c:pt>
                <c:pt idx="21">
                  <c:v>-7.4080652877643913E-2</c:v>
                </c:pt>
                <c:pt idx="22">
                  <c:v>-7.7447902554337103E-2</c:v>
                </c:pt>
                <c:pt idx="23">
                  <c:v>-8.0815139182973214E-2</c:v>
                </c:pt>
                <c:pt idx="24">
                  <c:v>-8.4182360911854215E-2</c:v>
                </c:pt>
                <c:pt idx="25">
                  <c:v>-8.7549565764048515E-2</c:v>
                </c:pt>
                <c:pt idx="26">
                  <c:v>-9.0916751623475289E-2</c:v>
                </c:pt>
                <c:pt idx="27">
                  <c:v>-9.4283916246830288E-2</c:v>
                </c:pt>
                <c:pt idx="28">
                  <c:v>-9.7651057269436597E-2</c:v>
                </c:pt>
                <c:pt idx="29">
                  <c:v>-0.101018172183128</c:v>
                </c:pt>
                <c:pt idx="30">
                  <c:v>-0.10438525837149899</c:v>
                </c:pt>
                <c:pt idx="31">
                  <c:v>-0.10775231306762502</c:v>
                </c:pt>
                <c:pt idx="32">
                  <c:v>-0.11111933336681801</c:v>
                </c:pt>
                <c:pt idx="33">
                  <c:v>-0.11448631621369701</c:v>
                </c:pt>
                <c:pt idx="34">
                  <c:v>-0.11785325838845399</c:v>
                </c:pt>
                <c:pt idx="35">
                  <c:v>-0.12122015646981002</c:v>
                </c:pt>
                <c:pt idx="36">
                  <c:v>-0.12458700684365502</c:v>
                </c:pt>
                <c:pt idx="37">
                  <c:v>-0.12795380565613901</c:v>
                </c:pt>
                <c:pt idx="38">
                  <c:v>-0.13132054879566096</c:v>
                </c:pt>
                <c:pt idx="39">
                  <c:v>-0.13468723185604603</c:v>
                </c:pt>
                <c:pt idx="40">
                  <c:v>-0.13805385009422402</c:v>
                </c:pt>
                <c:pt idx="41">
                  <c:v>-0.14142039840636206</c:v>
                </c:pt>
                <c:pt idx="42">
                  <c:v>-0.144786871279214</c:v>
                </c:pt>
                <c:pt idx="43">
                  <c:v>-0.14815326273680801</c:v>
                </c:pt>
                <c:pt idx="44">
                  <c:v>-0.151519566306585</c:v>
                </c:pt>
                <c:pt idx="45">
                  <c:v>-0.154885774970247</c:v>
                </c:pt>
                <c:pt idx="46">
                  <c:v>-0.15825188111295208</c:v>
                </c:pt>
                <c:pt idx="47">
                  <c:v>-0.16161787646209302</c:v>
                </c:pt>
                <c:pt idx="48">
                  <c:v>-0.16498375205357799</c:v>
                </c:pt>
                <c:pt idx="49">
                  <c:v>-0.16834949816986006</c:v>
                </c:pt>
                <c:pt idx="50">
                  <c:v>-0.17171510428734002</c:v>
                </c:pt>
                <c:pt idx="51">
                  <c:v>-0.17508055901408898</c:v>
                </c:pt>
                <c:pt idx="52">
                  <c:v>-0.17844585005445301</c:v>
                </c:pt>
                <c:pt idx="53">
                  <c:v>-0.18181096413463499</c:v>
                </c:pt>
                <c:pt idx="54">
                  <c:v>-0.18517588694851597</c:v>
                </c:pt>
                <c:pt idx="55">
                  <c:v>-0.18854060311894899</c:v>
                </c:pt>
                <c:pt idx="56">
                  <c:v>-0.19190509611609807</c:v>
                </c:pt>
                <c:pt idx="57">
                  <c:v>-0.19526934821507799</c:v>
                </c:pt>
                <c:pt idx="58">
                  <c:v>-0.19863334043040801</c:v>
                </c:pt>
                <c:pt idx="59">
                  <c:v>-0.20199705244452903</c:v>
                </c:pt>
                <c:pt idx="60">
                  <c:v>-0.20536046253954901</c:v>
                </c:pt>
                <c:pt idx="61">
                  <c:v>-0.20872354752675099</c:v>
                </c:pt>
                <c:pt idx="62">
                  <c:v>-0.21208628264904403</c:v>
                </c:pt>
                <c:pt idx="63">
                  <c:v>-0.21544864149425105</c:v>
                </c:pt>
                <c:pt idx="64">
                  <c:v>-0.21881059589157104</c:v>
                </c:pt>
                <c:pt idx="65">
                  <c:v>-0.22217211577318799</c:v>
                </c:pt>
                <c:pt idx="66">
                  <c:v>-0.22553316905733703</c:v>
                </c:pt>
                <c:pt idx="67">
                  <c:v>-0.22889372148267001</c:v>
                </c:pt>
                <c:pt idx="68">
                  <c:v>-0.23225373639597299</c:v>
                </c:pt>
                <c:pt idx="69">
                  <c:v>-0.23561317460539002</c:v>
                </c:pt>
                <c:pt idx="70">
                  <c:v>-0.23897199408832803</c:v>
                </c:pt>
                <c:pt idx="71">
                  <c:v>-0.24233014974008099</c:v>
                </c:pt>
                <c:pt idx="72">
                  <c:v>-0.24568759308014898</c:v>
                </c:pt>
                <c:pt idx="73">
                  <c:v>-0.24904427190860198</c:v>
                </c:pt>
                <c:pt idx="74">
                  <c:v>-0.25240012992420607</c:v>
                </c:pt>
                <c:pt idx="75">
                  <c:v>-0.25575510634252191</c:v>
                </c:pt>
                <c:pt idx="76">
                  <c:v>-0.25910913547834397</c:v>
                </c:pt>
                <c:pt idx="77">
                  <c:v>-0.26246214630290698</c:v>
                </c:pt>
                <c:pt idx="78">
                  <c:v>-0.26581406205777602</c:v>
                </c:pt>
                <c:pt idx="79">
                  <c:v>-0.2691647998809511</c:v>
                </c:pt>
                <c:pt idx="80">
                  <c:v>-0.27251427053795702</c:v>
                </c:pt>
                <c:pt idx="81">
                  <c:v>-0.27586237821628706</c:v>
                </c:pt>
                <c:pt idx="82">
                  <c:v>-0.27920902052439595</c:v>
                </c:pt>
                <c:pt idx="83">
                  <c:v>-0.28255408870604198</c:v>
                </c:pt>
                <c:pt idx="84">
                  <c:v>-0.28589746801601701</c:v>
                </c:pt>
                <c:pt idx="85">
                  <c:v>-0.28923903838606896</c:v>
                </c:pt>
                <c:pt idx="86">
                  <c:v>-0.29257867540023608</c:v>
                </c:pt>
                <c:pt idx="87">
                  <c:v>-0.29591625147156708</c:v>
                </c:pt>
                <c:pt idx="88">
                  <c:v>-0.29925163729095106</c:v>
                </c:pt>
                <c:pt idx="89">
                  <c:v>-0.30258470348025013</c:v>
                </c:pt>
                <c:pt idx="90">
                  <c:v>-0.30591532236394103</c:v>
                </c:pt>
                <c:pt idx="91">
                  <c:v>-0.30924336976037509</c:v>
                </c:pt>
                <c:pt idx="92">
                  <c:v>-0.31256872674376007</c:v>
                </c:pt>
                <c:pt idx="93">
                  <c:v>-0.31589128125013105</c:v>
                </c:pt>
                <c:pt idx="94">
                  <c:v>-0.31921092941106605</c:v>
                </c:pt>
                <c:pt idx="95">
                  <c:v>-0.32252757658676706</c:v>
                </c:pt>
                <c:pt idx="96">
                  <c:v>-0.325841138053034</c:v>
                </c:pt>
                <c:pt idx="97">
                  <c:v>-0.32915153927735308</c:v>
                </c:pt>
                <c:pt idx="98">
                  <c:v>-0.33245871583266917</c:v>
                </c:pt>
                <c:pt idx="99">
                  <c:v>-0.33576261302316707</c:v>
                </c:pt>
                <c:pt idx="100">
                  <c:v>-0.33906318520898515</c:v>
                </c:pt>
                <c:pt idx="101">
                  <c:v>-0.34236039492768411</c:v>
                </c:pt>
                <c:pt idx="102">
                  <c:v>-0.34565421195480411</c:v>
                </c:pt>
                <c:pt idx="103">
                  <c:v>-0.34894461226000406</c:v>
                </c:pt>
                <c:pt idx="104">
                  <c:v>-0.35223157698633295</c:v>
                </c:pt>
                <c:pt idx="105">
                  <c:v>-0.35551509148376009</c:v>
                </c:pt>
                <c:pt idx="106">
                  <c:v>-0.35879514448631289</c:v>
                </c:pt>
                <c:pt idx="107">
                  <c:v>-0.36207172733181303</c:v>
                </c:pt>
                <c:pt idx="108">
                  <c:v>-0.36534483329149214</c:v>
                </c:pt>
                <c:pt idx="109">
                  <c:v>-0.36861445711893109</c:v>
                </c:pt>
                <c:pt idx="110">
                  <c:v>-0.37188059462924616</c:v>
                </c:pt>
                <c:pt idx="111">
                  <c:v>-0.375143242375435</c:v>
                </c:pt>
                <c:pt idx="112">
                  <c:v>-0.37840239744070003</c:v>
                </c:pt>
                <c:pt idx="113">
                  <c:v>-0.38165805730277408</c:v>
                </c:pt>
                <c:pt idx="114">
                  <c:v>-0.38491021970141315</c:v>
                </c:pt>
                <c:pt idx="115">
                  <c:v>-0.3881588825878402</c:v>
                </c:pt>
                <c:pt idx="116">
                  <c:v>-0.39140404406393697</c:v>
                </c:pt>
                <c:pt idx="117">
                  <c:v>-0.39464570237225916</c:v>
                </c:pt>
                <c:pt idx="118">
                  <c:v>-0.39788385586903313</c:v>
                </c:pt>
                <c:pt idx="119">
                  <c:v>-0.40111850301088414</c:v>
                </c:pt>
                <c:pt idx="120">
                  <c:v>-0.40434964235897597</c:v>
                </c:pt>
                <c:pt idx="121">
                  <c:v>-0.40757727256418202</c:v>
                </c:pt>
                <c:pt idx="122">
                  <c:v>-0.41080139237112101</c:v>
                </c:pt>
                <c:pt idx="123">
                  <c:v>-0.41402200061066607</c:v>
                </c:pt>
                <c:pt idx="124">
                  <c:v>-0.41723909618923</c:v>
                </c:pt>
                <c:pt idx="125">
                  <c:v>-0.42045267809311404</c:v>
                </c:pt>
                <c:pt idx="126">
                  <c:v>-0.42366274537871706</c:v>
                </c:pt>
                <c:pt idx="127">
                  <c:v>-0.42686929716901112</c:v>
                </c:pt>
                <c:pt idx="128">
                  <c:v>-0.43007233264521605</c:v>
                </c:pt>
                <c:pt idx="129">
                  <c:v>-0.433271851048326</c:v>
                </c:pt>
                <c:pt idx="130">
                  <c:v>-0.43646785167101104</c:v>
                </c:pt>
                <c:pt idx="131">
                  <c:v>-0.43966033385877706</c:v>
                </c:pt>
                <c:pt idx="132">
                  <c:v>-0.44284929700487202</c:v>
                </c:pt>
                <c:pt idx="133">
                  <c:v>-0.44603474055234293</c:v>
                </c:pt>
                <c:pt idx="134">
                  <c:v>-0.44921666398471105</c:v>
                </c:pt>
                <c:pt idx="135">
                  <c:v>-0.45239506684294006</c:v>
                </c:pt>
                <c:pt idx="136">
                  <c:v>-0.45556994869716599</c:v>
                </c:pt>
                <c:pt idx="137">
                  <c:v>-0.45874130916786598</c:v>
                </c:pt>
                <c:pt idx="138">
                  <c:v>-0.46190914790779702</c:v>
                </c:pt>
                <c:pt idx="139">
                  <c:v>-0.46507346460695898</c:v>
                </c:pt>
                <c:pt idx="140">
                  <c:v>-0.46823425898711596</c:v>
                </c:pt>
                <c:pt idx="141">
                  <c:v>-0.47139153079834301</c:v>
                </c:pt>
                <c:pt idx="142">
                  <c:v>-0.47454527981500605</c:v>
                </c:pt>
                <c:pt idx="143">
                  <c:v>-0.47769550583398701</c:v>
                </c:pt>
                <c:pt idx="144">
                  <c:v>-0.48084220867052901</c:v>
                </c:pt>
                <c:pt idx="145">
                  <c:v>-0.48398538816165415</c:v>
                </c:pt>
                <c:pt idx="146">
                  <c:v>-0.48712504414923596</c:v>
                </c:pt>
                <c:pt idx="147">
                  <c:v>-0.490261176499169</c:v>
                </c:pt>
                <c:pt idx="148">
                  <c:v>-0.49339378507195014</c:v>
                </c:pt>
                <c:pt idx="149">
                  <c:v>-0.49652286975009013</c:v>
                </c:pt>
                <c:pt idx="150">
                  <c:v>-0.49964843040539891</c:v>
                </c:pt>
                <c:pt idx="151">
                  <c:v>-0.50277046691351412</c:v>
                </c:pt>
                <c:pt idx="152">
                  <c:v>-0.50588897914499897</c:v>
                </c:pt>
                <c:pt idx="153">
                  <c:v>-0.50900396696170291</c:v>
                </c:pt>
                <c:pt idx="154">
                  <c:v>-0.51211543021974404</c:v>
                </c:pt>
                <c:pt idx="155">
                  <c:v>-0.5152233687539709</c:v>
                </c:pt>
                <c:pt idx="156">
                  <c:v>-0.518327782393607</c:v>
                </c:pt>
                <c:pt idx="157">
                  <c:v>-0.521428670954732</c:v>
                </c:pt>
                <c:pt idx="158">
                  <c:v>-0.52452603424045596</c:v>
                </c:pt>
                <c:pt idx="159">
                  <c:v>-0.52761987204603311</c:v>
                </c:pt>
                <c:pt idx="160">
                  <c:v>-0.53071018416550497</c:v>
                </c:pt>
                <c:pt idx="161">
                  <c:v>-0.53379697038971008</c:v>
                </c:pt>
                <c:pt idx="162">
                  <c:v>-0.53688023051366507</c:v>
                </c:pt>
                <c:pt idx="163">
                  <c:v>-0.53995996433467808</c:v>
                </c:pt>
                <c:pt idx="164">
                  <c:v>-0.54303617166065288</c:v>
                </c:pt>
                <c:pt idx="165">
                  <c:v>-0.5461088523103742</c:v>
                </c:pt>
                <c:pt idx="166">
                  <c:v>-0.54917800611282119</c:v>
                </c:pt>
                <c:pt idx="167">
                  <c:v>-0.55224363290943412</c:v>
                </c:pt>
                <c:pt idx="168">
                  <c:v>-0.55530573255011006</c:v>
                </c:pt>
                <c:pt idx="169">
                  <c:v>-0.55836430490119893</c:v>
                </c:pt>
                <c:pt idx="170">
                  <c:v>-0.56141934983488906</c:v>
                </c:pt>
                <c:pt idx="171">
                  <c:v>-0.56447086723536399</c:v>
                </c:pt>
                <c:pt idx="172">
                  <c:v>-0.56751885699400417</c:v>
                </c:pt>
                <c:pt idx="173">
                  <c:v>-0.57056331901326185</c:v>
                </c:pt>
                <c:pt idx="174">
                  <c:v>-0.57360425319904418</c:v>
                </c:pt>
                <c:pt idx="175">
                  <c:v>-0.57664165946985124</c:v>
                </c:pt>
                <c:pt idx="176">
                  <c:v>-0.57967553774679714</c:v>
                </c:pt>
                <c:pt idx="177">
                  <c:v>-0.58270588795866196</c:v>
                </c:pt>
                <c:pt idx="178">
                  <c:v>-0.58573271003630989</c:v>
                </c:pt>
                <c:pt idx="179">
                  <c:v>-0.58875600392104088</c:v>
                </c:pt>
                <c:pt idx="180">
                  <c:v>-0.59177576954632882</c:v>
                </c:pt>
                <c:pt idx="181">
                  <c:v>-0.59479200686060496</c:v>
                </c:pt>
                <c:pt idx="182">
                  <c:v>-0.59780471580401806</c:v>
                </c:pt>
                <c:pt idx="183">
                  <c:v>-0.6008138963161842</c:v>
                </c:pt>
                <c:pt idx="184">
                  <c:v>-0.60381954833249407</c:v>
                </c:pt>
                <c:pt idx="185">
                  <c:v>-0.60682167178353119</c:v>
                </c:pt>
                <c:pt idx="186">
                  <c:v>-0.60982026658211819</c:v>
                </c:pt>
                <c:pt idx="187">
                  <c:v>-0.61281533264143206</c:v>
                </c:pt>
                <c:pt idx="188">
                  <c:v>-0.61580686984704291</c:v>
                </c:pt>
                <c:pt idx="189">
                  <c:v>-0.61879487807321321</c:v>
                </c:pt>
                <c:pt idx="190">
                  <c:v>-0.62177935718152522</c:v>
                </c:pt>
                <c:pt idx="191">
                  <c:v>-0.62476030701110707</c:v>
                </c:pt>
                <c:pt idx="192">
                  <c:v>-0.62773772739173705</c:v>
                </c:pt>
                <c:pt idx="193">
                  <c:v>-0.63071161813808241</c:v>
                </c:pt>
                <c:pt idx="194">
                  <c:v>-0.63368197905468315</c:v>
                </c:pt>
                <c:pt idx="195">
                  <c:v>-0.6366488099464962</c:v>
                </c:pt>
                <c:pt idx="196">
                  <c:v>-0.63961211061339929</c:v>
                </c:pt>
                <c:pt idx="197">
                  <c:v>-0.642571880869656</c:v>
                </c:pt>
                <c:pt idx="198">
                  <c:v>-0.64552812053047115</c:v>
                </c:pt>
                <c:pt idx="199">
                  <c:v>-0.64848082943237295</c:v>
                </c:pt>
                <c:pt idx="200">
                  <c:v>-0.65143000742165402</c:v>
                </c:pt>
                <c:pt idx="201">
                  <c:v>-0.65437565436621303</c:v>
                </c:pt>
                <c:pt idx="202">
                  <c:v>-0.6573177701476659</c:v>
                </c:pt>
                <c:pt idx="203">
                  <c:v>-0.66025635465826404</c:v>
                </c:pt>
                <c:pt idx="204">
                  <c:v>-0.66319140781158215</c:v>
                </c:pt>
                <c:pt idx="205">
                  <c:v>-0.66612292952429508</c:v>
                </c:pt>
                <c:pt idx="206">
                  <c:v>-0.66905091973052511</c:v>
                </c:pt>
                <c:pt idx="207">
                  <c:v>-0.67197537835338617</c:v>
                </c:pt>
                <c:pt idx="208">
                  <c:v>-0.67489630533766798</c:v>
                </c:pt>
                <c:pt idx="209">
                  <c:v>-0.67781370062188229</c:v>
                </c:pt>
                <c:pt idx="210">
                  <c:v>-0.68072756414475299</c:v>
                </c:pt>
                <c:pt idx="211">
                  <c:v>-0.68363789584719892</c:v>
                </c:pt>
                <c:pt idx="212">
                  <c:v>-0.68654469566603393</c:v>
                </c:pt>
                <c:pt idx="213">
                  <c:v>-0.68944796353018512</c:v>
                </c:pt>
                <c:pt idx="214">
                  <c:v>-0.69234769936186602</c:v>
                </c:pt>
                <c:pt idx="215">
                  <c:v>-0.69524390307516104</c:v>
                </c:pt>
                <c:pt idx="216">
                  <c:v>-0.69813657457066292</c:v>
                </c:pt>
                <c:pt idx="217">
                  <c:v>-0.70102571372709011</c:v>
                </c:pt>
                <c:pt idx="218">
                  <c:v>-0.70391132041175097</c:v>
                </c:pt>
                <c:pt idx="219">
                  <c:v>-0.70679339446755707</c:v>
                </c:pt>
                <c:pt idx="220">
                  <c:v>-0.70967193571506204</c:v>
                </c:pt>
                <c:pt idx="221">
                  <c:v>-0.71254694396190188</c:v>
                </c:pt>
                <c:pt idx="222">
                  <c:v>-0.71541841898438208</c:v>
                </c:pt>
                <c:pt idx="223">
                  <c:v>-0.71828636055114681</c:v>
                </c:pt>
                <c:pt idx="224">
                  <c:v>-0.72115076841584802</c:v>
                </c:pt>
                <c:pt idx="225">
                  <c:v>-0.72401164232668103</c:v>
                </c:pt>
                <c:pt idx="226">
                  <c:v>-0.72686898203059713</c:v>
                </c:pt>
                <c:pt idx="227">
                  <c:v>-0.72972278727681317</c:v>
                </c:pt>
                <c:pt idx="228">
                  <c:v>-0.73257305782554305</c:v>
                </c:pt>
                <c:pt idx="229">
                  <c:v>-0.73541979345347619</c:v>
                </c:pt>
                <c:pt idx="230">
                  <c:v>-0.73826299394195383</c:v>
                </c:pt>
                <c:pt idx="231">
                  <c:v>-0.74110265910129602</c:v>
                </c:pt>
                <c:pt idx="232">
                  <c:v>-0.74393878875493491</c:v>
                </c:pt>
                <c:pt idx="233">
                  <c:v>-0.74677138274353005</c:v>
                </c:pt>
                <c:pt idx="234">
                  <c:v>-0.7496004409336251</c:v>
                </c:pt>
                <c:pt idx="235">
                  <c:v>-0.75242596320392818</c:v>
                </c:pt>
                <c:pt idx="236">
                  <c:v>-0.75524794945019713</c:v>
                </c:pt>
                <c:pt idx="237">
                  <c:v>-0.75806639958624589</c:v>
                </c:pt>
                <c:pt idx="238">
                  <c:v>-0.76088131353639621</c:v>
                </c:pt>
                <c:pt idx="239">
                  <c:v>-0.76369269124686812</c:v>
                </c:pt>
                <c:pt idx="240">
                  <c:v>-0.7665005326642641</c:v>
                </c:pt>
                <c:pt idx="241">
                  <c:v>-0.76930483775094793</c:v>
                </c:pt>
                <c:pt idx="242">
                  <c:v>-0.77210560647658932</c:v>
                </c:pt>
                <c:pt idx="243">
                  <c:v>-0.77490283881724698</c:v>
                </c:pt>
                <c:pt idx="244">
                  <c:v>-0.77769653475693201</c:v>
                </c:pt>
                <c:pt idx="245">
                  <c:v>-0.78048669428113193</c:v>
                </c:pt>
                <c:pt idx="246">
                  <c:v>-0.78327331737990802</c:v>
                </c:pt>
                <c:pt idx="247">
                  <c:v>-0.78605640404597499</c:v>
                </c:pt>
                <c:pt idx="248">
                  <c:v>-0.78883595427308328</c:v>
                </c:pt>
                <c:pt idx="249">
                  <c:v>-0.79161196805580691</c:v>
                </c:pt>
                <c:pt idx="250">
                  <c:v>-0.79438444539096598</c:v>
                </c:pt>
                <c:pt idx="251">
                  <c:v>-0.79715338627423993</c:v>
                </c:pt>
                <c:pt idx="252">
                  <c:v>-0.79991879070405192</c:v>
                </c:pt>
                <c:pt idx="253">
                  <c:v>-0.80268065867353422</c:v>
                </c:pt>
                <c:pt idx="254">
                  <c:v>-0.80543899018290199</c:v>
                </c:pt>
                <c:pt idx="255">
                  <c:v>-0.80819378522694096</c:v>
                </c:pt>
                <c:pt idx="256">
                  <c:v>-0.81094504380198218</c:v>
                </c:pt>
                <c:pt idx="257">
                  <c:v>-0.81369276590389694</c:v>
                </c:pt>
                <c:pt idx="258">
                  <c:v>-0.81643695153234885</c:v>
                </c:pt>
                <c:pt idx="259">
                  <c:v>-0.81917760067976719</c:v>
                </c:pt>
                <c:pt idx="260">
                  <c:v>-0.82191471334627808</c:v>
                </c:pt>
                <c:pt idx="261">
                  <c:v>-0.82464828952684621</c:v>
                </c:pt>
                <c:pt idx="262">
                  <c:v>-0.82737832921785093</c:v>
                </c:pt>
                <c:pt idx="263">
                  <c:v>-0.83010483241621114</c:v>
                </c:pt>
                <c:pt idx="264">
                  <c:v>-0.83282779911782501</c:v>
                </c:pt>
                <c:pt idx="265">
                  <c:v>-0.835547229321568</c:v>
                </c:pt>
                <c:pt idx="266">
                  <c:v>-0.83826312302039896</c:v>
                </c:pt>
                <c:pt idx="267">
                  <c:v>-0.84097548021464907</c:v>
                </c:pt>
                <c:pt idx="268">
                  <c:v>-0.84368430089834612</c:v>
                </c:pt>
                <c:pt idx="269">
                  <c:v>-0.8463895850700679</c:v>
                </c:pt>
                <c:pt idx="270">
                  <c:v>-0.84909133272413206</c:v>
                </c:pt>
                <c:pt idx="271">
                  <c:v>-0.85178954385897709</c:v>
                </c:pt>
                <c:pt idx="272">
                  <c:v>-0.85448421847084211</c:v>
                </c:pt>
                <c:pt idx="273">
                  <c:v>-0.85717535655492805</c:v>
                </c:pt>
                <c:pt idx="274">
                  <c:v>-0.85986295811135582</c:v>
                </c:pt>
                <c:pt idx="275">
                  <c:v>-0.86254702313228804</c:v>
                </c:pt>
                <c:pt idx="276">
                  <c:v>-0.865227551617618</c:v>
                </c:pt>
                <c:pt idx="277">
                  <c:v>-0.86790454356147928</c:v>
                </c:pt>
                <c:pt idx="278">
                  <c:v>-0.87057799896365096</c:v>
                </c:pt>
                <c:pt idx="279">
                  <c:v>-0.87324791781884814</c:v>
                </c:pt>
                <c:pt idx="280">
                  <c:v>-0.87591430012441007</c:v>
                </c:pt>
                <c:pt idx="281">
                  <c:v>-0.8785771458751388</c:v>
                </c:pt>
                <c:pt idx="282">
                  <c:v>-0.88123645506903781</c:v>
                </c:pt>
                <c:pt idx="283">
                  <c:v>-0.88389222770518094</c:v>
                </c:pt>
                <c:pt idx="284">
                  <c:v>-0.88654446377625673</c:v>
                </c:pt>
                <c:pt idx="285">
                  <c:v>-0.88919316328063092</c:v>
                </c:pt>
                <c:pt idx="286">
                  <c:v>-0.89183832621577319</c:v>
                </c:pt>
                <c:pt idx="287">
                  <c:v>-0.89447995257794199</c:v>
                </c:pt>
                <c:pt idx="288">
                  <c:v>-0.89711804236218007</c:v>
                </c:pt>
                <c:pt idx="289">
                  <c:v>-0.89975259556536591</c:v>
                </c:pt>
                <c:pt idx="290">
                  <c:v>-0.90238361218755203</c:v>
                </c:pt>
                <c:pt idx="291">
                  <c:v>-0.90501109222224296</c:v>
                </c:pt>
                <c:pt idx="292">
                  <c:v>-0.90763503566718529</c:v>
                </c:pt>
                <c:pt idx="293">
                  <c:v>-0.91025544251947332</c:v>
                </c:pt>
                <c:pt idx="294">
                  <c:v>-0.91287231277408809</c:v>
                </c:pt>
                <c:pt idx="295">
                  <c:v>-0.91548564642991903</c:v>
                </c:pt>
                <c:pt idx="296">
                  <c:v>-0.91809544348327732</c:v>
                </c:pt>
                <c:pt idx="297">
                  <c:v>-0.92070170393156392</c:v>
                </c:pt>
                <c:pt idx="298">
                  <c:v>-0.92330442776902788</c:v>
                </c:pt>
                <c:pt idx="299">
                  <c:v>-0.92590361499394191</c:v>
                </c:pt>
                <c:pt idx="300">
                  <c:v>-0.92849926560363405</c:v>
                </c:pt>
                <c:pt idx="301">
                  <c:v>-0.93109137959127819</c:v>
                </c:pt>
                <c:pt idx="302">
                  <c:v>-0.93367995695808514</c:v>
                </c:pt>
                <c:pt idx="303">
                  <c:v>-0.93626499770047888</c:v>
                </c:pt>
                <c:pt idx="304">
                  <c:v>-0.93884650181174589</c:v>
                </c:pt>
                <c:pt idx="305">
                  <c:v>-0.94142446929311607</c:v>
                </c:pt>
                <c:pt idx="306">
                  <c:v>-0.94399890013755205</c:v>
                </c:pt>
                <c:pt idx="307">
                  <c:v>-0.94656979434294886</c:v>
                </c:pt>
                <c:pt idx="308">
                  <c:v>-0.949137151908933</c:v>
                </c:pt>
                <c:pt idx="309">
                  <c:v>-0.95170097282815902</c:v>
                </c:pt>
                <c:pt idx="310">
                  <c:v>-0.95426125709877008</c:v>
                </c:pt>
                <c:pt idx="311">
                  <c:v>-0.95681800471906708</c:v>
                </c:pt>
                <c:pt idx="312">
                  <c:v>-0.9593712156842521</c:v>
                </c:pt>
                <c:pt idx="313">
                  <c:v>-0.96192088999118519</c:v>
                </c:pt>
                <c:pt idx="314">
                  <c:v>-0.96446702763817804</c:v>
                </c:pt>
                <c:pt idx="315">
                  <c:v>-0.96700962861916018</c:v>
                </c:pt>
                <c:pt idx="316">
                  <c:v>-0.96954869293431001</c:v>
                </c:pt>
                <c:pt idx="317">
                  <c:v>-0.97208422057714594</c:v>
                </c:pt>
                <c:pt idx="318">
                  <c:v>-0.97461621154727507</c:v>
                </c:pt>
                <c:pt idx="319">
                  <c:v>-0.97714466584110105</c:v>
                </c:pt>
                <c:pt idx="320">
                  <c:v>-0.97966958345511013</c:v>
                </c:pt>
                <c:pt idx="321">
                  <c:v>-0.98219096438358511</c:v>
                </c:pt>
                <c:pt idx="322">
                  <c:v>-0.98470880862784504</c:v>
                </c:pt>
                <c:pt idx="323">
                  <c:v>-0.98722311618149017</c:v>
                </c:pt>
                <c:pt idx="324">
                  <c:v>-0.98973388704264886</c:v>
                </c:pt>
                <c:pt idx="325">
                  <c:v>-0.99224112120877694</c:v>
                </c:pt>
                <c:pt idx="326">
                  <c:v>-0.99474481867499609</c:v>
                </c:pt>
                <c:pt idx="327">
                  <c:v>-0.99724497943797097</c:v>
                </c:pt>
                <c:pt idx="328">
                  <c:v>-0.99974160349785612</c:v>
                </c:pt>
                <c:pt idx="329">
                  <c:v>-1.0022346908487798</c:v>
                </c:pt>
                <c:pt idx="330">
                  <c:v>-1.0047242414873996</c:v>
                </c:pt>
                <c:pt idx="331">
                  <c:v>-1.0072102554119198</c:v>
                </c:pt>
                <c:pt idx="332">
                  <c:v>-1.0096927326190797</c:v>
                </c:pt>
                <c:pt idx="333">
                  <c:v>-1.0121716731052799</c:v>
                </c:pt>
                <c:pt idx="334">
                  <c:v>-1.0146470768680003</c:v>
                </c:pt>
                <c:pt idx="335">
                  <c:v>-1.0171189439014701</c:v>
                </c:pt>
                <c:pt idx="336">
                  <c:v>-1.0195872742067602</c:v>
                </c:pt>
                <c:pt idx="337">
                  <c:v>-1.0220520677792502</c:v>
                </c:pt>
                <c:pt idx="338">
                  <c:v>-1.02451332461449</c:v>
                </c:pt>
                <c:pt idx="339">
                  <c:v>-1.0269710447092399</c:v>
                </c:pt>
                <c:pt idx="340">
                  <c:v>-1.0294252280630198</c:v>
                </c:pt>
                <c:pt idx="341">
                  <c:v>-1.03187587467097</c:v>
                </c:pt>
                <c:pt idx="342">
                  <c:v>-1.0343229845301101</c:v>
                </c:pt>
                <c:pt idx="343">
                  <c:v>-1.0367665576380898</c:v>
                </c:pt>
                <c:pt idx="344">
                  <c:v>-1.0392065939905699</c:v>
                </c:pt>
                <c:pt idx="345">
                  <c:v>-1.0416430935863998</c:v>
                </c:pt>
                <c:pt idx="346">
                  <c:v>-1.0440760564201599</c:v>
                </c:pt>
                <c:pt idx="347">
                  <c:v>-1.0465054824909599</c:v>
                </c:pt>
                <c:pt idx="348">
                  <c:v>-1.04893137179387</c:v>
                </c:pt>
                <c:pt idx="349">
                  <c:v>-1.0513537243278501</c:v>
                </c:pt>
                <c:pt idx="350">
                  <c:v>-1.0537725400895699</c:v>
                </c:pt>
                <c:pt idx="351">
                  <c:v>-1.0561878190732403</c:v>
                </c:pt>
                <c:pt idx="352">
                  <c:v>-1.0585995612789401</c:v>
                </c:pt>
                <c:pt idx="353">
                  <c:v>-1.0610077667029101</c:v>
                </c:pt>
                <c:pt idx="354">
                  <c:v>-1.06341243534009</c:v>
                </c:pt>
                <c:pt idx="355">
                  <c:v>-1.06581356719139</c:v>
                </c:pt>
                <c:pt idx="356">
                  <c:v>-1.06821116225069</c:v>
                </c:pt>
                <c:pt idx="357">
                  <c:v>-1.0706052205162704</c:v>
                </c:pt>
                <c:pt idx="358">
                  <c:v>-1.0729957419849399</c:v>
                </c:pt>
                <c:pt idx="359">
                  <c:v>-1.0753827266528302</c:v>
                </c:pt>
                <c:pt idx="360">
                  <c:v>-1.07776617451783</c:v>
                </c:pt>
                <c:pt idx="361">
                  <c:v>-1.0801460855762701</c:v>
                </c:pt>
                <c:pt idx="362">
                  <c:v>-1.0825224598260601</c:v>
                </c:pt>
                <c:pt idx="363">
                  <c:v>-1.0848952972645995</c:v>
                </c:pt>
                <c:pt idx="364">
                  <c:v>-1.0872645978893796</c:v>
                </c:pt>
                <c:pt idx="365">
                  <c:v>-1.08963036169337</c:v>
                </c:pt>
                <c:pt idx="366">
                  <c:v>-1.0919925886774997</c:v>
                </c:pt>
                <c:pt idx="367">
                  <c:v>-1.09435127883785</c:v>
                </c:pt>
                <c:pt idx="368">
                  <c:v>-1.0967064321711502</c:v>
                </c:pt>
                <c:pt idx="369">
                  <c:v>-1.0990580486752402</c:v>
                </c:pt>
                <c:pt idx="370">
                  <c:v>-1.10140612834705</c:v>
                </c:pt>
                <c:pt idx="371">
                  <c:v>-1.1037506711819201</c:v>
                </c:pt>
                <c:pt idx="372">
                  <c:v>-1.1060916771804596</c:v>
                </c:pt>
                <c:pt idx="373">
                  <c:v>-1.1084291463344798</c:v>
                </c:pt>
                <c:pt idx="374">
                  <c:v>-1.1107630786467702</c:v>
                </c:pt>
                <c:pt idx="375">
                  <c:v>-1.11309347411055</c:v>
                </c:pt>
                <c:pt idx="376">
                  <c:v>-1.1154203327230998</c:v>
                </c:pt>
                <c:pt idx="377">
                  <c:v>-1.1177436544847199</c:v>
                </c:pt>
                <c:pt idx="378">
                  <c:v>-1.1200634393901501</c:v>
                </c:pt>
                <c:pt idx="379">
                  <c:v>-1.1223796874330898</c:v>
                </c:pt>
                <c:pt idx="380">
                  <c:v>-1.1246923986181598</c:v>
                </c:pt>
                <c:pt idx="381">
                  <c:v>-1.1270015729360601</c:v>
                </c:pt>
                <c:pt idx="382">
                  <c:v>-1.12930721038634</c:v>
                </c:pt>
                <c:pt idx="383">
                  <c:v>-1.1316093109679299</c:v>
                </c:pt>
                <c:pt idx="384">
                  <c:v>-1.1339078746739002</c:v>
                </c:pt>
                <c:pt idx="385">
                  <c:v>-1.1362029015053403</c:v>
                </c:pt>
                <c:pt idx="386">
                  <c:v>-1.1384943914575598</c:v>
                </c:pt>
                <c:pt idx="387">
                  <c:v>-1.1407823445270002</c:v>
                </c:pt>
                <c:pt idx="388">
                  <c:v>-1.14306676071084</c:v>
                </c:pt>
                <c:pt idx="389">
                  <c:v>-1.1453476400083</c:v>
                </c:pt>
                <c:pt idx="390">
                  <c:v>-1.1476249824131097</c:v>
                </c:pt>
                <c:pt idx="391">
                  <c:v>-1.1498987879267499</c:v>
                </c:pt>
                <c:pt idx="392">
                  <c:v>-1.1521690565437901</c:v>
                </c:pt>
                <c:pt idx="393">
                  <c:v>-1.15443578826144</c:v>
                </c:pt>
                <c:pt idx="394">
                  <c:v>-1.1566989830768402</c:v>
                </c:pt>
                <c:pt idx="395">
                  <c:v>-1.1589586409871699</c:v>
                </c:pt>
                <c:pt idx="396">
                  <c:v>-1.16121476198913</c:v>
                </c:pt>
                <c:pt idx="397">
                  <c:v>-1.1634673460824299</c:v>
                </c:pt>
                <c:pt idx="398">
                  <c:v>-1.1657163932610799</c:v>
                </c:pt>
                <c:pt idx="399">
                  <c:v>-1.1679619035240199</c:v>
                </c:pt>
                <c:pt idx="400">
                  <c:v>-1.1702038768669603</c:v>
                </c:pt>
                <c:pt idx="401">
                  <c:v>-1.1724423132907602</c:v>
                </c:pt>
                <c:pt idx="402">
                  <c:v>-1.1746772127890002</c:v>
                </c:pt>
                <c:pt idx="403">
                  <c:v>-1.1769085753584101</c:v>
                </c:pt>
                <c:pt idx="404">
                  <c:v>-1.17913640099816</c:v>
                </c:pt>
                <c:pt idx="405">
                  <c:v>-1.1813606897071698</c:v>
                </c:pt>
                <c:pt idx="406">
                  <c:v>-1.18358144147737</c:v>
                </c:pt>
                <c:pt idx="407">
                  <c:v>-1.1857986563114598</c:v>
                </c:pt>
                <c:pt idx="408">
                  <c:v>-1.1880123342032405</c:v>
                </c:pt>
                <c:pt idx="409">
                  <c:v>-1.19022247515099</c:v>
                </c:pt>
                <c:pt idx="410">
                  <c:v>-1.1924290791530401</c:v>
                </c:pt>
                <c:pt idx="411">
                  <c:v>-1.1946321462046501</c:v>
                </c:pt>
                <c:pt idx="412">
                  <c:v>-1.1968316763029698</c:v>
                </c:pt>
                <c:pt idx="413">
                  <c:v>-1.1990276694479001</c:v>
                </c:pt>
                <c:pt idx="414">
                  <c:v>-1.2012201256338</c:v>
                </c:pt>
                <c:pt idx="415">
                  <c:v>-1.2034090448601598</c:v>
                </c:pt>
                <c:pt idx="416">
                  <c:v>-1.2055944271226295</c:v>
                </c:pt>
                <c:pt idx="417">
                  <c:v>-1.2077762724183396</c:v>
                </c:pt>
                <c:pt idx="418">
                  <c:v>-1.2099545807466798</c:v>
                </c:pt>
                <c:pt idx="419">
                  <c:v>-1.2121293521023295</c:v>
                </c:pt>
                <c:pt idx="420">
                  <c:v>-1.2143005864852501</c:v>
                </c:pt>
                <c:pt idx="421">
                  <c:v>-1.2164682838909797</c:v>
                </c:pt>
                <c:pt idx="422">
                  <c:v>-1.2186324443163901</c:v>
                </c:pt>
                <c:pt idx="423">
                  <c:v>-1.2207930677592498</c:v>
                </c:pt>
                <c:pt idx="424">
                  <c:v>-1.2229501542185204</c:v>
                </c:pt>
                <c:pt idx="425">
                  <c:v>-1.22510370368874</c:v>
                </c:pt>
                <c:pt idx="426">
                  <c:v>-1.2272537161670998</c:v>
                </c:pt>
                <c:pt idx="427">
                  <c:v>-1.2294001916555899</c:v>
                </c:pt>
                <c:pt idx="428">
                  <c:v>-1.2315431301445299</c:v>
                </c:pt>
                <c:pt idx="429">
                  <c:v>-1.23368253163749</c:v>
                </c:pt>
                <c:pt idx="430">
                  <c:v>-1.2358183961290297</c:v>
                </c:pt>
                <c:pt idx="431">
                  <c:v>-1.2379507236165701</c:v>
                </c:pt>
                <c:pt idx="432">
                  <c:v>-1.24007951409837</c:v>
                </c:pt>
                <c:pt idx="433">
                  <c:v>-1.2422047675699497</c:v>
                </c:pt>
                <c:pt idx="434">
                  <c:v>-1.2443264840300998</c:v>
                </c:pt>
                <c:pt idx="435">
                  <c:v>-1.2464446634758699</c:v>
                </c:pt>
                <c:pt idx="436">
                  <c:v>-1.2485593059037101</c:v>
                </c:pt>
                <c:pt idx="437">
                  <c:v>-1.2506704113117801</c:v>
                </c:pt>
                <c:pt idx="438">
                  <c:v>-1.2527779796984302</c:v>
                </c:pt>
                <c:pt idx="439">
                  <c:v>-1.2548820110582402</c:v>
                </c:pt>
                <c:pt idx="440">
                  <c:v>-1.2569825053916601</c:v>
                </c:pt>
                <c:pt idx="441">
                  <c:v>-1.25907946269602</c:v>
                </c:pt>
                <c:pt idx="442">
                  <c:v>-1.26117288296583</c:v>
                </c:pt>
                <c:pt idx="443">
                  <c:v>-1.2632627661992</c:v>
                </c:pt>
                <c:pt idx="444">
                  <c:v>-1.2653491123959497</c:v>
                </c:pt>
                <c:pt idx="445">
                  <c:v>-1.26743192155146</c:v>
                </c:pt>
                <c:pt idx="446">
                  <c:v>-1.2695111936621297</c:v>
                </c:pt>
                <c:pt idx="447">
                  <c:v>-1.27158692872742</c:v>
                </c:pt>
                <c:pt idx="448">
                  <c:v>-1.2736591267449699</c:v>
                </c:pt>
                <c:pt idx="449">
                  <c:v>-1.2757277877110098</c:v>
                </c:pt>
                <c:pt idx="450">
                  <c:v>-1.2777929116240399</c:v>
                </c:pt>
                <c:pt idx="451">
                  <c:v>-1.2798544984794396</c:v>
                </c:pt>
                <c:pt idx="452">
                  <c:v>-1.2819125482772999</c:v>
                </c:pt>
                <c:pt idx="453">
                  <c:v>-1.28396706101061</c:v>
                </c:pt>
                <c:pt idx="454">
                  <c:v>-1.2860180366830403</c:v>
                </c:pt>
                <c:pt idx="455">
                  <c:v>-1.28806547528725</c:v>
                </c:pt>
                <c:pt idx="456">
                  <c:v>-1.29010937682205</c:v>
                </c:pt>
                <c:pt idx="457">
                  <c:v>-1.29214974128537</c:v>
                </c:pt>
                <c:pt idx="458">
                  <c:v>-1.2941865686755203</c:v>
                </c:pt>
                <c:pt idx="459">
                  <c:v>-1.2962198589868601</c:v>
                </c:pt>
                <c:pt idx="460">
                  <c:v>-1.2982496122195097</c:v>
                </c:pt>
                <c:pt idx="461">
                  <c:v>-1.3002758283715603</c:v>
                </c:pt>
                <c:pt idx="462">
                  <c:v>-1.3022985074374498</c:v>
                </c:pt>
                <c:pt idx="463">
                  <c:v>-1.3043176494166302</c:v>
                </c:pt>
                <c:pt idx="464">
                  <c:v>-1.3063332543043997</c:v>
                </c:pt>
                <c:pt idx="465">
                  <c:v>-1.3083453221027102</c:v>
                </c:pt>
                <c:pt idx="466">
                  <c:v>-1.3103538528066101</c:v>
                </c:pt>
                <c:pt idx="467">
                  <c:v>-1.3123588464117604</c:v>
                </c:pt>
                <c:pt idx="468">
                  <c:v>-1.3143603029175999</c:v>
                </c:pt>
                <c:pt idx="469">
                  <c:v>-1.3163582223195101</c:v>
                </c:pt>
                <c:pt idx="470">
                  <c:v>-1.3183526046206002</c:v>
                </c:pt>
                <c:pt idx="471">
                  <c:v>-1.3203434498132203</c:v>
                </c:pt>
                <c:pt idx="472">
                  <c:v>-1.3223307578954397</c:v>
                </c:pt>
                <c:pt idx="473">
                  <c:v>-1.32431452886444</c:v>
                </c:pt>
                <c:pt idx="474">
                  <c:v>-1.3262947627209698</c:v>
                </c:pt>
                <c:pt idx="475">
                  <c:v>-1.3282714594585601</c:v>
                </c:pt>
                <c:pt idx="476">
                  <c:v>-1.3302446190774897</c:v>
                </c:pt>
                <c:pt idx="477">
                  <c:v>-1.3322142415741698</c:v>
                </c:pt>
                <c:pt idx="478">
                  <c:v>-1.3341803269474901</c:v>
                </c:pt>
                <c:pt idx="479">
                  <c:v>-1.3361428751920401</c:v>
                </c:pt>
                <c:pt idx="480">
                  <c:v>-1.3381018863091498</c:v>
                </c:pt>
                <c:pt idx="481">
                  <c:v>-1.3400573602935004</c:v>
                </c:pt>
                <c:pt idx="482">
                  <c:v>-1.3420092971420796</c:v>
                </c:pt>
                <c:pt idx="483">
                  <c:v>-1.3439576968561702</c:v>
                </c:pt>
                <c:pt idx="484">
                  <c:v>-1.3459025594298399</c:v>
                </c:pt>
                <c:pt idx="485">
                  <c:v>-1.34784388486233</c:v>
                </c:pt>
                <c:pt idx="486">
                  <c:v>-1.3497816731513199</c:v>
                </c:pt>
                <c:pt idx="487">
                  <c:v>-1.3517159242922303</c:v>
                </c:pt>
                <c:pt idx="488">
                  <c:v>-1.3536466382844696</c:v>
                </c:pt>
                <c:pt idx="489">
                  <c:v>-1.3555738151255998</c:v>
                </c:pt>
                <c:pt idx="490">
                  <c:v>-1.3574974548141499</c:v>
                </c:pt>
                <c:pt idx="491">
                  <c:v>-1.35941755734507</c:v>
                </c:pt>
                <c:pt idx="492">
                  <c:v>-1.3613341227179698</c:v>
                </c:pt>
                <c:pt idx="493">
                  <c:v>-1.3632471509297401</c:v>
                </c:pt>
                <c:pt idx="494">
                  <c:v>-1.3651566419796</c:v>
                </c:pt>
                <c:pt idx="495">
                  <c:v>-1.3670625958624198</c:v>
                </c:pt>
                <c:pt idx="496">
                  <c:v>-1.3689650125756299</c:v>
                </c:pt>
                <c:pt idx="497">
                  <c:v>-1.3708638921194596</c:v>
                </c:pt>
                <c:pt idx="498">
                  <c:v>-1.3727592344922501</c:v>
                </c:pt>
                <c:pt idx="499">
                  <c:v>-1.3746510396882903</c:v>
                </c:pt>
                <c:pt idx="500">
                  <c:v>-1.3765393077056498</c:v>
                </c:pt>
                <c:pt idx="501">
                  <c:v>-1.3784240385458699</c:v>
                </c:pt>
                <c:pt idx="502">
                  <c:v>-1.38030523220198</c:v>
                </c:pt>
                <c:pt idx="503">
                  <c:v>-1.3821828886735803</c:v>
                </c:pt>
                <c:pt idx="504">
                  <c:v>-1.3840570079574601</c:v>
                </c:pt>
                <c:pt idx="505">
                  <c:v>-1.3859275900516499</c:v>
                </c:pt>
                <c:pt idx="506">
                  <c:v>-1.3877946349570798</c:v>
                </c:pt>
                <c:pt idx="507">
                  <c:v>-1.3896581426662602</c:v>
                </c:pt>
                <c:pt idx="508">
                  <c:v>-1.3915181131780401</c:v>
                </c:pt>
                <c:pt idx="509">
                  <c:v>-1.3933745464932801</c:v>
                </c:pt>
                <c:pt idx="510">
                  <c:v>-1.3952274426046498</c:v>
                </c:pt>
                <c:pt idx="511">
                  <c:v>-1.39707680151517</c:v>
                </c:pt>
                <c:pt idx="512">
                  <c:v>-1.39892262322028</c:v>
                </c:pt>
                <c:pt idx="513">
                  <c:v>-1.4007649077143995</c:v>
                </c:pt>
                <c:pt idx="514">
                  <c:v>-1.4026036550005496</c:v>
                </c:pt>
                <c:pt idx="515">
                  <c:v>-1.4044388650743698</c:v>
                </c:pt>
                <c:pt idx="516">
                  <c:v>-1.4062705379325702</c:v>
                </c:pt>
                <c:pt idx="517">
                  <c:v>-1.4080986735733698</c:v>
                </c:pt>
                <c:pt idx="518">
                  <c:v>-1.4099232719957597</c:v>
                </c:pt>
                <c:pt idx="519">
                  <c:v>-1.4117443331950397</c:v>
                </c:pt>
                <c:pt idx="520">
                  <c:v>-1.4135618571717696</c:v>
                </c:pt>
                <c:pt idx="521">
                  <c:v>-1.4153758439198498</c:v>
                </c:pt>
                <c:pt idx="522">
                  <c:v>-1.4171862934415398</c:v>
                </c:pt>
                <c:pt idx="523">
                  <c:v>-1.4189932057308996</c:v>
                </c:pt>
                <c:pt idx="524">
                  <c:v>-1.4207965807882099</c:v>
                </c:pt>
                <c:pt idx="525">
                  <c:v>-1.4225964186085798</c:v>
                </c:pt>
                <c:pt idx="526">
                  <c:v>-1.4243927191934098</c:v>
                </c:pt>
                <c:pt idx="527">
                  <c:v>-1.4261854825376599</c:v>
                </c:pt>
                <c:pt idx="528">
                  <c:v>-1.4279747086397396</c:v>
                </c:pt>
                <c:pt idx="529">
                  <c:v>-1.4297603974960396</c:v>
                </c:pt>
                <c:pt idx="530">
                  <c:v>-1.4315425491075</c:v>
                </c:pt>
                <c:pt idx="531">
                  <c:v>-1.4333211634697898</c:v>
                </c:pt>
                <c:pt idx="532">
                  <c:v>-1.4350962405808596</c:v>
                </c:pt>
                <c:pt idx="533">
                  <c:v>-1.4368677804382799</c:v>
                </c:pt>
                <c:pt idx="534">
                  <c:v>-1.4386357830405798</c:v>
                </c:pt>
                <c:pt idx="535">
                  <c:v>-1.4404002483848497</c:v>
                </c:pt>
                <c:pt idx="536">
                  <c:v>-1.44216117647055</c:v>
                </c:pt>
                <c:pt idx="537">
                  <c:v>-1.4439185672917401</c:v>
                </c:pt>
                <c:pt idx="538">
                  <c:v>-1.4456724208513301</c:v>
                </c:pt>
                <c:pt idx="539">
                  <c:v>-1.4474227371418398</c:v>
                </c:pt>
                <c:pt idx="540">
                  <c:v>-1.4491695161660798</c:v>
                </c:pt>
                <c:pt idx="541">
                  <c:v>-1.4509127579178898</c:v>
                </c:pt>
                <c:pt idx="542">
                  <c:v>-1.4526524623968102</c:v>
                </c:pt>
                <c:pt idx="543">
                  <c:v>-1.4543886295998001</c:v>
                </c:pt>
                <c:pt idx="544">
                  <c:v>-1.4561212595264597</c:v>
                </c:pt>
                <c:pt idx="545">
                  <c:v>-1.4578503521743396</c:v>
                </c:pt>
                <c:pt idx="546">
                  <c:v>-1.4595759075376697</c:v>
                </c:pt>
                <c:pt idx="547">
                  <c:v>-1.46129792562009</c:v>
                </c:pt>
                <c:pt idx="548">
                  <c:v>-1.4630164064142199</c:v>
                </c:pt>
                <c:pt idx="549">
                  <c:v>-1.4647313499218</c:v>
                </c:pt>
                <c:pt idx="550">
                  <c:v>-1.4664427561390099</c:v>
                </c:pt>
                <c:pt idx="551">
                  <c:v>-1.4681506250623899</c:v>
                </c:pt>
                <c:pt idx="552">
                  <c:v>-1.4698549566914898</c:v>
                </c:pt>
                <c:pt idx="553">
                  <c:v>-1.4715557510236099</c:v>
                </c:pt>
                <c:pt idx="554">
                  <c:v>-1.47325300805826</c:v>
                </c:pt>
                <c:pt idx="555">
                  <c:v>-1.4749467277902402</c:v>
                </c:pt>
                <c:pt idx="556">
                  <c:v>-1.4766369102204198</c:v>
                </c:pt>
                <c:pt idx="557">
                  <c:v>-1.4783235553425997</c:v>
                </c:pt>
                <c:pt idx="558">
                  <c:v>-1.4800066631597699</c:v>
                </c:pt>
                <c:pt idx="559">
                  <c:v>-1.4816862336675598</c:v>
                </c:pt>
                <c:pt idx="560">
                  <c:v>-1.48336226686388</c:v>
                </c:pt>
                <c:pt idx="561">
                  <c:v>-1.4850347627454097</c:v>
                </c:pt>
                <c:pt idx="562">
                  <c:v>-1.4867037213120802</c:v>
                </c:pt>
                <c:pt idx="563">
                  <c:v>-1.4883691425599497</c:v>
                </c:pt>
                <c:pt idx="564">
                  <c:v>-1.4900310264885301</c:v>
                </c:pt>
                <c:pt idx="565">
                  <c:v>-1.4916893730947398</c:v>
                </c:pt>
                <c:pt idx="566">
                  <c:v>-1.4933441823776297</c:v>
                </c:pt>
                <c:pt idx="567">
                  <c:v>-1.49499545433353</c:v>
                </c:pt>
                <c:pt idx="568">
                  <c:v>-1.49664318896203</c:v>
                </c:pt>
                <c:pt idx="569">
                  <c:v>-1.49828738625928</c:v>
                </c:pt>
                <c:pt idx="570">
                  <c:v>-1.4999280462249696</c:v>
                </c:pt>
                <c:pt idx="571">
                  <c:v>-1.50156516885504</c:v>
                </c:pt>
                <c:pt idx="572">
                  <c:v>-1.5031987541497598</c:v>
                </c:pt>
                <c:pt idx="573">
                  <c:v>-1.5048288021058898</c:v>
                </c:pt>
                <c:pt idx="574">
                  <c:v>-1.5064553127213101</c:v>
                </c:pt>
                <c:pt idx="575">
                  <c:v>-1.5080782859929798</c:v>
                </c:pt>
                <c:pt idx="576">
                  <c:v>-1.50969772192208</c:v>
                </c:pt>
                <c:pt idx="577">
                  <c:v>-1.5113136205037301</c:v>
                </c:pt>
                <c:pt idx="578">
                  <c:v>-1.5129259817370602</c:v>
                </c:pt>
                <c:pt idx="579">
                  <c:v>-1.51453480561873</c:v>
                </c:pt>
                <c:pt idx="580">
                  <c:v>-1.51614009214676</c:v>
                </c:pt>
                <c:pt idx="581">
                  <c:v>-1.5177418413222499</c:v>
                </c:pt>
                <c:pt idx="582">
                  <c:v>-1.5193400531393497</c:v>
                </c:pt>
                <c:pt idx="583">
                  <c:v>-1.5209347275985599</c:v>
                </c:pt>
                <c:pt idx="584">
                  <c:v>-1.5225258646980402</c:v>
                </c:pt>
                <c:pt idx="585">
                  <c:v>-1.5241134644340502</c:v>
                </c:pt>
                <c:pt idx="586">
                  <c:v>-1.5256975268056301</c:v>
                </c:pt>
                <c:pt idx="587">
                  <c:v>-1.5272780518092899</c:v>
                </c:pt>
                <c:pt idx="588">
                  <c:v>-1.5288550394461302</c:v>
                </c:pt>
                <c:pt idx="589">
                  <c:v>-1.5304284897107701</c:v>
                </c:pt>
                <c:pt idx="590">
                  <c:v>-1.5319984026035998</c:v>
                </c:pt>
                <c:pt idx="591">
                  <c:v>-1.5335647781212598</c:v>
                </c:pt>
                <c:pt idx="592">
                  <c:v>-1.5351276162629397</c:v>
                </c:pt>
                <c:pt idx="593">
                  <c:v>-1.53668691702602</c:v>
                </c:pt>
                <c:pt idx="594">
                  <c:v>-1.5382426804094498</c:v>
                </c:pt>
                <c:pt idx="595">
                  <c:v>-1.5397949064079197</c:v>
                </c:pt>
                <c:pt idx="596">
                  <c:v>-1.5413435950241496</c:v>
                </c:pt>
                <c:pt idx="597">
                  <c:v>-1.5428887462551</c:v>
                </c:pt>
                <c:pt idx="598">
                  <c:v>-1.5444303600962102</c:v>
                </c:pt>
                <c:pt idx="599">
                  <c:v>-1.54596843654772</c:v>
                </c:pt>
                <c:pt idx="600">
                  <c:v>-1.5475029756060501</c:v>
                </c:pt>
                <c:pt idx="601">
                  <c:v>-1.5490339772720798</c:v>
                </c:pt>
                <c:pt idx="602">
                  <c:v>-1.5505614415412501</c:v>
                </c:pt>
                <c:pt idx="603">
                  <c:v>-1.5520853684135003</c:v>
                </c:pt>
                <c:pt idx="604">
                  <c:v>-1.5536057578856497</c:v>
                </c:pt>
                <c:pt idx="605">
                  <c:v>-1.5551226099563</c:v>
                </c:pt>
                <c:pt idx="606">
                  <c:v>-1.5566359246222303</c:v>
                </c:pt>
                <c:pt idx="607">
                  <c:v>-1.55814570188449</c:v>
                </c:pt>
                <c:pt idx="608">
                  <c:v>-1.5596519417386101</c:v>
                </c:pt>
                <c:pt idx="609">
                  <c:v>-1.5611546441829298</c:v>
                </c:pt>
                <c:pt idx="610">
                  <c:v>-1.5626538092183901</c:v>
                </c:pt>
                <c:pt idx="611">
                  <c:v>-1.5641494368385003</c:v>
                </c:pt>
                <c:pt idx="612">
                  <c:v>-1.5656415270441397</c:v>
                </c:pt>
                <c:pt idx="613">
                  <c:v>-1.5671300798354399</c:v>
                </c:pt>
                <c:pt idx="614">
                  <c:v>-1.5686150952054798</c:v>
                </c:pt>
                <c:pt idx="615">
                  <c:v>-1.57009657315642</c:v>
                </c:pt>
                <c:pt idx="616">
                  <c:v>-1.5715745136845598</c:v>
                </c:pt>
                <c:pt idx="617">
                  <c:v>-1.5730489167902302</c:v>
                </c:pt>
                <c:pt idx="618">
                  <c:v>-1.5745197824683999</c:v>
                </c:pt>
                <c:pt idx="619">
                  <c:v>-1.575987110719</c:v>
                </c:pt>
                <c:pt idx="620">
                  <c:v>-1.5774509015402403</c:v>
                </c:pt>
                <c:pt idx="621">
                  <c:v>-1.5789111549302202</c:v>
                </c:pt>
                <c:pt idx="622">
                  <c:v>-1.5803678708871101</c:v>
                </c:pt>
                <c:pt idx="623">
                  <c:v>-1.5818210494070897</c:v>
                </c:pt>
                <c:pt idx="624">
                  <c:v>-1.5832706904912999</c:v>
                </c:pt>
                <c:pt idx="625">
                  <c:v>-1.58471679413724</c:v>
                </c:pt>
                <c:pt idx="626">
                  <c:v>-1.5861593603424</c:v>
                </c:pt>
                <c:pt idx="627">
                  <c:v>-1.5875983891052399</c:v>
                </c:pt>
                <c:pt idx="628">
                  <c:v>-1.58903388042353</c:v>
                </c:pt>
                <c:pt idx="629">
                  <c:v>-1.5904658342967704</c:v>
                </c:pt>
                <c:pt idx="630">
                  <c:v>-1.5918942507213496</c:v>
                </c:pt>
                <c:pt idx="631">
                  <c:v>-1.5933191296959102</c:v>
                </c:pt>
                <c:pt idx="632">
                  <c:v>-1.5947404712209601</c:v>
                </c:pt>
                <c:pt idx="633">
                  <c:v>-1.59615827529091</c:v>
                </c:pt>
                <c:pt idx="634">
                  <c:v>-1.59757254190908</c:v>
                </c:pt>
                <c:pt idx="635">
                  <c:v>-1.5989832710679099</c:v>
                </c:pt>
                <c:pt idx="636">
                  <c:v>-1.6003904627675802</c:v>
                </c:pt>
                <c:pt idx="637">
                  <c:v>-1.6017941170102696</c:v>
                </c:pt>
                <c:pt idx="638">
                  <c:v>-1.6031942337892799</c:v>
                </c:pt>
                <c:pt idx="639">
                  <c:v>-1.6045908131047302</c:v>
                </c:pt>
                <c:pt idx="640">
                  <c:v>-1.6059838549532501</c:v>
                </c:pt>
                <c:pt idx="641">
                  <c:v>-1.6073733593371098</c:v>
                </c:pt>
                <c:pt idx="642">
                  <c:v>-1.6087593262497901</c:v>
                </c:pt>
                <c:pt idx="643">
                  <c:v>-1.6101417556942199</c:v>
                </c:pt>
                <c:pt idx="644">
                  <c:v>-1.6115206476647597</c:v>
                </c:pt>
                <c:pt idx="645">
                  <c:v>-1.6128960021614598</c:v>
                </c:pt>
                <c:pt idx="646">
                  <c:v>-1.6142678191813704</c:v>
                </c:pt>
                <c:pt idx="647">
                  <c:v>-1.6156360987251397</c:v>
                </c:pt>
                <c:pt idx="648">
                  <c:v>-1.6170008407893999</c:v>
                </c:pt>
                <c:pt idx="649">
                  <c:v>-1.61836204537316</c:v>
                </c:pt>
                <c:pt idx="650">
                  <c:v>-1.6197197124743496</c:v>
                </c:pt>
                <c:pt idx="651">
                  <c:v>-1.62107384209104</c:v>
                </c:pt>
                <c:pt idx="652">
                  <c:v>-1.6224244342217602</c:v>
                </c:pt>
                <c:pt idx="653">
                  <c:v>-1.6237714888638799</c:v>
                </c:pt>
                <c:pt idx="654">
                  <c:v>-1.6251150060158301</c:v>
                </c:pt>
                <c:pt idx="655">
                  <c:v>-1.6264549856795301</c:v>
                </c:pt>
                <c:pt idx="656">
                  <c:v>-1.6277914278473298</c:v>
                </c:pt>
                <c:pt idx="657">
                  <c:v>-1.6291243325221696</c:v>
                </c:pt>
                <c:pt idx="658">
                  <c:v>-1.6304536997021899</c:v>
                </c:pt>
                <c:pt idx="659">
                  <c:v>-1.6317795293818302</c:v>
                </c:pt>
                <c:pt idx="660">
                  <c:v>-1.6331018215646</c:v>
                </c:pt>
                <c:pt idx="661">
                  <c:v>-1.6344205762437303</c:v>
                </c:pt>
                <c:pt idx="662">
                  <c:v>-1.6357357934208299</c:v>
                </c:pt>
                <c:pt idx="663">
                  <c:v>-1.6370474730935702</c:v>
                </c:pt>
                <c:pt idx="664">
                  <c:v>-1.6383556152615102</c:v>
                </c:pt>
                <c:pt idx="665">
                  <c:v>-1.6396602199220698</c:v>
                </c:pt>
                <c:pt idx="666">
                  <c:v>-1.6409612870716197</c:v>
                </c:pt>
                <c:pt idx="667">
                  <c:v>-1.6422588167112204</c:v>
                </c:pt>
                <c:pt idx="668">
                  <c:v>-1.6435528088356202</c:v>
                </c:pt>
                <c:pt idx="669">
                  <c:v>-1.64484326345089</c:v>
                </c:pt>
                <c:pt idx="670">
                  <c:v>-1.6461301805469204</c:v>
                </c:pt>
                <c:pt idx="671">
                  <c:v>-1.6474135601250004</c:v>
                </c:pt>
                <c:pt idx="672">
                  <c:v>-1.6486934021858899</c:v>
                </c:pt>
                <c:pt idx="673">
                  <c:v>-1.6499697067248698</c:v>
                </c:pt>
                <c:pt idx="674">
                  <c:v>-1.65124247374413</c:v>
                </c:pt>
                <c:pt idx="675">
                  <c:v>-1.6525117032369201</c:v>
                </c:pt>
                <c:pt idx="676">
                  <c:v>-1.6537773952051897</c:v>
                </c:pt>
                <c:pt idx="677">
                  <c:v>-1.6550395496450501</c:v>
                </c:pt>
                <c:pt idx="678">
                  <c:v>-1.6562981665577603</c:v>
                </c:pt>
                <c:pt idx="679">
                  <c:v>-1.65755324594108</c:v>
                </c:pt>
                <c:pt idx="680">
                  <c:v>-1.6588047877934398</c:v>
                </c:pt>
                <c:pt idx="681">
                  <c:v>-1.6600527921092301</c:v>
                </c:pt>
                <c:pt idx="682">
                  <c:v>-1.6612972588923798</c:v>
                </c:pt>
                <c:pt idx="683">
                  <c:v>-1.6625381881385901</c:v>
                </c:pt>
                <c:pt idx="684">
                  <c:v>-1.6637755798468503</c:v>
                </c:pt>
                <c:pt idx="685">
                  <c:v>-1.6650094340174</c:v>
                </c:pt>
                <c:pt idx="686">
                  <c:v>-1.6662397506450202</c:v>
                </c:pt>
                <c:pt idx="687">
                  <c:v>-1.6674665297298001</c:v>
                </c:pt>
                <c:pt idx="688">
                  <c:v>-1.6686897712715403</c:v>
                </c:pt>
                <c:pt idx="689">
                  <c:v>-1.66990947526631</c:v>
                </c:pt>
                <c:pt idx="690">
                  <c:v>-1.6711256417148899</c:v>
                </c:pt>
                <c:pt idx="691">
                  <c:v>-1.67233827061451</c:v>
                </c:pt>
                <c:pt idx="692">
                  <c:v>-1.6735473619635803</c:v>
                </c:pt>
                <c:pt idx="693">
                  <c:v>-1.6747529157629901</c:v>
                </c:pt>
                <c:pt idx="694">
                  <c:v>-1.6759549320070699</c:v>
                </c:pt>
                <c:pt idx="695">
                  <c:v>-1.6771534106982002</c:v>
                </c:pt>
                <c:pt idx="696">
                  <c:v>-1.6783483518307103</c:v>
                </c:pt>
                <c:pt idx="697">
                  <c:v>-1.6795397554063098</c:v>
                </c:pt>
                <c:pt idx="698">
                  <c:v>-1.6807276214235403</c:v>
                </c:pt>
                <c:pt idx="699">
                  <c:v>-1.6819119498784101</c:v>
                </c:pt>
                <c:pt idx="700">
                  <c:v>-1.68309274077283</c:v>
                </c:pt>
                <c:pt idx="701">
                  <c:v>-1.6842699941024299</c:v>
                </c:pt>
                <c:pt idx="702">
                  <c:v>-1.6854437098665203</c:v>
                </c:pt>
                <c:pt idx="703">
                  <c:v>-1.6866138880657604</c:v>
                </c:pt>
                <c:pt idx="704">
                  <c:v>-1.6877805286967904</c:v>
                </c:pt>
                <c:pt idx="705">
                  <c:v>-1.6889436317562503</c:v>
                </c:pt>
                <c:pt idx="706">
                  <c:v>-1.6901031972462102</c:v>
                </c:pt>
                <c:pt idx="707">
                  <c:v>-1.6912592251642899</c:v>
                </c:pt>
                <c:pt idx="708">
                  <c:v>-1.6924117155073599</c:v>
                </c:pt>
                <c:pt idx="709">
                  <c:v>-1.69356066827607</c:v>
                </c:pt>
                <c:pt idx="710">
                  <c:v>-1.6947060834673402</c:v>
                </c:pt>
                <c:pt idx="711">
                  <c:v>-1.6958479610803703</c:v>
                </c:pt>
                <c:pt idx="712">
                  <c:v>-1.6969863011133002</c:v>
                </c:pt>
                <c:pt idx="713">
                  <c:v>-1.69812110356482</c:v>
                </c:pt>
                <c:pt idx="714">
                  <c:v>-1.6992523684361502</c:v>
                </c:pt>
                <c:pt idx="715">
                  <c:v>-1.7003800957221198</c:v>
                </c:pt>
                <c:pt idx="716">
                  <c:v>-1.7015042854221294</c:v>
                </c:pt>
                <c:pt idx="717">
                  <c:v>-1.7026249375365798</c:v>
                </c:pt>
                <c:pt idx="718">
                  <c:v>-1.7037420520629296</c:v>
                </c:pt>
                <c:pt idx="719">
                  <c:v>-1.7048556289989301</c:v>
                </c:pt>
                <c:pt idx="720">
                  <c:v>-1.7059656683436097</c:v>
                </c:pt>
                <c:pt idx="721">
                  <c:v>-1.70707217009757</c:v>
                </c:pt>
                <c:pt idx="722">
                  <c:v>-1.7081751342565203</c:v>
                </c:pt>
                <c:pt idx="723">
                  <c:v>-1.70927456082139</c:v>
                </c:pt>
                <c:pt idx="724">
                  <c:v>-1.7103704497888801</c:v>
                </c:pt>
                <c:pt idx="725">
                  <c:v>-1.71146280116129</c:v>
                </c:pt>
                <c:pt idx="726">
                  <c:v>-1.71255161493194</c:v>
                </c:pt>
                <c:pt idx="727">
                  <c:v>-1.7136368911005198</c:v>
                </c:pt>
                <c:pt idx="728">
                  <c:v>-1.7147186296697601</c:v>
                </c:pt>
                <c:pt idx="729">
                  <c:v>-1.7157968306352898</c:v>
                </c:pt>
                <c:pt idx="730">
                  <c:v>-1.7168714939953498</c:v>
                </c:pt>
                <c:pt idx="731">
                  <c:v>-1.7179426197505399</c:v>
                </c:pt>
                <c:pt idx="732">
                  <c:v>-1.7190102078972798</c:v>
                </c:pt>
                <c:pt idx="733">
                  <c:v>-1.7200742584365798</c:v>
                </c:pt>
                <c:pt idx="734">
                  <c:v>-1.7211347713655498</c:v>
                </c:pt>
                <c:pt idx="735">
                  <c:v>-1.7221917466843299</c:v>
                </c:pt>
                <c:pt idx="736">
                  <c:v>-1.7232451843891499</c:v>
                </c:pt>
                <c:pt idx="737">
                  <c:v>-1.7242950844801899</c:v>
                </c:pt>
                <c:pt idx="738">
                  <c:v>-1.7253414469567301</c:v>
                </c:pt>
                <c:pt idx="739">
                  <c:v>-1.7263842718146898</c:v>
                </c:pt>
                <c:pt idx="740">
                  <c:v>-1.7274235590566298</c:v>
                </c:pt>
                <c:pt idx="741">
                  <c:v>-1.7284593086779299</c:v>
                </c:pt>
                <c:pt idx="742">
                  <c:v>-1.7294915206805199</c:v>
                </c:pt>
                <c:pt idx="743">
                  <c:v>-1.7305201950614897</c:v>
                </c:pt>
                <c:pt idx="744">
                  <c:v>-1.7315453318188001</c:v>
                </c:pt>
                <c:pt idx="745">
                  <c:v>-1.7325669309513401</c:v>
                </c:pt>
                <c:pt idx="746">
                  <c:v>-1.7335849924584896</c:v>
                </c:pt>
                <c:pt idx="747">
                  <c:v>-1.7345995163382999</c:v>
                </c:pt>
                <c:pt idx="748">
                  <c:v>-1.73561050259131</c:v>
                </c:pt>
                <c:pt idx="749">
                  <c:v>-1.7366179512132602</c:v>
                </c:pt>
                <c:pt idx="750">
                  <c:v>-1.7376218622058197</c:v>
                </c:pt>
                <c:pt idx="751">
                  <c:v>-1.7386222355663599</c:v>
                </c:pt>
                <c:pt idx="752">
                  <c:v>-1.7396190712933399</c:v>
                </c:pt>
                <c:pt idx="753">
                  <c:v>-1.74061236938497</c:v>
                </c:pt>
                <c:pt idx="754">
                  <c:v>-1.7416021298425302</c:v>
                </c:pt>
                <c:pt idx="755">
                  <c:v>-1.7425883526626598</c:v>
                </c:pt>
                <c:pt idx="756">
                  <c:v>-1.7435710378439997</c:v>
                </c:pt>
                <c:pt idx="757">
                  <c:v>-1.7445501853857102</c:v>
                </c:pt>
                <c:pt idx="758">
                  <c:v>-1.7455257952891294</c:v>
                </c:pt>
                <c:pt idx="759">
                  <c:v>-1.7464978675507901</c:v>
                </c:pt>
                <c:pt idx="760">
                  <c:v>-1.7474664021668098</c:v>
                </c:pt>
                <c:pt idx="761">
                  <c:v>-1.7484313991392597</c:v>
                </c:pt>
                <c:pt idx="762">
                  <c:v>-1.74939285846672</c:v>
                </c:pt>
                <c:pt idx="763">
                  <c:v>-1.7503507801461802</c:v>
                </c:pt>
                <c:pt idx="764">
                  <c:v>-1.7513051641816502</c:v>
                </c:pt>
                <c:pt idx="765">
                  <c:v>-1.7522560105640699</c:v>
                </c:pt>
                <c:pt idx="766">
                  <c:v>-1.7532033192981598</c:v>
                </c:pt>
                <c:pt idx="767">
                  <c:v>-1.7541470903812104</c:v>
                </c:pt>
                <c:pt idx="768">
                  <c:v>-1.7550873238102003</c:v>
                </c:pt>
                <c:pt idx="769">
                  <c:v>-1.7560240195863202</c:v>
                </c:pt>
                <c:pt idx="770">
                  <c:v>-1.7569571777070301</c:v>
                </c:pt>
                <c:pt idx="771">
                  <c:v>-1.7578867981716997</c:v>
                </c:pt>
                <c:pt idx="772">
                  <c:v>-1.75881288097987</c:v>
                </c:pt>
                <c:pt idx="773">
                  <c:v>-1.75973542613029</c:v>
                </c:pt>
                <c:pt idx="774">
                  <c:v>-1.7606544336192802</c:v>
                </c:pt>
                <c:pt idx="775">
                  <c:v>-1.7615699034460399</c:v>
                </c:pt>
                <c:pt idx="776">
                  <c:v>-1.7624818356133301</c:v>
                </c:pt>
                <c:pt idx="777">
                  <c:v>-1.7633902301175797</c:v>
                </c:pt>
                <c:pt idx="778">
                  <c:v>-1.7642950869574898</c:v>
                </c:pt>
                <c:pt idx="779">
                  <c:v>-1.7651964061321999</c:v>
                </c:pt>
                <c:pt idx="780">
                  <c:v>-1.7660941876400795</c:v>
                </c:pt>
                <c:pt idx="781">
                  <c:v>-1.7669884314802704</c:v>
                </c:pt>
                <c:pt idx="782">
                  <c:v>-1.7678791376518899</c:v>
                </c:pt>
                <c:pt idx="783">
                  <c:v>-1.7687663061541896</c:v>
                </c:pt>
                <c:pt idx="784">
                  <c:v>-1.7696499369848899</c:v>
                </c:pt>
                <c:pt idx="785">
                  <c:v>-1.7705300301440499</c:v>
                </c:pt>
                <c:pt idx="786">
                  <c:v>-1.7714065856299197</c:v>
                </c:pt>
                <c:pt idx="787">
                  <c:v>-1.7722796034406498</c:v>
                </c:pt>
                <c:pt idx="788">
                  <c:v>-1.7731490835785599</c:v>
                </c:pt>
                <c:pt idx="789">
                  <c:v>-1.7740150260385004</c:v>
                </c:pt>
                <c:pt idx="790">
                  <c:v>-1.7748774308217903</c:v>
                </c:pt>
                <c:pt idx="791">
                  <c:v>-1.7757362979244395</c:v>
                </c:pt>
                <c:pt idx="792">
                  <c:v>-1.7765916273497799</c:v>
                </c:pt>
                <c:pt idx="793">
                  <c:v>-1.7774434190926898</c:v>
                </c:pt>
                <c:pt idx="794">
                  <c:v>-1.7782916731559597</c:v>
                </c:pt>
                <c:pt idx="795">
                  <c:v>-1.7791363895333798</c:v>
                </c:pt>
                <c:pt idx="796">
                  <c:v>-1.7799775682290899</c:v>
                </c:pt>
                <c:pt idx="797">
                  <c:v>-1.7808152092415901</c:v>
                </c:pt>
                <c:pt idx="798">
                  <c:v>-1.7816493125646395</c:v>
                </c:pt>
                <c:pt idx="799">
                  <c:v>-1.7824798782011999</c:v>
                </c:pt>
                <c:pt idx="800">
                  <c:v>-1.78330690615138</c:v>
                </c:pt>
                <c:pt idx="801">
                  <c:v>-1.7841303964111799</c:v>
                </c:pt>
                <c:pt idx="802">
                  <c:v>-1.7849503489805401</c:v>
                </c:pt>
                <c:pt idx="803">
                  <c:v>-1.78576676386101</c:v>
                </c:pt>
                <c:pt idx="804">
                  <c:v>-1.7865796410470998</c:v>
                </c:pt>
                <c:pt idx="805">
                  <c:v>-1.7873889805410401</c:v>
                </c:pt>
                <c:pt idx="806">
                  <c:v>-1.7881947823396396</c:v>
                </c:pt>
                <c:pt idx="807">
                  <c:v>-1.7889970464429099</c:v>
                </c:pt>
                <c:pt idx="808">
                  <c:v>-1.7897957728504397</c:v>
                </c:pt>
                <c:pt idx="809">
                  <c:v>-1.7905909615633802</c:v>
                </c:pt>
                <c:pt idx="810">
                  <c:v>-1.7913826125740597</c:v>
                </c:pt>
                <c:pt idx="811">
                  <c:v>-1.7921707258882005</c:v>
                </c:pt>
                <c:pt idx="812">
                  <c:v>-1.7929553015016901</c:v>
                </c:pt>
                <c:pt idx="813">
                  <c:v>-1.7937363394123098</c:v>
                </c:pt>
                <c:pt idx="814">
                  <c:v>-1.7945138396220002</c:v>
                </c:pt>
                <c:pt idx="815">
                  <c:v>-1.7952878021305101</c:v>
                </c:pt>
                <c:pt idx="816">
                  <c:v>-1.7960582269312004</c:v>
                </c:pt>
                <c:pt idx="817">
                  <c:v>-1.7968251140292899</c:v>
                </c:pt>
                <c:pt idx="818">
                  <c:v>-1.79758846342016</c:v>
                </c:pt>
                <c:pt idx="819">
                  <c:v>-1.7983482751055799</c:v>
                </c:pt>
                <c:pt idx="820">
                  <c:v>-1.7991045490816</c:v>
                </c:pt>
                <c:pt idx="821">
                  <c:v>-1.7998572853502499</c:v>
                </c:pt>
                <c:pt idx="822">
                  <c:v>-1.8006064839070899</c:v>
                </c:pt>
                <c:pt idx="823">
                  <c:v>-1.8013521447554501</c:v>
                </c:pt>
                <c:pt idx="824">
                  <c:v>-1.8020942678887599</c:v>
                </c:pt>
                <c:pt idx="825">
                  <c:v>-1.80283285331057</c:v>
                </c:pt>
                <c:pt idx="826">
                  <c:v>-1.80356790102145</c:v>
                </c:pt>
                <c:pt idx="827">
                  <c:v>-1.8042994110163799</c:v>
                </c:pt>
                <c:pt idx="828">
                  <c:v>-1.8050273832970098</c:v>
                </c:pt>
                <c:pt idx="829">
                  <c:v>-1.8057518178580698</c:v>
                </c:pt>
                <c:pt idx="830">
                  <c:v>-1.80647271470068</c:v>
                </c:pt>
                <c:pt idx="831">
                  <c:v>-1.8071900738237701</c:v>
                </c:pt>
                <c:pt idx="832">
                  <c:v>-1.8079038952278097</c:v>
                </c:pt>
                <c:pt idx="833">
                  <c:v>-1.80861417890339</c:v>
                </c:pt>
                <c:pt idx="834">
                  <c:v>-1.8093209248522701</c:v>
                </c:pt>
                <c:pt idx="835">
                  <c:v>-1.8100241330693199</c:v>
                </c:pt>
                <c:pt idx="836">
                  <c:v>-1.8107238035509599</c:v>
                </c:pt>
                <c:pt idx="837">
                  <c:v>-1.81141993629148</c:v>
                </c:pt>
                <c:pt idx="838">
                  <c:v>-1.8121125312817004</c:v>
                </c:pt>
                <c:pt idx="839">
                  <c:v>-1.8128015885192499</c:v>
                </c:pt>
                <c:pt idx="840">
                  <c:v>-1.8134871079939801</c:v>
                </c:pt>
                <c:pt idx="841">
                  <c:v>-1.8141690896955101</c:v>
                </c:pt>
                <c:pt idx="842">
                  <c:v>-1.8148475336158603</c:v>
                </c:pt>
                <c:pt idx="843">
                  <c:v>-1.8155224397466501</c:v>
                </c:pt>
                <c:pt idx="844">
                  <c:v>-1.8161938080745899</c:v>
                </c:pt>
                <c:pt idx="845">
                  <c:v>-1.8168616385905998</c:v>
                </c:pt>
                <c:pt idx="846">
                  <c:v>-1.8175259312831</c:v>
                </c:pt>
                <c:pt idx="847">
                  <c:v>-1.8181866861390199</c:v>
                </c:pt>
                <c:pt idx="848">
                  <c:v>-1.8188439031492201</c:v>
                </c:pt>
                <c:pt idx="849">
                  <c:v>-1.8194975823012101</c:v>
                </c:pt>
                <c:pt idx="850">
                  <c:v>-1.8201477235817205</c:v>
                </c:pt>
                <c:pt idx="851">
                  <c:v>-1.8207943269826099</c:v>
                </c:pt>
                <c:pt idx="852">
                  <c:v>-1.8214373924880998</c:v>
                </c:pt>
                <c:pt idx="853">
                  <c:v>-1.8220769200876401</c:v>
                </c:pt>
                <c:pt idx="854">
                  <c:v>-1.8227129097716803</c:v>
                </c:pt>
                <c:pt idx="855">
                  <c:v>-1.8233453615266901</c:v>
                </c:pt>
                <c:pt idx="856">
                  <c:v>-1.8239742753395796</c:v>
                </c:pt>
                <c:pt idx="857">
                  <c:v>-1.8245996511996596</c:v>
                </c:pt>
                <c:pt idx="858">
                  <c:v>-1.8252214890979797</c:v>
                </c:pt>
                <c:pt idx="859">
                  <c:v>-1.8258397890189697</c:v>
                </c:pt>
                <c:pt idx="860">
                  <c:v>-1.82645455095229</c:v>
                </c:pt>
                <c:pt idx="861">
                  <c:v>-1.8270657748869301</c:v>
                </c:pt>
                <c:pt idx="862">
                  <c:v>-1.8276734608144998</c:v>
                </c:pt>
                <c:pt idx="863">
                  <c:v>-1.8282776087219001</c:v>
                </c:pt>
                <c:pt idx="864">
                  <c:v>-1.8288782186030899</c:v>
                </c:pt>
                <c:pt idx="865">
                  <c:v>-1.8294752904545097</c:v>
                </c:pt>
                <c:pt idx="866">
                  <c:v>-1.8300688242689105</c:v>
                </c:pt>
                <c:pt idx="867">
                  <c:v>-1.8306588200473302</c:v>
                </c:pt>
                <c:pt idx="868">
                  <c:v>-1.8312452777958099</c:v>
                </c:pt>
                <c:pt idx="869">
                  <c:v>-1.8318281975209496</c:v>
                </c:pt>
                <c:pt idx="870">
                  <c:v>-1.8324075792364503</c:v>
                </c:pt>
                <c:pt idx="871">
                  <c:v>-1.8329834229627504</c:v>
                </c:pt>
                <c:pt idx="872">
                  <c:v>-1.8335557287316202</c:v>
                </c:pt>
                <c:pt idx="873">
                  <c:v>-1.8341244965712502</c:v>
                </c:pt>
                <c:pt idx="874">
                  <c:v>-1.8346897265239004</c:v>
                </c:pt>
                <c:pt idx="875">
                  <c:v>-1.8352514186366602</c:v>
                </c:pt>
                <c:pt idx="876">
                  <c:v>-1.83580957296772</c:v>
                </c:pt>
                <c:pt idx="877">
                  <c:v>-1.8363641895777501</c:v>
                </c:pt>
                <c:pt idx="878">
                  <c:v>-1.83691526853564</c:v>
                </c:pt>
                <c:pt idx="879">
                  <c:v>-1.83746280992765</c:v>
                </c:pt>
                <c:pt idx="880">
                  <c:v>-1.83800681383899</c:v>
                </c:pt>
                <c:pt idx="881">
                  <c:v>-1.8385472803742999</c:v>
                </c:pt>
                <c:pt idx="882">
                  <c:v>-1.8390842096520799</c:v>
                </c:pt>
                <c:pt idx="883">
                  <c:v>-1.83961760179706</c:v>
                </c:pt>
                <c:pt idx="884">
                  <c:v>-1.8401474569653002</c:v>
                </c:pt>
                <c:pt idx="885">
                  <c:v>-1.8406737753111699</c:v>
                </c:pt>
                <c:pt idx="886">
                  <c:v>-1.8411965570231497</c:v>
                </c:pt>
                <c:pt idx="887">
                  <c:v>-1.84171580229581</c:v>
                </c:pt>
                <c:pt idx="888">
                  <c:v>-1.8422315113451302</c:v>
                </c:pt>
                <c:pt idx="889">
                  <c:v>-1.8427436844048999</c:v>
                </c:pt>
                <c:pt idx="890">
                  <c:v>-1.8432523217072403</c:v>
                </c:pt>
                <c:pt idx="891">
                  <c:v>-1.8437574235058503</c:v>
                </c:pt>
                <c:pt idx="892">
                  <c:v>-1.8442589900481501</c:v>
                </c:pt>
                <c:pt idx="893">
                  <c:v>-1.8447570215821503</c:v>
                </c:pt>
                <c:pt idx="894">
                  <c:v>-1.8452515183411102</c:v>
                </c:pt>
                <c:pt idx="895">
                  <c:v>-1.84574248055192</c:v>
                </c:pt>
                <c:pt idx="896">
                  <c:v>-1.8462299084198199</c:v>
                </c:pt>
                <c:pt idx="897">
                  <c:v>-1.84671380213139</c:v>
                </c:pt>
                <c:pt idx="898">
                  <c:v>-1.8471941618498</c:v>
                </c:pt>
                <c:pt idx="899">
                  <c:v>-1.8476709877192599</c:v>
                </c:pt>
                <c:pt idx="900">
                  <c:v>-1.8481442798640899</c:v>
                </c:pt>
                <c:pt idx="901">
                  <c:v>-1.8486140383872101</c:v>
                </c:pt>
                <c:pt idx="902">
                  <c:v>-1.8490802633844299</c:v>
                </c:pt>
                <c:pt idx="903">
                  <c:v>-1.8495429549317206</c:v>
                </c:pt>
                <c:pt idx="904">
                  <c:v>-1.8500021130989901</c:v>
                </c:pt>
                <c:pt idx="905">
                  <c:v>-1.8504577379497602</c:v>
                </c:pt>
                <c:pt idx="906">
                  <c:v>-1.8509098295398401</c:v>
                </c:pt>
                <c:pt idx="907">
                  <c:v>-1.8513583879271198</c:v>
                </c:pt>
                <c:pt idx="908">
                  <c:v>-1.8518034131665602</c:v>
                </c:pt>
                <c:pt idx="909">
                  <c:v>-1.85224490531589</c:v>
                </c:pt>
                <c:pt idx="910">
                  <c:v>-1.8526828644360305</c:v>
                </c:pt>
                <c:pt idx="911">
                  <c:v>-1.8531172905861899</c:v>
                </c:pt>
                <c:pt idx="912">
                  <c:v>-1.85354818384149</c:v>
                </c:pt>
                <c:pt idx="913">
                  <c:v>-1.8539755442811001</c:v>
                </c:pt>
                <c:pt idx="914">
                  <c:v>-1.8543993719979699</c:v>
                </c:pt>
                <c:pt idx="915">
                  <c:v>-1.8548196670984498</c:v>
                </c:pt>
                <c:pt idx="916">
                  <c:v>-1.8552364297011801</c:v>
                </c:pt>
                <c:pt idx="917">
                  <c:v>-1.8556496599463599</c:v>
                </c:pt>
                <c:pt idx="918">
                  <c:v>-1.8560593579840798</c:v>
                </c:pt>
                <c:pt idx="919">
                  <c:v>-1.8564655239856704</c:v>
                </c:pt>
                <c:pt idx="920">
                  <c:v>-1.8568681581289899</c:v>
                </c:pt>
                <c:pt idx="921">
                  <c:v>-1.85726726060807</c:v>
                </c:pt>
                <c:pt idx="922">
                  <c:v>-1.8576628316150101</c:v>
                </c:pt>
                <c:pt idx="923">
                  <c:v>-1.8580548713397802</c:v>
                </c:pt>
                <c:pt idx="924">
                  <c:v>-1.8584433799727302</c:v>
                </c:pt>
                <c:pt idx="925">
                  <c:v>-1.8588283576860498</c:v>
                </c:pt>
                <c:pt idx="926">
                  <c:v>-1.8592098046437</c:v>
                </c:pt>
                <c:pt idx="927">
                  <c:v>-1.8595877209935703</c:v>
                </c:pt>
                <c:pt idx="928">
                  <c:v>-1.8599621068649299</c:v>
                </c:pt>
                <c:pt idx="929">
                  <c:v>-1.8603329623714602</c:v>
                </c:pt>
                <c:pt idx="930">
                  <c:v>-1.86070028761673</c:v>
                </c:pt>
                <c:pt idx="931">
                  <c:v>-1.8610640826787799</c:v>
                </c:pt>
                <c:pt idx="932">
                  <c:v>-1.8614243476345496</c:v>
                </c:pt>
                <c:pt idx="933">
                  <c:v>-1.86178108254817</c:v>
                </c:pt>
                <c:pt idx="934">
                  <c:v>-1.8621342874767699</c:v>
                </c:pt>
                <c:pt idx="935">
                  <c:v>-1.8624839624735703</c:v>
                </c:pt>
                <c:pt idx="936">
                  <c:v>-1.86283010759561</c:v>
                </c:pt>
                <c:pt idx="937">
                  <c:v>-1.86317272289486</c:v>
                </c:pt>
                <c:pt idx="938">
                  <c:v>-1.86351180842776</c:v>
                </c:pt>
                <c:pt idx="939">
                  <c:v>-1.8638473642556501</c:v>
                </c:pt>
                <c:pt idx="940">
                  <c:v>-1.86417939044327</c:v>
                </c:pt>
                <c:pt idx="941">
                  <c:v>-1.8645078870605301</c:v>
                </c:pt>
                <c:pt idx="942">
                  <c:v>-1.86483285418317</c:v>
                </c:pt>
                <c:pt idx="943">
                  <c:v>-1.8651542918956499</c:v>
                </c:pt>
                <c:pt idx="944">
                  <c:v>-1.86547220028883</c:v>
                </c:pt>
                <c:pt idx="945">
                  <c:v>-1.86578657946018</c:v>
                </c:pt>
                <c:pt idx="946">
                  <c:v>-1.8660974295170503</c:v>
                </c:pt>
                <c:pt idx="947">
                  <c:v>-1.8664047505779497</c:v>
                </c:pt>
                <c:pt idx="948">
                  <c:v>-1.8667085427661601</c:v>
                </c:pt>
                <c:pt idx="949">
                  <c:v>-1.86700880622016</c:v>
                </c:pt>
                <c:pt idx="950">
                  <c:v>-1.8673055410894699</c:v>
                </c:pt>
                <c:pt idx="951">
                  <c:v>-1.8675987475338298</c:v>
                </c:pt>
                <c:pt idx="952">
                  <c:v>-1.8678884257266901</c:v>
                </c:pt>
                <c:pt idx="953">
                  <c:v>-1.8681745758446202</c:v>
                </c:pt>
                <c:pt idx="954">
                  <c:v>-1.86845719808746</c:v>
                </c:pt>
                <c:pt idx="955">
                  <c:v>-1.8687362926525297</c:v>
                </c:pt>
                <c:pt idx="956">
                  <c:v>-1.86901185973954</c:v>
                </c:pt>
                <c:pt idx="957">
                  <c:v>-1.8692838995585601</c:v>
                </c:pt>
                <c:pt idx="958">
                  <c:v>-1.86955241230695</c:v>
                </c:pt>
                <c:pt idx="959">
                  <c:v>-1.8698173981861599</c:v>
                </c:pt>
                <c:pt idx="960">
                  <c:v>-1.8700788573765801</c:v>
                </c:pt>
                <c:pt idx="961">
                  <c:v>-1.8703367900608798</c:v>
                </c:pt>
                <c:pt idx="962">
                  <c:v>-1.87059119640075</c:v>
                </c:pt>
                <c:pt idx="963">
                  <c:v>-1.8708420765435403</c:v>
                </c:pt>
                <c:pt idx="964">
                  <c:v>-1.87108943063038</c:v>
                </c:pt>
                <c:pt idx="965">
                  <c:v>-1.8713332587911797</c:v>
                </c:pt>
                <c:pt idx="966">
                  <c:v>-1.8715735611495801</c:v>
                </c:pt>
                <c:pt idx="967">
                  <c:v>-1.8718103378213597</c:v>
                </c:pt>
                <c:pt idx="968">
                  <c:v>-1.8720435889322604</c:v>
                </c:pt>
                <c:pt idx="969">
                  <c:v>-1.87227331460232</c:v>
                </c:pt>
                <c:pt idx="970">
                  <c:v>-1.87249951496537</c:v>
                </c:pt>
                <c:pt idx="971">
                  <c:v>-1.8727221901600499</c:v>
                </c:pt>
                <c:pt idx="972">
                  <c:v>-1.87294134034126</c:v>
                </c:pt>
                <c:pt idx="973">
                  <c:v>-1.8731569656815303</c:v>
                </c:pt>
                <c:pt idx="974">
                  <c:v>-1.8733690663661702</c:v>
                </c:pt>
                <c:pt idx="975">
                  <c:v>-1.8735776426051798</c:v>
                </c:pt>
                <c:pt idx="976">
                  <c:v>-1.8737826946301499</c:v>
                </c:pt>
                <c:pt idx="977">
                  <c:v>-1.8739842227009098</c:v>
                </c:pt>
                <c:pt idx="978">
                  <c:v>-1.8741822271050501</c:v>
                </c:pt>
                <c:pt idx="979">
                  <c:v>-1.8743767081639899</c:v>
                </c:pt>
                <c:pt idx="980">
                  <c:v>-1.8745676662356501</c:v>
                </c:pt>
                <c:pt idx="981">
                  <c:v>-1.8747551017168305</c:v>
                </c:pt>
                <c:pt idx="982">
                  <c:v>-1.8749390150472598</c:v>
                </c:pt>
                <c:pt idx="983">
                  <c:v>-1.8751194067099699</c:v>
                </c:pt>
                <c:pt idx="984">
                  <c:v>-1.8752962772353197</c:v>
                </c:pt>
                <c:pt idx="985">
                  <c:v>-1.8754696271976796</c:v>
                </c:pt>
                <c:pt idx="986">
                  <c:v>-1.8756394572213797</c:v>
                </c:pt>
                <c:pt idx="987">
                  <c:v>-1.87580576798082</c:v>
                </c:pt>
                <c:pt idx="988">
                  <c:v>-1.8759685602041398</c:v>
                </c:pt>
                <c:pt idx="989">
                  <c:v>-1.8761278346733703</c:v>
                </c:pt>
                <c:pt idx="990">
                  <c:v>-1.8762835922306897</c:v>
                </c:pt>
                <c:pt idx="991">
                  <c:v>-1.8764358337778102</c:v>
                </c:pt>
                <c:pt idx="992">
                  <c:v>-1.8765845602883202</c:v>
                </c:pt>
                <c:pt idx="993">
                  <c:v>-1.8767297728063999</c:v>
                </c:pt>
                <c:pt idx="994">
                  <c:v>-1.8768714724538502</c:v>
                </c:pt>
                <c:pt idx="995">
                  <c:v>-1.8770096604423498</c:v>
                </c:pt>
                <c:pt idx="996">
                  <c:v>-1.8771443380629498</c:v>
                </c:pt>
                <c:pt idx="997">
                  <c:v>-1.8772755067048401</c:v>
                </c:pt>
                <c:pt idx="998">
                  <c:v>-1.8774031678499699</c:v>
                </c:pt>
                <c:pt idx="999">
                  <c:v>-1.87752732308141</c:v>
                </c:pt>
                <c:pt idx="1000">
                  <c:v>-1.8776479740959202</c:v>
                </c:pt>
                <c:pt idx="1001">
                  <c:v>-1.8777651227090602</c:v>
                </c:pt>
                <c:pt idx="1002">
                  <c:v>-1.87787877088113</c:v>
                </c:pt>
                <c:pt idx="1003">
                  <c:v>-1.8779889207505203</c:v>
                </c:pt>
                <c:pt idx="1004">
                  <c:v>-1.8780955746870702</c:v>
                </c:pt>
                <c:pt idx="1005">
                  <c:v>-1.8781987353779599</c:v>
                </c:pt>
                <c:pt idx="1006">
                  <c:v>-1.8782984059643</c:v>
                </c:pt>
                <c:pt idx="1007">
                  <c:v>-1.8783945902074397</c:v>
                </c:pt>
                <c:pt idx="1008">
                  <c:v>-1.8784872927342602</c:v>
                </c:pt>
                <c:pt idx="1009">
                  <c:v>-1.8785765194428301</c:v>
                </c:pt>
                <c:pt idx="1010">
                  <c:v>-1.87866227789129</c:v>
                </c:pt>
                <c:pt idx="1011">
                  <c:v>-1.87874457787287</c:v>
                </c:pt>
                <c:pt idx="1012">
                  <c:v>-1.8788234321525799</c:v>
                </c:pt>
                <c:pt idx="1013">
                  <c:v>-1.8788988572461698</c:v>
                </c:pt>
                <c:pt idx="1014">
                  <c:v>-1.8789708743280904</c:v>
                </c:pt>
                <c:pt idx="1015">
                  <c:v>-1.8790395102238802</c:v>
                </c:pt>
                <c:pt idx="1016">
                  <c:v>-1.8791047984609797</c:v>
                </c:pt>
                <c:pt idx="1017">
                  <c:v>-1.8791667802593996</c:v>
                </c:pt>
                <c:pt idx="1018">
                  <c:v>-1.87922550546006</c:v>
                </c:pt>
                <c:pt idx="1019">
                  <c:v>-1.8792810333095802</c:v>
                </c:pt>
                <c:pt idx="1020">
                  <c:v>-1.87933343302777</c:v>
                </c:pt>
                <c:pt idx="1021">
                  <c:v>-1.8793827840211501</c:v>
                </c:pt>
                <c:pt idx="1022">
                  <c:v>-1.8794291758213899</c:v>
                </c:pt>
                <c:pt idx="1023">
                  <c:v>-1.8794727076137501</c:v>
                </c:pt>
                <c:pt idx="1024">
                  <c:v>-1.8795134873738799</c:v>
                </c:pt>
                <c:pt idx="1025">
                  <c:v>-1.8795516306910902</c:v>
                </c:pt>
                <c:pt idx="1026">
                  <c:v>-1.87958725929759</c:v>
                </c:pt>
                <c:pt idx="1027">
                  <c:v>-1.8796204993576699</c:v>
                </c:pt>
                <c:pt idx="1028">
                  <c:v>-1.87965147969511</c:v>
                </c:pt>
                <c:pt idx="1029">
                  <c:v>-1.8796803299917304</c:v>
                </c:pt>
                <c:pt idx="1030">
                  <c:v>-1.8797071790546902</c:v>
                </c:pt>
                <c:pt idx="1031">
                  <c:v>-1.87973215324804</c:v>
                </c:pt>
                <c:pt idx="1032">
                  <c:v>-1.8797553751776999</c:v>
                </c:pt>
                <c:pt idx="1033">
                  <c:v>-1.8797769626043699</c:v>
                </c:pt>
                <c:pt idx="1034">
                  <c:v>-1.87979702759833</c:v>
                </c:pt>
                <c:pt idx="1035">
                  <c:v>-1.8798156760292</c:v>
                </c:pt>
                <c:pt idx="1036">
                  <c:v>-1.8798330072726197</c:v>
                </c:pt>
                <c:pt idx="1037">
                  <c:v>-1.87984911408577</c:v>
                </c:pt>
                <c:pt idx="1038">
                  <c:v>-1.8798640827206496</c:v>
                </c:pt>
                <c:pt idx="1039">
                  <c:v>-1.87987799316979</c:v>
                </c:pt>
                <c:pt idx="1040">
                  <c:v>-1.87989091948084</c:v>
                </c:pt>
                <c:pt idx="1041">
                  <c:v>-1.8799029301437904</c:v>
                </c:pt>
                <c:pt idx="1042">
                  <c:v>-1.8799140885111798</c:v>
                </c:pt>
                <c:pt idx="1043">
                  <c:v>-1.8799244532243797</c:v>
                </c:pt>
                <c:pt idx="1044">
                  <c:v>-1.8799340786382999</c:v>
                </c:pt>
                <c:pt idx="1045">
                  <c:v>-1.8799430151602399</c:v>
                </c:pt>
                <c:pt idx="1046">
                  <c:v>-1.87995130966085</c:v>
                </c:pt>
                <c:pt idx="1047">
                  <c:v>-1.87995900577383</c:v>
                </c:pt>
                <c:pt idx="1048">
                  <c:v>-1.8799661441633699</c:v>
                </c:pt>
                <c:pt idx="1049">
                  <c:v>-1.8799727628114902</c:v>
                </c:pt>
                <c:pt idx="1050">
                  <c:v>-1.8799788972230098</c:v>
                </c:pt>
                <c:pt idx="1051">
                  <c:v>-1.8799845806254298</c:v>
                </c:pt>
                <c:pt idx="1052">
                  <c:v>-1.8799898441324898</c:v>
                </c:pt>
                <c:pt idx="1053">
                  <c:v>-1.87999471691027</c:v>
                </c:pt>
                <c:pt idx="1054">
                  <c:v>-1.8799992262894696</c:v>
                </c:pt>
                <c:pt idx="1055">
                  <c:v>-1.8800033978895498</c:v>
                </c:pt>
                <c:pt idx="1056">
                  <c:v>-1.88000725571752</c:v>
                </c:pt>
                <c:pt idx="1057">
                  <c:v>-1.8800108222609804</c:v>
                </c:pt>
                <c:pt idx="1058">
                  <c:v>-1.8800141185635102</c:v>
                </c:pt>
                <c:pt idx="1059">
                  <c:v>-1.8800171643077106</c:v>
                </c:pt>
                <c:pt idx="1060">
                  <c:v>-1.8800199778710502</c:v>
                </c:pt>
                <c:pt idx="1061">
                  <c:v>-1.8800225764039202</c:v>
                </c:pt>
                <c:pt idx="1062">
                  <c:v>-1.8800249758815901</c:v>
                </c:pt>
                <c:pt idx="1063">
                  <c:v>-1.88002719115936</c:v>
                </c:pt>
                <c:pt idx="1064">
                  <c:v>-1.8800292360466202</c:v>
                </c:pt>
                <c:pt idx="1065">
                  <c:v>-1.8800311233432003</c:v>
                </c:pt>
                <c:pt idx="1066">
                  <c:v>-1.8800328649018605</c:v>
                </c:pt>
                <c:pt idx="1067">
                  <c:v>-1.8800344716928901</c:v>
                </c:pt>
                <c:pt idx="1068">
                  <c:v>-1.8800359538453402</c:v>
                </c:pt>
                <c:pt idx="1069">
                  <c:v>-1.8800373207087604</c:v>
                </c:pt>
                <c:pt idx="1070">
                  <c:v>-1.8800385809061104</c:v>
                </c:pt>
                <c:pt idx="1071">
                  <c:v>-1.8800397423850699</c:v>
                </c:pt>
                <c:pt idx="1072">
                  <c:v>-1.8800408124675601</c:v>
                </c:pt>
                <c:pt idx="1073">
                  <c:v>-1.8800417979033099</c:v>
                </c:pt>
                <c:pt idx="1074">
                  <c:v>-1.8800427049168804</c:v>
                </c:pt>
                <c:pt idx="1075">
                  <c:v>-1.8800435392530503</c:v>
                </c:pt>
                <c:pt idx="1076">
                  <c:v>-1.8800443062237202</c:v>
                </c:pt>
                <c:pt idx="1077">
                  <c:v>-1.8800450107555502</c:v>
                </c:pt>
                <c:pt idx="1078">
                  <c:v>-1.88004565741852</c:v>
                </c:pt>
                <c:pt idx="1079">
                  <c:v>-1.8800462504716802</c:v>
                </c:pt>
                <c:pt idx="1080">
                  <c:v>-1.88004679390401</c:v>
                </c:pt>
                <c:pt idx="1081">
                  <c:v>-1.8800472914486004</c:v>
                </c:pt>
                <c:pt idx="1082">
                  <c:v>-1.8800477466201402</c:v>
                </c:pt>
                <c:pt idx="1083">
                  <c:v>-1.8800481627413104</c:v>
                </c:pt>
                <c:pt idx="1084">
                  <c:v>-1.8800485429497804</c:v>
                </c:pt>
                <c:pt idx="1085">
                  <c:v>-1.8800488902290802</c:v>
                </c:pt>
                <c:pt idx="1086">
                  <c:v>-1.88004920741683</c:v>
                </c:pt>
                <c:pt idx="1087">
                  <c:v>-1.8800494972024</c:v>
                </c:pt>
                <c:pt idx="1088">
                  <c:v>-1.8800497621541299</c:v>
                </c:pt>
                <c:pt idx="1089">
                  <c:v>-1.8800500047059503</c:v>
                </c:pt>
                <c:pt idx="1090">
                  <c:v>-1.88005022716291</c:v>
                </c:pt>
                <c:pt idx="1091">
                  <c:v>-1.8800504317129403</c:v>
                </c:pt>
                <c:pt idx="1092">
                  <c:v>-1.8800506203981302</c:v>
                </c:pt>
                <c:pt idx="1093">
                  <c:v>-1.8800507951358101</c:v>
                </c:pt>
                <c:pt idx="1094">
                  <c:v>-1.8800509577042401</c:v>
                </c:pt>
                <c:pt idx="1095">
                  <c:v>-1.8800511097422103</c:v>
                </c:pt>
                <c:pt idx="1096">
                  <c:v>-1.8800512527531599</c:v>
                </c:pt>
                <c:pt idx="1097">
                  <c:v>-1.8800513880988401</c:v>
                </c:pt>
                <c:pt idx="1098">
                  <c:v>-1.8800515170112901</c:v>
                </c:pt>
                <c:pt idx="1099">
                  <c:v>-1.8800516405858301</c:v>
                </c:pt>
                <c:pt idx="1100">
                  <c:v>-1.8800517597969302</c:v>
                </c:pt>
                <c:pt idx="1101">
                  <c:v>-1.8800518754886002</c:v>
                </c:pt>
                <c:pt idx="1102">
                  <c:v>-1.8800519883950204</c:v>
                </c:pt>
                <c:pt idx="1103">
                  <c:v>-1.8800520991362306</c:v>
                </c:pt>
                <c:pt idx="1104">
                  <c:v>-1.8800522082259801</c:v>
                </c:pt>
                <c:pt idx="1105">
                  <c:v>-1.8800523160864901</c:v>
                </c:pt>
                <c:pt idx="1106">
                  <c:v>-1.8800524230552305</c:v>
                </c:pt>
                <c:pt idx="1107">
                  <c:v>-1.8800525293937607</c:v>
                </c:pt>
                <c:pt idx="1108">
                  <c:v>-1.8800526353015603</c:v>
                </c:pt>
                <c:pt idx="1109">
                  <c:v>-1.8800527409252001</c:v>
                </c:pt>
                <c:pt idx="1110">
                  <c:v>-1.8800528463686204</c:v>
                </c:pt>
                <c:pt idx="1111">
                  <c:v>-1.8800529517051103</c:v>
                </c:pt>
                <c:pt idx="1112">
                  <c:v>-1.8800530569810203</c:v>
                </c:pt>
                <c:pt idx="1113">
                  <c:v>-1.8800531622276102</c:v>
                </c:pt>
                <c:pt idx="1114">
                  <c:v>-1.88005326746097</c:v>
                </c:pt>
                <c:pt idx="1115">
                  <c:v>-1.88005337268937</c:v>
                </c:pt>
                <c:pt idx="1116">
                  <c:v>-1.8800534779184501</c:v>
                </c:pt>
                <c:pt idx="1117">
                  <c:v>-1.8800535831470002</c:v>
                </c:pt>
                <c:pt idx="1118">
                  <c:v>-1.88005368837455</c:v>
                </c:pt>
                <c:pt idx="1119">
                  <c:v>-1.88005379360289</c:v>
                </c:pt>
                <c:pt idx="1120">
                  <c:v>-1.8800538988306001</c:v>
                </c:pt>
                <c:pt idx="1121">
                  <c:v>-1.8800540040585103</c:v>
                </c:pt>
                <c:pt idx="1122">
                  <c:v>-1.8800541092862006</c:v>
                </c:pt>
                <c:pt idx="1123">
                  <c:v>-1.8800542145149102</c:v>
                </c:pt>
                <c:pt idx="1124">
                  <c:v>-1.8800543197439601</c:v>
                </c:pt>
                <c:pt idx="1125">
                  <c:v>-1.8800544249722604</c:v>
                </c:pt>
                <c:pt idx="1126">
                  <c:v>-1.8800545301997802</c:v>
                </c:pt>
                <c:pt idx="1127">
                  <c:v>-1.88005463542838</c:v>
                </c:pt>
                <c:pt idx="1128">
                  <c:v>-1.8800547406575501</c:v>
                </c:pt>
                <c:pt idx="1129">
                  <c:v>-1.88005484588404</c:v>
                </c:pt>
                <c:pt idx="1130">
                  <c:v>-1.8800549511131701</c:v>
                </c:pt>
                <c:pt idx="1131">
                  <c:v>-1.8800550563413903</c:v>
                </c:pt>
                <c:pt idx="1132">
                  <c:v>-1.8800551615695804</c:v>
                </c:pt>
                <c:pt idx="1133">
                  <c:v>-1.8800552667961803</c:v>
                </c:pt>
                <c:pt idx="1134">
                  <c:v>-1.8800553720255502</c:v>
                </c:pt>
                <c:pt idx="1135">
                  <c:v>-1.8800554772535703</c:v>
                </c:pt>
                <c:pt idx="1136">
                  <c:v>-1.8800555824824201</c:v>
                </c:pt>
                <c:pt idx="1137">
                  <c:v>-1.8800556877094499</c:v>
                </c:pt>
                <c:pt idx="1138">
                  <c:v>-1.8800557929370101</c:v>
                </c:pt>
                <c:pt idx="1139">
                  <c:v>-1.8800558981653901</c:v>
                </c:pt>
                <c:pt idx="1140">
                  <c:v>-1.8800560033941101</c:v>
                </c:pt>
                <c:pt idx="1141">
                  <c:v>-1.8800561086219902</c:v>
                </c:pt>
                <c:pt idx="1142">
                  <c:v>-1.8800562138503001</c:v>
                </c:pt>
                <c:pt idx="1143">
                  <c:v>-1.8800563190783104</c:v>
                </c:pt>
                <c:pt idx="1144">
                  <c:v>-1.8800564243079203</c:v>
                </c:pt>
                <c:pt idx="1145">
                  <c:v>-1.8800565295357905</c:v>
                </c:pt>
                <c:pt idx="1146">
                  <c:v>-1.8800566347629202</c:v>
                </c:pt>
                <c:pt idx="1147">
                  <c:v>-1.8800567399912305</c:v>
                </c:pt>
                <c:pt idx="1148">
                  <c:v>-1.8800568452195401</c:v>
                </c:pt>
                <c:pt idx="1149">
                  <c:v>-1.8800569504472004</c:v>
                </c:pt>
                <c:pt idx="1150">
                  <c:v>-1.8800570556751302</c:v>
                </c:pt>
                <c:pt idx="1151">
                  <c:v>-1.8800571609035406</c:v>
                </c:pt>
                <c:pt idx="1152">
                  <c:v>-1.8800572661320103</c:v>
                </c:pt>
                <c:pt idx="1153">
                  <c:v>-1.8800573713593802</c:v>
                </c:pt>
                <c:pt idx="1154">
                  <c:v>-1.8800574765889406</c:v>
                </c:pt>
                <c:pt idx="1155">
                  <c:v>-1.8800575818163905</c:v>
                </c:pt>
                <c:pt idx="1156">
                  <c:v>-1.88005768704431</c:v>
                </c:pt>
                <c:pt idx="1157">
                  <c:v>-1.88005779227293</c:v>
                </c:pt>
                <c:pt idx="1158">
                  <c:v>-1.8800578975013702</c:v>
                </c:pt>
                <c:pt idx="1159">
                  <c:v>-1.8800580027292102</c:v>
                </c:pt>
                <c:pt idx="1160">
                  <c:v>-1.8800581079577603</c:v>
                </c:pt>
                <c:pt idx="1161">
                  <c:v>-1.8800582131855901</c:v>
                </c:pt>
                <c:pt idx="1162">
                  <c:v>-1.8800583184134501</c:v>
                </c:pt>
                <c:pt idx="1163">
                  <c:v>-1.8800584236417108</c:v>
                </c:pt>
                <c:pt idx="1164">
                  <c:v>-1.8800585288704703</c:v>
                </c:pt>
                <c:pt idx="1165">
                  <c:v>-1.8800586340981904</c:v>
                </c:pt>
                <c:pt idx="1166">
                  <c:v>-1.8800587393254402</c:v>
                </c:pt>
                <c:pt idx="1167">
                  <c:v>-1.8800588445544102</c:v>
                </c:pt>
                <c:pt idx="1168">
                  <c:v>-1.8800589497831304</c:v>
                </c:pt>
                <c:pt idx="1169">
                  <c:v>-1.8800590550110301</c:v>
                </c:pt>
                <c:pt idx="1170">
                  <c:v>-1.8800591602399102</c:v>
                </c:pt>
                <c:pt idx="1171">
                  <c:v>-1.8800592654660402</c:v>
                </c:pt>
                <c:pt idx="1172">
                  <c:v>-1.8800593706950401</c:v>
                </c:pt>
                <c:pt idx="1173">
                  <c:v>-1.88005947592414</c:v>
                </c:pt>
                <c:pt idx="1174">
                  <c:v>-1.8800595811525103</c:v>
                </c:pt>
                <c:pt idx="1175">
                  <c:v>-1.8800596863804599</c:v>
                </c:pt>
                <c:pt idx="1176">
                  <c:v>-1.8800597916083002</c:v>
                </c:pt>
                <c:pt idx="1177">
                  <c:v>-1.8800598968369002</c:v>
                </c:pt>
                <c:pt idx="1178">
                  <c:v>-1.88006000206369</c:v>
                </c:pt>
                <c:pt idx="1179">
                  <c:v>-1.88006010729146</c:v>
                </c:pt>
                <c:pt idx="1180">
                  <c:v>-1.8800602125210499</c:v>
                </c:pt>
                <c:pt idx="1181">
                  <c:v>-1.8800603177498598</c:v>
                </c:pt>
                <c:pt idx="1182">
                  <c:v>-1.8800604229763702</c:v>
                </c:pt>
                <c:pt idx="1183">
                  <c:v>-1.8800605282052203</c:v>
                </c:pt>
                <c:pt idx="1184">
                  <c:v>-1.88006063343368</c:v>
                </c:pt>
                <c:pt idx="1185">
                  <c:v>-1.8800607386610302</c:v>
                </c:pt>
                <c:pt idx="1186">
                  <c:v>-1.8800608438894599</c:v>
                </c:pt>
                <c:pt idx="1187">
                  <c:v>-1.8800609491186704</c:v>
                </c:pt>
                <c:pt idx="1188">
                  <c:v>-1.8800610543465601</c:v>
                </c:pt>
                <c:pt idx="1189">
                  <c:v>-1.8800611595738301</c:v>
                </c:pt>
                <c:pt idx="1190">
                  <c:v>-1.8800612648027701</c:v>
                </c:pt>
                <c:pt idx="1191">
                  <c:v>-1.88006137003111</c:v>
                </c:pt>
                <c:pt idx="1192">
                  <c:v>-1.88006147525831</c:v>
                </c:pt>
                <c:pt idx="1193">
                  <c:v>-1.8800615804869401</c:v>
                </c:pt>
                <c:pt idx="1194">
                  <c:v>-1.8800616857155699</c:v>
                </c:pt>
                <c:pt idx="1195">
                  <c:v>-1.8800617909434298</c:v>
                </c:pt>
                <c:pt idx="1196">
                  <c:v>-1.8800618961706199</c:v>
                </c:pt>
                <c:pt idx="1197">
                  <c:v>-1.8800620013997604</c:v>
                </c:pt>
                <c:pt idx="1198">
                  <c:v>-1.8800621066285903</c:v>
                </c:pt>
                <c:pt idx="1199">
                  <c:v>-1.8800622118551602</c:v>
                </c:pt>
                <c:pt idx="1200">
                  <c:v>-1.8800623170831299</c:v>
                </c:pt>
                <c:pt idx="1201">
                  <c:v>-1.88006242231249</c:v>
                </c:pt>
                <c:pt idx="1202">
                  <c:v>-1.8800625275409002</c:v>
                </c:pt>
                <c:pt idx="1203">
                  <c:v>-1.8800626327690702</c:v>
                </c:pt>
                <c:pt idx="1204">
                  <c:v>-1.88006273799712</c:v>
                </c:pt>
                <c:pt idx="1205">
                  <c:v>-1.8800628432267203</c:v>
                </c:pt>
                <c:pt idx="1206">
                  <c:v>-1.8800629484536102</c:v>
                </c:pt>
                <c:pt idx="1207">
                  <c:v>-1.8800630536815202</c:v>
                </c:pt>
                <c:pt idx="1208">
                  <c:v>-1.8800631589094199</c:v>
                </c:pt>
                <c:pt idx="1209">
                  <c:v>-1.8800632641382602</c:v>
                </c:pt>
                <c:pt idx="1210">
                  <c:v>-1.8800633693648201</c:v>
                </c:pt>
                <c:pt idx="1211">
                  <c:v>-1.8800634745934601</c:v>
                </c:pt>
                <c:pt idx="1212">
                  <c:v>-1.8800635798208003</c:v>
                </c:pt>
                <c:pt idx="1213">
                  <c:v>-1.8800636850501298</c:v>
                </c:pt>
                <c:pt idx="1214">
                  <c:v>-1.88006379027884</c:v>
                </c:pt>
                <c:pt idx="1215">
                  <c:v>-1.8800638955075799</c:v>
                </c:pt>
                <c:pt idx="1216">
                  <c:v>-1.8800640007363401</c:v>
                </c:pt>
                <c:pt idx="1217">
                  <c:v>-1.88006410596288</c:v>
                </c:pt>
                <c:pt idx="1218">
                  <c:v>-1.8800642111917201</c:v>
                </c:pt>
                <c:pt idx="1219">
                  <c:v>-1.8800643164196797</c:v>
                </c:pt>
                <c:pt idx="1220">
                  <c:v>-1.8800644216482603</c:v>
                </c:pt>
                <c:pt idx="1221">
                  <c:v>-1.8800645268763503</c:v>
                </c:pt>
                <c:pt idx="1222">
                  <c:v>-1.8800646321033399</c:v>
                </c:pt>
                <c:pt idx="1223">
                  <c:v>-1.8800647373328099</c:v>
                </c:pt>
                <c:pt idx="1224">
                  <c:v>-1.8800648425620998</c:v>
                </c:pt>
                <c:pt idx="1225">
                  <c:v>-1.8800649477891898</c:v>
                </c:pt>
                <c:pt idx="1226">
                  <c:v>-1.8800650530175802</c:v>
                </c:pt>
                <c:pt idx="1227">
                  <c:v>-1.8800651582446399</c:v>
                </c:pt>
                <c:pt idx="1228">
                  <c:v>-1.88006526347294</c:v>
                </c:pt>
                <c:pt idx="1229">
                  <c:v>-1.8800653687023801</c:v>
                </c:pt>
                <c:pt idx="1230">
                  <c:v>-1.8800654739304201</c:v>
                </c:pt>
                <c:pt idx="1231">
                  <c:v>-1.8800655791580403</c:v>
                </c:pt>
                <c:pt idx="1232">
                  <c:v>-1.8800656843856201</c:v>
                </c:pt>
                <c:pt idx="1233">
                  <c:v>-1.8800657896133701</c:v>
                </c:pt>
                <c:pt idx="1234">
                  <c:v>-1.8800658948425304</c:v>
                </c:pt>
                <c:pt idx="1235">
                  <c:v>-1.88006600007119</c:v>
                </c:pt>
                <c:pt idx="1236">
                  <c:v>-1.8800661052992003</c:v>
                </c:pt>
                <c:pt idx="1237">
                  <c:v>-1.8800662105275199</c:v>
                </c:pt>
                <c:pt idx="1238">
                  <c:v>-1.8800663157559698</c:v>
                </c:pt>
                <c:pt idx="1239">
                  <c:v>-1.8800664209827602</c:v>
                </c:pt>
                <c:pt idx="1240">
                  <c:v>-1.8800665262111302</c:v>
                </c:pt>
                <c:pt idx="1241">
                  <c:v>-1.8800666314396499</c:v>
                </c:pt>
                <c:pt idx="1242">
                  <c:v>-1.8800667366685704</c:v>
                </c:pt>
                <c:pt idx="1243">
                  <c:v>-1.8800668418955901</c:v>
                </c:pt>
                <c:pt idx="1244">
                  <c:v>-1.8800669471240798</c:v>
                </c:pt>
                <c:pt idx="1245">
                  <c:v>-1.8800670523526002</c:v>
                </c:pt>
                <c:pt idx="1246">
                  <c:v>-1.8800671575797101</c:v>
                </c:pt>
                <c:pt idx="1247">
                  <c:v>-1.8800672628086001</c:v>
                </c:pt>
                <c:pt idx="1248">
                  <c:v>-1.8800673680361502</c:v>
                </c:pt>
                <c:pt idx="1249">
                  <c:v>-1.8800674732646501</c:v>
                </c:pt>
                <c:pt idx="1250">
                  <c:v>-1.8800675784919203</c:v>
                </c:pt>
                <c:pt idx="1251">
                  <c:v>-1.8800676837215302</c:v>
                </c:pt>
                <c:pt idx="1252">
                  <c:v>-1.8800677889498101</c:v>
                </c:pt>
                <c:pt idx="1253">
                  <c:v>-1.8800678941768902</c:v>
                </c:pt>
                <c:pt idx="1254">
                  <c:v>-1.8800679994040601</c:v>
                </c:pt>
                <c:pt idx="1255">
                  <c:v>-1.8800681046328502</c:v>
                </c:pt>
                <c:pt idx="1256">
                  <c:v>-1.88006820986263</c:v>
                </c:pt>
                <c:pt idx="1257">
                  <c:v>-1.88006831509129</c:v>
                </c:pt>
                <c:pt idx="1258">
                  <c:v>-1.8800684203184901</c:v>
                </c:pt>
                <c:pt idx="1259">
                  <c:v>-1.8800685255459801</c:v>
                </c:pt>
                <c:pt idx="1260">
                  <c:v>-1.8800686307733501</c:v>
                </c:pt>
                <c:pt idx="1261">
                  <c:v>-1.88006873600261</c:v>
                </c:pt>
                <c:pt idx="1262">
                  <c:v>-1.8800688412310602</c:v>
                </c:pt>
                <c:pt idx="1263">
                  <c:v>-1.8800689464592901</c:v>
                </c:pt>
                <c:pt idx="1264">
                  <c:v>-1.8800690516868104</c:v>
                </c:pt>
                <c:pt idx="1265">
                  <c:v>-1.8800691569163701</c:v>
                </c:pt>
                <c:pt idx="1266">
                  <c:v>-1.8800692621435799</c:v>
                </c:pt>
                <c:pt idx="1267">
                  <c:v>-1.88006936737083</c:v>
                </c:pt>
                <c:pt idx="1268">
                  <c:v>-1.88006947259975</c:v>
                </c:pt>
                <c:pt idx="1269">
                  <c:v>-1.8800695778291598</c:v>
                </c:pt>
                <c:pt idx="1270">
                  <c:v>-1.8800696830569099</c:v>
                </c:pt>
                <c:pt idx="1271">
                  <c:v>-1.8800697882836899</c:v>
                </c:pt>
                <c:pt idx="1272">
                  <c:v>-1.8800698935114499</c:v>
                </c:pt>
                <c:pt idx="1273">
                  <c:v>-1.88006999874005</c:v>
                </c:pt>
                <c:pt idx="1274">
                  <c:v>-1.8800701039693002</c:v>
                </c:pt>
                <c:pt idx="1275">
                  <c:v>-1.8800702091982002</c:v>
                </c:pt>
                <c:pt idx="1276">
                  <c:v>-1.8800703144251401</c:v>
                </c:pt>
                <c:pt idx="1277">
                  <c:v>-1.8800704196535403</c:v>
                </c:pt>
                <c:pt idx="1278">
                  <c:v>-1.8800705248818106</c:v>
                </c:pt>
                <c:pt idx="1279">
                  <c:v>-1.88007063010989</c:v>
                </c:pt>
                <c:pt idx="1280">
                  <c:v>-1.8800707353382904</c:v>
                </c:pt>
                <c:pt idx="1281">
                  <c:v>-1.8800708405667803</c:v>
                </c:pt>
                <c:pt idx="1282">
                  <c:v>-1.8800709457939102</c:v>
                </c:pt>
                <c:pt idx="1283">
                  <c:v>-1.8800710510224599</c:v>
                </c:pt>
                <c:pt idx="1284">
                  <c:v>-1.8800711562501502</c:v>
                </c:pt>
                <c:pt idx="1285">
                  <c:v>-1.8800712614781701</c:v>
                </c:pt>
                <c:pt idx="1286">
                  <c:v>-1.8800713667060502</c:v>
                </c:pt>
                <c:pt idx="1287">
                  <c:v>-1.8800714719351801</c:v>
                </c:pt>
                <c:pt idx="1288">
                  <c:v>-1.8800715771633603</c:v>
                </c:pt>
                <c:pt idx="1289">
                  <c:v>-1.8800716823897399</c:v>
                </c:pt>
                <c:pt idx="1290">
                  <c:v>-1.8800717876186199</c:v>
                </c:pt>
                <c:pt idx="1291">
                  <c:v>-1.8800718928478202</c:v>
                </c:pt>
                <c:pt idx="1292">
                  <c:v>-1.8800719980759</c:v>
                </c:pt>
                <c:pt idx="1293">
                  <c:v>-1.8800721033039405</c:v>
                </c:pt>
                <c:pt idx="1294">
                  <c:v>-1.8800722085317503</c:v>
                </c:pt>
                <c:pt idx="1295">
                  <c:v>-1.88007231375992</c:v>
                </c:pt>
                <c:pt idx="1296">
                  <c:v>-1.88007241898892</c:v>
                </c:pt>
                <c:pt idx="1297">
                  <c:v>-1.8800725242177805</c:v>
                </c:pt>
                <c:pt idx="1298">
                  <c:v>-1.8800726294455403</c:v>
                </c:pt>
                <c:pt idx="1299">
                  <c:v>-1.8800727346724802</c:v>
                </c:pt>
                <c:pt idx="1300">
                  <c:v>-1.8800728399013604</c:v>
                </c:pt>
                <c:pt idx="1301">
                  <c:v>-1.8800729451301401</c:v>
                </c:pt>
                <c:pt idx="1302">
                  <c:v>-1.88007305035866</c:v>
                </c:pt>
                <c:pt idx="1303">
                  <c:v>-1.8800731555856001</c:v>
                </c:pt>
                <c:pt idx="1304">
                  <c:v>-1.8800732608142701</c:v>
                </c:pt>
                <c:pt idx="1305">
                  <c:v>-1.8800733660431301</c:v>
                </c:pt>
                <c:pt idx="1306">
                  <c:v>-1.8800734712718103</c:v>
                </c:pt>
                <c:pt idx="1307">
                  <c:v>-1.8800735764990202</c:v>
                </c:pt>
                <c:pt idx="1308">
                  <c:v>-1.8800736817268802</c:v>
                </c:pt>
                <c:pt idx="1309">
                  <c:v>-1.8800737869544299</c:v>
                </c:pt>
                <c:pt idx="1310">
                  <c:v>-1.88007389218355</c:v>
                </c:pt>
                <c:pt idx="1311">
                  <c:v>-1.8800739974120302</c:v>
                </c:pt>
                <c:pt idx="1312">
                  <c:v>-1.8800741026393202</c:v>
                </c:pt>
                <c:pt idx="1313">
                  <c:v>-1.8800742078674397</c:v>
                </c:pt>
                <c:pt idx="1314">
                  <c:v>-1.8800743130959698</c:v>
                </c:pt>
                <c:pt idx="1315">
                  <c:v>-1.8800744183246798</c:v>
                </c:pt>
                <c:pt idx="1316">
                  <c:v>-1.8800745235534002</c:v>
                </c:pt>
                <c:pt idx="1317">
                  <c:v>-1.8800746287808301</c:v>
                </c:pt>
                <c:pt idx="1318">
                  <c:v>-1.8800747340083901</c:v>
                </c:pt>
                <c:pt idx="1319">
                  <c:v>-1.8800748392356201</c:v>
                </c:pt>
                <c:pt idx="1320">
                  <c:v>-1.8800749444651401</c:v>
                </c:pt>
                <c:pt idx="1321">
                  <c:v>-1.8800750496945502</c:v>
                </c:pt>
                <c:pt idx="1322">
                  <c:v>-1.8800751549206502</c:v>
                </c:pt>
                <c:pt idx="1323">
                  <c:v>-1.88007526014747</c:v>
                </c:pt>
                <c:pt idx="1324">
                  <c:v>-1.8800753653763103</c:v>
                </c:pt>
                <c:pt idx="1325">
                  <c:v>-1.8800754706058103</c:v>
                </c:pt>
                <c:pt idx="1326">
                  <c:v>-1.8800755758335403</c:v>
                </c:pt>
                <c:pt idx="1327">
                  <c:v>-1.8800756810612702</c:v>
                </c:pt>
                <c:pt idx="1328">
                  <c:v>-1.88007578629015</c:v>
                </c:pt>
                <c:pt idx="1329">
                  <c:v>-1.8800758915177602</c:v>
                </c:pt>
                <c:pt idx="1330">
                  <c:v>-1.8800759967459502</c:v>
                </c:pt>
                <c:pt idx="1331">
                  <c:v>-1.88007610197487</c:v>
                </c:pt>
                <c:pt idx="1332">
                  <c:v>-1.8800762072041999</c:v>
                </c:pt>
                <c:pt idx="1333">
                  <c:v>-1.8800763124304298</c:v>
                </c:pt>
                <c:pt idx="1334">
                  <c:v>-1.8800764176589599</c:v>
                </c:pt>
                <c:pt idx="1335">
                  <c:v>-1.8800765228885403</c:v>
                </c:pt>
                <c:pt idx="1336">
                  <c:v>-1.8800766281152501</c:v>
                </c:pt>
                <c:pt idx="1337">
                  <c:v>-1.8800767333431501</c:v>
                </c:pt>
                <c:pt idx="1338">
                  <c:v>-1.8800768385716302</c:v>
                </c:pt>
                <c:pt idx="1339">
                  <c:v>-1.8800769438010803</c:v>
                </c:pt>
                <c:pt idx="1340">
                  <c:v>-1.8800770490288603</c:v>
                </c:pt>
                <c:pt idx="1341">
                  <c:v>-1.8800771542560104</c:v>
                </c:pt>
                <c:pt idx="1342">
                  <c:v>-1.8800772594853601</c:v>
                </c:pt>
                <c:pt idx="1343">
                  <c:v>-1.8800773647135705</c:v>
                </c:pt>
                <c:pt idx="1344">
                  <c:v>-1.8800774699405705</c:v>
                </c:pt>
                <c:pt idx="1345">
                  <c:v>-1.8800775751684802</c:v>
                </c:pt>
                <c:pt idx="1346">
                  <c:v>-1.88007768039708</c:v>
                </c:pt>
                <c:pt idx="1347">
                  <c:v>-1.8800777856247204</c:v>
                </c:pt>
                <c:pt idx="1348">
                  <c:v>-1.8800778908518503</c:v>
                </c:pt>
                <c:pt idx="1349">
                  <c:v>-1.8800779960813003</c:v>
                </c:pt>
                <c:pt idx="1350">
                  <c:v>-1.8800781013097603</c:v>
                </c:pt>
                <c:pt idx="1351">
                  <c:v>-1.88007820653766</c:v>
                </c:pt>
                <c:pt idx="1352">
                  <c:v>-1.8800783117657902</c:v>
                </c:pt>
                <c:pt idx="1353">
                  <c:v>-1.8800784169936302</c:v>
                </c:pt>
                <c:pt idx="1354">
                  <c:v>-1.8800785222229901</c:v>
                </c:pt>
                <c:pt idx="1355">
                  <c:v>-1.8800786274512602</c:v>
                </c:pt>
                <c:pt idx="1356">
                  <c:v>-1.8800787326787702</c:v>
                </c:pt>
                <c:pt idx="1357">
                  <c:v>-1.8800788379060402</c:v>
                </c:pt>
                <c:pt idx="1358">
                  <c:v>-1.8800789431338203</c:v>
                </c:pt>
                <c:pt idx="1359">
                  <c:v>-1.8800790483628202</c:v>
                </c:pt>
                <c:pt idx="1360">
                  <c:v>-1.8800791535917503</c:v>
                </c:pt>
                <c:pt idx="1361">
                  <c:v>-1.8800792588191797</c:v>
                </c:pt>
                <c:pt idx="1362">
                  <c:v>-1.8800793640480804</c:v>
                </c:pt>
                <c:pt idx="1363">
                  <c:v>-1.8800794692762304</c:v>
                </c:pt>
                <c:pt idx="1364">
                  <c:v>-1.8800795745049601</c:v>
                </c:pt>
                <c:pt idx="1365">
                  <c:v>-1.8800796797314701</c:v>
                </c:pt>
                <c:pt idx="1366">
                  <c:v>-1.8800797849612103</c:v>
                </c:pt>
                <c:pt idx="1367">
                  <c:v>-1.8800798901886</c:v>
                </c:pt>
                <c:pt idx="1368">
                  <c:v>-1.88007999541668</c:v>
                </c:pt>
                <c:pt idx="1369">
                  <c:v>-1.8800801006452603</c:v>
                </c:pt>
                <c:pt idx="1370">
                  <c:v>-1.88008020587236</c:v>
                </c:pt>
                <c:pt idx="1371">
                  <c:v>-1.8800803111008502</c:v>
                </c:pt>
                <c:pt idx="1372">
                  <c:v>-1.8800804163287503</c:v>
                </c:pt>
                <c:pt idx="1373">
                  <c:v>-1.8800805215565208</c:v>
                </c:pt>
                <c:pt idx="1374">
                  <c:v>-1.8800806267853503</c:v>
                </c:pt>
                <c:pt idx="1375">
                  <c:v>-1.8800807320145401</c:v>
                </c:pt>
                <c:pt idx="1376">
                  <c:v>-1.8800808372423301</c:v>
                </c:pt>
                <c:pt idx="1377">
                  <c:v>-1.8800809424701102</c:v>
                </c:pt>
                <c:pt idx="1378">
                  <c:v>-1.88008104769894</c:v>
                </c:pt>
                <c:pt idx="1379">
                  <c:v>-1.8800811529272401</c:v>
                </c:pt>
                <c:pt idx="1380">
                  <c:v>-1.8800812581544497</c:v>
                </c:pt>
                <c:pt idx="1381">
                  <c:v>-1.8800813633823301</c:v>
                </c:pt>
                <c:pt idx="1382">
                  <c:v>-1.8800814686122205</c:v>
                </c:pt>
                <c:pt idx="1383">
                  <c:v>-1.8800815738398902</c:v>
                </c:pt>
                <c:pt idx="1384">
                  <c:v>-1.8800816790677102</c:v>
                </c:pt>
                <c:pt idx="1385">
                  <c:v>-1.88008178429434</c:v>
                </c:pt>
                <c:pt idx="1386">
                  <c:v>-1.8800818895232203</c:v>
                </c:pt>
                <c:pt idx="1387">
                  <c:v>-1.8800819947516003</c:v>
                </c:pt>
                <c:pt idx="1388">
                  <c:v>-1.8800820999803003</c:v>
                </c:pt>
                <c:pt idx="1389">
                  <c:v>-1.8800822052085002</c:v>
                </c:pt>
                <c:pt idx="1390">
                  <c:v>-1.8800823104366502</c:v>
                </c:pt>
                <c:pt idx="1391">
                  <c:v>-1.8800824156647702</c:v>
                </c:pt>
                <c:pt idx="1392">
                  <c:v>-1.8800825208923204</c:v>
                </c:pt>
                <c:pt idx="1393">
                  <c:v>-1.8800826261195502</c:v>
                </c:pt>
                <c:pt idx="1394">
                  <c:v>-1.8800827313494601</c:v>
                </c:pt>
                <c:pt idx="1395">
                  <c:v>-1.8800828365780906</c:v>
                </c:pt>
                <c:pt idx="1396">
                  <c:v>-1.8800829418059104</c:v>
                </c:pt>
                <c:pt idx="1397">
                  <c:v>-1.8800830470330701</c:v>
                </c:pt>
                <c:pt idx="1398">
                  <c:v>-1.8800831522619501</c:v>
                </c:pt>
                <c:pt idx="1399">
                  <c:v>-1.88008325749052</c:v>
                </c:pt>
                <c:pt idx="1400">
                  <c:v>-1.8800833627183902</c:v>
                </c:pt>
                <c:pt idx="1401">
                  <c:v>-1.8800834679464002</c:v>
                </c:pt>
                <c:pt idx="1402">
                  <c:v>-1.8800835731747703</c:v>
                </c:pt>
                <c:pt idx="1403">
                  <c:v>-1.88008367840209</c:v>
                </c:pt>
                <c:pt idx="1404">
                  <c:v>-1.8800837836291202</c:v>
                </c:pt>
                <c:pt idx="1405">
                  <c:v>-1.8800838888586202</c:v>
                </c:pt>
                <c:pt idx="1406">
                  <c:v>-1.8800839940878202</c:v>
                </c:pt>
                <c:pt idx="1407">
                  <c:v>-1.88008409931589</c:v>
                </c:pt>
                <c:pt idx="1408">
                  <c:v>-1.8800842045427504</c:v>
                </c:pt>
                <c:pt idx="1409">
                  <c:v>-1.88008430977297</c:v>
                </c:pt>
                <c:pt idx="1410">
                  <c:v>-1.8800844150003799</c:v>
                </c:pt>
                <c:pt idx="1411">
                  <c:v>-1.8800845202288803</c:v>
                </c:pt>
                <c:pt idx="1412">
                  <c:v>-1.8800846254561701</c:v>
                </c:pt>
                <c:pt idx="1413">
                  <c:v>-1.8800847306848301</c:v>
                </c:pt>
                <c:pt idx="1414">
                  <c:v>-1.8800848359131401</c:v>
                </c:pt>
                <c:pt idx="1415">
                  <c:v>-1.8800849411412603</c:v>
                </c:pt>
                <c:pt idx="1416">
                  <c:v>-1.8800850463690801</c:v>
                </c:pt>
                <c:pt idx="1417">
                  <c:v>-1.8800851515967405</c:v>
                </c:pt>
                <c:pt idx="1418">
                  <c:v>-1.88008525682497</c:v>
                </c:pt>
                <c:pt idx="1419">
                  <c:v>-1.8800853620533802</c:v>
                </c:pt>
                <c:pt idx="1420">
                  <c:v>-1.8800854672812006</c:v>
                </c:pt>
                <c:pt idx="1421">
                  <c:v>-1.8800855725101704</c:v>
                </c:pt>
                <c:pt idx="1422">
                  <c:v>-1.8800856777386001</c:v>
                </c:pt>
                <c:pt idx="1423">
                  <c:v>-1.8800857829652502</c:v>
                </c:pt>
                <c:pt idx="1424">
                  <c:v>-1.8800858881932803</c:v>
                </c:pt>
                <c:pt idx="1425">
                  <c:v>-1.8800859934221801</c:v>
                </c:pt>
                <c:pt idx="1426">
                  <c:v>-1.88008609865118</c:v>
                </c:pt>
                <c:pt idx="1427">
                  <c:v>-1.8800862038775201</c:v>
                </c:pt>
                <c:pt idx="1428">
                  <c:v>-1.8800863091063902</c:v>
                </c:pt>
                <c:pt idx="1429">
                  <c:v>-1.8800864143343401</c:v>
                </c:pt>
                <c:pt idx="1430">
                  <c:v>-1.8800865195636602</c:v>
                </c:pt>
                <c:pt idx="1431">
                  <c:v>-1.8800866247925203</c:v>
                </c:pt>
                <c:pt idx="1432">
                  <c:v>-1.8800867300203201</c:v>
                </c:pt>
                <c:pt idx="1433">
                  <c:v>-1.8800868352474702</c:v>
                </c:pt>
                <c:pt idx="1434">
                  <c:v>-1.88008694047499</c:v>
                </c:pt>
                <c:pt idx="1435">
                  <c:v>-1.8800870457041401</c:v>
                </c:pt>
                <c:pt idx="1436">
                  <c:v>-1.8800871509324901</c:v>
                </c:pt>
                <c:pt idx="1437">
                  <c:v>-1.8800872561600901</c:v>
                </c:pt>
                <c:pt idx="1438">
                  <c:v>-1.8800873613890403</c:v>
                </c:pt>
                <c:pt idx="1439">
                  <c:v>-1.8800874666176703</c:v>
                </c:pt>
                <c:pt idx="1440">
                  <c:v>-1.8800875718451504</c:v>
                </c:pt>
                <c:pt idx="1441">
                  <c:v>-1.8800876770736101</c:v>
                </c:pt>
                <c:pt idx="1442">
                  <c:v>-1.8800877823024</c:v>
                </c:pt>
                <c:pt idx="1443">
                  <c:v>-1.8800878875294997</c:v>
                </c:pt>
                <c:pt idx="1444">
                  <c:v>-1.8800879927577203</c:v>
                </c:pt>
                <c:pt idx="1445">
                  <c:v>-1.8800880979862002</c:v>
                </c:pt>
                <c:pt idx="1446">
                  <c:v>-1.88008820321404</c:v>
                </c:pt>
                <c:pt idx="1447">
                  <c:v>-1.8800883084422901</c:v>
                </c:pt>
                <c:pt idx="1448">
                  <c:v>-1.8800884136711102</c:v>
                </c:pt>
                <c:pt idx="1449">
                  <c:v>-1.8800885188985303</c:v>
                </c:pt>
                <c:pt idx="1450">
                  <c:v>-1.8800886241256702</c:v>
                </c:pt>
                <c:pt idx="1451">
                  <c:v>-1.8800887293546102</c:v>
                </c:pt>
                <c:pt idx="1452">
                  <c:v>-1.8800888345830407</c:v>
                </c:pt>
                <c:pt idx="1453">
                  <c:v>-1.8800889398116905</c:v>
                </c:pt>
                <c:pt idx="1454">
                  <c:v>-1.8800890450402601</c:v>
                </c:pt>
                <c:pt idx="1455">
                  <c:v>-1.8800891502678601</c:v>
                </c:pt>
                <c:pt idx="1456">
                  <c:v>-1.8800892554955999</c:v>
                </c:pt>
                <c:pt idx="1457">
                  <c:v>-1.8800893607242601</c:v>
                </c:pt>
                <c:pt idx="1458">
                  <c:v>-1.8800894659521401</c:v>
                </c:pt>
                <c:pt idx="1459">
                  <c:v>-1.8800895711797603</c:v>
                </c:pt>
                <c:pt idx="1460">
                  <c:v>-1.8800896764088302</c:v>
                </c:pt>
                <c:pt idx="1461">
                  <c:v>-1.88008978163739</c:v>
                </c:pt>
                <c:pt idx="1462">
                  <c:v>-1.8800898868662304</c:v>
                </c:pt>
                <c:pt idx="1463">
                  <c:v>-1.8800899920933001</c:v>
                </c:pt>
                <c:pt idx="1464">
                  <c:v>-1.88009009732046</c:v>
                </c:pt>
                <c:pt idx="1465">
                  <c:v>-1.8800902025495498</c:v>
                </c:pt>
                <c:pt idx="1466">
                  <c:v>-1.8800903077771198</c:v>
                </c:pt>
                <c:pt idx="1467">
                  <c:v>-1.8800904130054699</c:v>
                </c:pt>
                <c:pt idx="1468">
                  <c:v>-1.8800905182344099</c:v>
                </c:pt>
                <c:pt idx="1469">
                  <c:v>-1.8800906234624299</c:v>
                </c:pt>
                <c:pt idx="1470">
                  <c:v>-1.8800907286892401</c:v>
                </c:pt>
                <c:pt idx="1471">
                  <c:v>-1.88009083391912</c:v>
                </c:pt>
                <c:pt idx="1472">
                  <c:v>-1.8800909391485703</c:v>
                </c:pt>
                <c:pt idx="1473">
                  <c:v>-1.8800910443739902</c:v>
                </c:pt>
                <c:pt idx="1474">
                  <c:v>-1.8800911496020201</c:v>
                </c:pt>
                <c:pt idx="1475">
                  <c:v>-1.8800912548309898</c:v>
                </c:pt>
                <c:pt idx="1476">
                  <c:v>-1.8800913600601399</c:v>
                </c:pt>
                <c:pt idx="1477">
                  <c:v>-1.8800914652889802</c:v>
                </c:pt>
                <c:pt idx="1478">
                  <c:v>-1.8800915705163002</c:v>
                </c:pt>
                <c:pt idx="1479">
                  <c:v>-1.8800916757434198</c:v>
                </c:pt>
                <c:pt idx="1480">
                  <c:v>-1.8800917809714899</c:v>
                </c:pt>
                <c:pt idx="1481">
                  <c:v>-1.88009188620086</c:v>
                </c:pt>
                <c:pt idx="1482">
                  <c:v>-1.8800919914290302</c:v>
                </c:pt>
                <c:pt idx="1483">
                  <c:v>-1.88009209665599</c:v>
                </c:pt>
                <c:pt idx="1484">
                  <c:v>-1.88009220188457</c:v>
                </c:pt>
                <c:pt idx="1485">
                  <c:v>-1.8800923071131299</c:v>
                </c:pt>
                <c:pt idx="1486">
                  <c:v>-1.8800924123407501</c:v>
                </c:pt>
                <c:pt idx="1487">
                  <c:v>-1.8800925175682002</c:v>
                </c:pt>
                <c:pt idx="1488">
                  <c:v>-1.8800926227972701</c:v>
                </c:pt>
                <c:pt idx="1489">
                  <c:v>-1.8800927280247801</c:v>
                </c:pt>
                <c:pt idx="1490">
                  <c:v>-1.88009283325335</c:v>
                </c:pt>
                <c:pt idx="1491">
                  <c:v>-1.8800929384819003</c:v>
                </c:pt>
                <c:pt idx="1492">
                  <c:v>-1.88009304371036</c:v>
                </c:pt>
                <c:pt idx="1493">
                  <c:v>-1.8800931489374002</c:v>
                </c:pt>
                <c:pt idx="1494">
                  <c:v>-1.88009325416575</c:v>
                </c:pt>
                <c:pt idx="1495">
                  <c:v>-1.88009335939477</c:v>
                </c:pt>
                <c:pt idx="1496">
                  <c:v>-1.8800934646224201</c:v>
                </c:pt>
                <c:pt idx="1497">
                  <c:v>-1.8800935698505903</c:v>
                </c:pt>
                <c:pt idx="1498">
                  <c:v>-1.8800936750794</c:v>
                </c:pt>
                <c:pt idx="1499">
                  <c:v>-1.8800937803081599</c:v>
                </c:pt>
                <c:pt idx="1500">
                  <c:v>-1.8800938855366001</c:v>
                </c:pt>
              </c:numCache>
            </c:numRef>
          </c:yVal>
          <c:smooth val="1"/>
        </c:ser>
        <c:axId val="62979072"/>
        <c:axId val="63509632"/>
      </c:scatterChart>
      <c:scatterChart>
        <c:scatterStyle val="smoothMarker"/>
        <c:ser>
          <c:idx val="0"/>
          <c:order val="0"/>
          <c:tx>
            <c:strRef>
              <c:f>'BC1'!$P$1</c:f>
              <c:strCache>
                <c:ptCount val="1"/>
                <c:pt idx="0">
                  <c:v>magnetic field</c:v>
                </c:pt>
              </c:strCache>
            </c:strRef>
          </c:tx>
          <c:spPr>
            <a:ln w="12700">
              <a:solidFill>
                <a:srgbClr val="00B050"/>
              </a:solidFill>
            </a:ln>
          </c:spPr>
          <c:marker>
            <c:symbol val="none"/>
          </c:marker>
          <c:xVal>
            <c:numRef>
              <c:f>'BC1'!$M$2:$M$4781</c:f>
              <c:numCache>
                <c:formatCode>0.00E+00</c:formatCode>
                <c:ptCount val="4780"/>
                <c:pt idx="0">
                  <c:v>0</c:v>
                </c:pt>
                <c:pt idx="1">
                  <c:v>9.9943289946000037E-4</c:v>
                </c:pt>
                <c:pt idx="2">
                  <c:v>1.9988657989420031E-3</c:v>
                </c:pt>
                <c:pt idx="3">
                  <c:v>2.9982986984078011E-3</c:v>
                </c:pt>
                <c:pt idx="4">
                  <c:v>3.997731597626104E-3</c:v>
                </c:pt>
                <c:pt idx="5">
                  <c:v>4.9971644968815005E-3</c:v>
                </c:pt>
                <c:pt idx="6">
                  <c:v>5.9965973964389062E-3</c:v>
                </c:pt>
                <c:pt idx="7">
                  <c:v>6.9960302960824982E-3</c:v>
                </c:pt>
                <c:pt idx="8">
                  <c:v>7.9954631958169022E-3</c:v>
                </c:pt>
                <c:pt idx="9">
                  <c:v>8.9948960955029012E-3</c:v>
                </c:pt>
                <c:pt idx="10">
                  <c:v>9.9943289954780041E-3</c:v>
                </c:pt>
                <c:pt idx="11">
                  <c:v>1.09937618960013E-2</c:v>
                </c:pt>
                <c:pt idx="12">
                  <c:v>1.1993194797000603E-2</c:v>
                </c:pt>
                <c:pt idx="13">
                  <c:v>1.2992627698610903E-2</c:v>
                </c:pt>
                <c:pt idx="14">
                  <c:v>1.3992060600914303E-2</c:v>
                </c:pt>
                <c:pt idx="15">
                  <c:v>1.4991493504327999E-2</c:v>
                </c:pt>
                <c:pt idx="16">
                  <c:v>1.5990926409150202E-2</c:v>
                </c:pt>
                <c:pt idx="17">
                  <c:v>1.6990359315598703E-2</c:v>
                </c:pt>
                <c:pt idx="18">
                  <c:v>1.7989792224001998E-2</c:v>
                </c:pt>
                <c:pt idx="19">
                  <c:v>1.89892251347391E-2</c:v>
                </c:pt>
                <c:pt idx="20">
                  <c:v>1.9988658048309106E-2</c:v>
                </c:pt>
                <c:pt idx="21">
                  <c:v>2.0988090965190397E-2</c:v>
                </c:pt>
                <c:pt idx="22">
                  <c:v>2.1987523885886599E-2</c:v>
                </c:pt>
                <c:pt idx="23">
                  <c:v>2.2986956810973604E-2</c:v>
                </c:pt>
                <c:pt idx="24">
                  <c:v>2.3986389741070695E-2</c:v>
                </c:pt>
                <c:pt idx="25">
                  <c:v>2.4985822676868004E-2</c:v>
                </c:pt>
                <c:pt idx="26">
                  <c:v>2.5985255619064111E-2</c:v>
                </c:pt>
                <c:pt idx="27">
                  <c:v>2.6984688568410305E-2</c:v>
                </c:pt>
                <c:pt idx="28">
                  <c:v>2.7984121525703908E-2</c:v>
                </c:pt>
                <c:pt idx="29">
                  <c:v>2.8983554491798194E-2</c:v>
                </c:pt>
                <c:pt idx="30">
                  <c:v>2.9982987467570506E-2</c:v>
                </c:pt>
                <c:pt idx="31">
                  <c:v>3.0982420453950898E-2</c:v>
                </c:pt>
                <c:pt idx="32">
                  <c:v>3.1981853451909611E-2</c:v>
                </c:pt>
                <c:pt idx="33">
                  <c:v>3.298128646249851E-2</c:v>
                </c:pt>
                <c:pt idx="34">
                  <c:v>3.398071948679332E-2</c:v>
                </c:pt>
                <c:pt idx="35">
                  <c:v>3.4980152525930092E-2</c:v>
                </c:pt>
                <c:pt idx="36">
                  <c:v>3.5979585581142996E-2</c:v>
                </c:pt>
                <c:pt idx="37">
                  <c:v>3.6979018653725909E-2</c:v>
                </c:pt>
                <c:pt idx="38">
                  <c:v>3.79784517450657E-2</c:v>
                </c:pt>
                <c:pt idx="39">
                  <c:v>3.89778848566327E-2</c:v>
                </c:pt>
                <c:pt idx="40">
                  <c:v>3.9977317990044718E-2</c:v>
                </c:pt>
                <c:pt idx="41">
                  <c:v>4.0976751147007211E-2</c:v>
                </c:pt>
                <c:pt idx="42">
                  <c:v>4.1976184329367595E-2</c:v>
                </c:pt>
                <c:pt idx="43">
                  <c:v>4.2975617539160814E-2</c:v>
                </c:pt>
                <c:pt idx="44">
                  <c:v>4.3975050778558601E-2</c:v>
                </c:pt>
                <c:pt idx="45">
                  <c:v>4.4974484049916323E-2</c:v>
                </c:pt>
                <c:pt idx="46">
                  <c:v>4.5973917355802911E-2</c:v>
                </c:pt>
                <c:pt idx="47">
                  <c:v>4.6973350699001888E-2</c:v>
                </c:pt>
                <c:pt idx="48">
                  <c:v>4.7972784082539709E-2</c:v>
                </c:pt>
                <c:pt idx="49">
                  <c:v>4.8972217509665003E-2</c:v>
                </c:pt>
                <c:pt idx="50">
                  <c:v>4.9971650983937417E-2</c:v>
                </c:pt>
                <c:pt idx="51">
                  <c:v>5.0971084509182613E-2</c:v>
                </c:pt>
                <c:pt idx="52">
                  <c:v>5.197051808954449E-2</c:v>
                </c:pt>
                <c:pt idx="53">
                  <c:v>5.2969951729488901E-2</c:v>
                </c:pt>
                <c:pt idx="54">
                  <c:v>5.3969385433806909E-2</c:v>
                </c:pt>
                <c:pt idx="55">
                  <c:v>5.49688192077121E-2</c:v>
                </c:pt>
                <c:pt idx="56">
                  <c:v>5.596825305672231E-2</c:v>
                </c:pt>
                <c:pt idx="57">
                  <c:v>5.6967686986817215E-2</c:v>
                </c:pt>
                <c:pt idx="58">
                  <c:v>5.796712100438222E-2</c:v>
                </c:pt>
                <c:pt idx="59">
                  <c:v>5.8966555116245503E-2</c:v>
                </c:pt>
                <c:pt idx="60">
                  <c:v>5.9965989329693513E-2</c:v>
                </c:pt>
                <c:pt idx="61">
                  <c:v>6.0965423652534913E-2</c:v>
                </c:pt>
                <c:pt idx="62">
                  <c:v>6.1964858093069397E-2</c:v>
                </c:pt>
                <c:pt idx="63">
                  <c:v>6.2964292660179805E-2</c:v>
                </c:pt>
                <c:pt idx="64">
                  <c:v>6.396372736331922E-2</c:v>
                </c:pt>
                <c:pt idx="65">
                  <c:v>6.4963162212583303E-2</c:v>
                </c:pt>
                <c:pt idx="66">
                  <c:v>6.5962597218732627E-2</c:v>
                </c:pt>
                <c:pt idx="67">
                  <c:v>6.6962032393271309E-2</c:v>
                </c:pt>
                <c:pt idx="68">
                  <c:v>6.7961467748490614E-2</c:v>
                </c:pt>
                <c:pt idx="69">
                  <c:v>6.8960903297494103E-2</c:v>
                </c:pt>
                <c:pt idx="70">
                  <c:v>6.9960339054401924E-2</c:v>
                </c:pt>
                <c:pt idx="71">
                  <c:v>7.0959775034317107E-2</c:v>
                </c:pt>
                <c:pt idx="72">
                  <c:v>7.1959211253456501E-2</c:v>
                </c:pt>
                <c:pt idx="73">
                  <c:v>7.2958647729285508E-2</c:v>
                </c:pt>
                <c:pt idx="74">
                  <c:v>7.3958084480655495E-2</c:v>
                </c:pt>
                <c:pt idx="75">
                  <c:v>7.4957521527857521E-2</c:v>
                </c:pt>
                <c:pt idx="76">
                  <c:v>7.5956958892862497E-2</c:v>
                </c:pt>
                <c:pt idx="77">
                  <c:v>7.69563965993635E-2</c:v>
                </c:pt>
                <c:pt idx="78">
                  <c:v>7.7955834672977509E-2</c:v>
                </c:pt>
                <c:pt idx="79">
                  <c:v>7.8955273141337504E-2</c:v>
                </c:pt>
                <c:pt idx="80">
                  <c:v>7.9954712034170511E-2</c:v>
                </c:pt>
                <c:pt idx="81">
                  <c:v>8.0954151383354517E-2</c:v>
                </c:pt>
                <c:pt idx="82">
                  <c:v>8.1953591222966513E-2</c:v>
                </c:pt>
                <c:pt idx="83">
                  <c:v>8.2953031589134515E-2</c:v>
                </c:pt>
                <c:pt idx="84">
                  <c:v>8.395247251991754E-2</c:v>
                </c:pt>
                <c:pt idx="85">
                  <c:v>8.4951914055151512E-2</c:v>
                </c:pt>
                <c:pt idx="86">
                  <c:v>8.5951356236033519E-2</c:v>
                </c:pt>
                <c:pt idx="87">
                  <c:v>8.6950799104717508E-2</c:v>
                </c:pt>
                <c:pt idx="88">
                  <c:v>8.79502427039245E-2</c:v>
                </c:pt>
                <c:pt idx="89">
                  <c:v>8.8949687076276526E-2</c:v>
                </c:pt>
                <c:pt idx="90">
                  <c:v>8.9949132263769507E-2</c:v>
                </c:pt>
                <c:pt idx="91">
                  <c:v>9.0948578307134514E-2</c:v>
                </c:pt>
                <c:pt idx="92">
                  <c:v>9.1948025245306514E-2</c:v>
                </c:pt>
                <c:pt idx="93">
                  <c:v>9.2947473114831508E-2</c:v>
                </c:pt>
                <c:pt idx="94">
                  <c:v>9.3946921949461512E-2</c:v>
                </c:pt>
                <c:pt idx="95">
                  <c:v>9.4946371779795508E-2</c:v>
                </c:pt>
                <c:pt idx="96">
                  <c:v>9.5945822633110536E-2</c:v>
                </c:pt>
                <c:pt idx="97">
                  <c:v>9.6945274533153492E-2</c:v>
                </c:pt>
                <c:pt idx="98">
                  <c:v>9.7944727500346496E-2</c:v>
                </c:pt>
                <c:pt idx="99">
                  <c:v>9.894418155177051E-2</c:v>
                </c:pt>
                <c:pt idx="100">
                  <c:v>9.9943636701481514E-2</c:v>
                </c:pt>
                <c:pt idx="101">
                  <c:v>0.10094309296080252</c:v>
                </c:pt>
                <c:pt idx="102">
                  <c:v>0.10194255033859152</c:v>
                </c:pt>
                <c:pt idx="103">
                  <c:v>0.10294200884167452</c:v>
                </c:pt>
                <c:pt idx="104">
                  <c:v>0.10394146847508952</c:v>
                </c:pt>
                <c:pt idx="105">
                  <c:v>0.1049409292425065</c:v>
                </c:pt>
                <c:pt idx="106">
                  <c:v>0.10594039114646051</c:v>
                </c:pt>
                <c:pt idx="107">
                  <c:v>0.10693985418860552</c:v>
                </c:pt>
                <c:pt idx="108">
                  <c:v>0.10793931836993051</c:v>
                </c:pt>
                <c:pt idx="109">
                  <c:v>0.10893878369096351</c:v>
                </c:pt>
                <c:pt idx="110">
                  <c:v>0.10993825015188254</c:v>
                </c:pt>
                <c:pt idx="111">
                  <c:v>0.11093771775256149</c:v>
                </c:pt>
                <c:pt idx="112">
                  <c:v>0.11193718649277049</c:v>
                </c:pt>
                <c:pt idx="113">
                  <c:v>0.11293665637207952</c:v>
                </c:pt>
                <c:pt idx="114">
                  <c:v>0.11393612739003152</c:v>
                </c:pt>
                <c:pt idx="115">
                  <c:v>0.11493559954606151</c:v>
                </c:pt>
                <c:pt idx="116">
                  <c:v>0.1159350728395275</c:v>
                </c:pt>
                <c:pt idx="117">
                  <c:v>0.11693454726981753</c:v>
                </c:pt>
                <c:pt idx="118">
                  <c:v>0.11793402283621653</c:v>
                </c:pt>
                <c:pt idx="119">
                  <c:v>0.1189334995380015</c:v>
                </c:pt>
                <c:pt idx="120">
                  <c:v>0.11993297737437952</c:v>
                </c:pt>
                <c:pt idx="121">
                  <c:v>0.1209324563445985</c:v>
                </c:pt>
                <c:pt idx="122">
                  <c:v>0.1219319364477975</c:v>
                </c:pt>
                <c:pt idx="123">
                  <c:v>0.12293141768312953</c:v>
                </c:pt>
                <c:pt idx="124">
                  <c:v>0.12393090004971552</c:v>
                </c:pt>
                <c:pt idx="125">
                  <c:v>0.1249303835466415</c:v>
                </c:pt>
                <c:pt idx="126">
                  <c:v>0.12592986817296953</c:v>
                </c:pt>
                <c:pt idx="127">
                  <c:v>0.12692935392776555</c:v>
                </c:pt>
                <c:pt idx="128">
                  <c:v>0.12792884081003353</c:v>
                </c:pt>
                <c:pt idx="129">
                  <c:v>0.12892832881879249</c:v>
                </c:pt>
                <c:pt idx="130">
                  <c:v>0.12992781795302047</c:v>
                </c:pt>
                <c:pt idx="131">
                  <c:v>0.13092730821167847</c:v>
                </c:pt>
                <c:pt idx="132">
                  <c:v>0.13192679959374048</c:v>
                </c:pt>
                <c:pt idx="133">
                  <c:v>0.13292629209813553</c:v>
                </c:pt>
                <c:pt idx="134">
                  <c:v>0.13392578572378547</c:v>
                </c:pt>
                <c:pt idx="135">
                  <c:v>0.1349252804696025</c:v>
                </c:pt>
                <c:pt idx="136">
                  <c:v>0.13592477633447847</c:v>
                </c:pt>
                <c:pt idx="137">
                  <c:v>0.13692427331729251</c:v>
                </c:pt>
                <c:pt idx="138">
                  <c:v>0.13792377141691048</c:v>
                </c:pt>
                <c:pt idx="139">
                  <c:v>0.13892327063219451</c:v>
                </c:pt>
                <c:pt idx="140">
                  <c:v>0.13992277096198844</c:v>
                </c:pt>
                <c:pt idx="141">
                  <c:v>0.14092227240511751</c:v>
                </c:pt>
                <c:pt idx="142">
                  <c:v>0.14192177496043049</c:v>
                </c:pt>
                <c:pt idx="143">
                  <c:v>0.14292127862673448</c:v>
                </c:pt>
                <c:pt idx="144">
                  <c:v>0.14392078340284054</c:v>
                </c:pt>
                <c:pt idx="145">
                  <c:v>0.14492028928757553</c:v>
                </c:pt>
                <c:pt idx="146">
                  <c:v>0.14591979627973453</c:v>
                </c:pt>
                <c:pt idx="147">
                  <c:v>0.14691930437811454</c:v>
                </c:pt>
                <c:pt idx="148">
                  <c:v>0.14791881358151754</c:v>
                </c:pt>
                <c:pt idx="149">
                  <c:v>0.14891832388874451</c:v>
                </c:pt>
                <c:pt idx="150">
                  <c:v>0.14991783529858249</c:v>
                </c:pt>
                <c:pt idx="151">
                  <c:v>0.15091734780983054</c:v>
                </c:pt>
                <c:pt idx="152">
                  <c:v>0.15191686142127653</c:v>
                </c:pt>
                <c:pt idx="153">
                  <c:v>0.15291637613174555</c:v>
                </c:pt>
                <c:pt idx="154">
                  <c:v>0.15391589194000657</c:v>
                </c:pt>
                <c:pt idx="155">
                  <c:v>0.15491540884487653</c:v>
                </c:pt>
                <c:pt idx="156">
                  <c:v>0.15591492684517752</c:v>
                </c:pt>
                <c:pt idx="157">
                  <c:v>0.15691444593970752</c:v>
                </c:pt>
                <c:pt idx="158">
                  <c:v>0.15791396612728553</c:v>
                </c:pt>
                <c:pt idx="159">
                  <c:v>0.15891348740673256</c:v>
                </c:pt>
                <c:pt idx="160">
                  <c:v>0.15991300977687556</c:v>
                </c:pt>
                <c:pt idx="161">
                  <c:v>0.16091253323652949</c:v>
                </c:pt>
                <c:pt idx="162">
                  <c:v>0.16191205778449752</c:v>
                </c:pt>
                <c:pt idx="163">
                  <c:v>0.16291158341961851</c:v>
                </c:pt>
                <c:pt idx="164">
                  <c:v>0.16391111014069051</c:v>
                </c:pt>
                <c:pt idx="165">
                  <c:v>0.16491063794653449</c:v>
                </c:pt>
                <c:pt idx="166">
                  <c:v>0.16591016683595552</c:v>
                </c:pt>
                <c:pt idx="167">
                  <c:v>0.16690969680775153</c:v>
                </c:pt>
                <c:pt idx="168">
                  <c:v>0.16790922786073254</c:v>
                </c:pt>
                <c:pt idx="169">
                  <c:v>0.16890875999368146</c:v>
                </c:pt>
                <c:pt idx="170">
                  <c:v>0.16990829320540152</c:v>
                </c:pt>
                <c:pt idx="171">
                  <c:v>0.17090782749467551</c:v>
                </c:pt>
                <c:pt idx="172">
                  <c:v>0.17190736286028951</c:v>
                </c:pt>
                <c:pt idx="173">
                  <c:v>0.17290689930104353</c:v>
                </c:pt>
                <c:pt idx="174">
                  <c:v>0.17390643681570153</c:v>
                </c:pt>
                <c:pt idx="175">
                  <c:v>0.17490597540303948</c:v>
                </c:pt>
                <c:pt idx="176">
                  <c:v>0.17590551506184549</c:v>
                </c:pt>
                <c:pt idx="177">
                  <c:v>0.17690505579088953</c:v>
                </c:pt>
                <c:pt idx="178">
                  <c:v>0.17790459758896451</c:v>
                </c:pt>
                <c:pt idx="179">
                  <c:v>0.17890414045482056</c:v>
                </c:pt>
                <c:pt idx="180">
                  <c:v>0.17990368438722754</c:v>
                </c:pt>
                <c:pt idx="181">
                  <c:v>0.18090322938497053</c:v>
                </c:pt>
                <c:pt idx="182">
                  <c:v>0.18190277544682351</c:v>
                </c:pt>
                <c:pt idx="183">
                  <c:v>0.18290232257153852</c:v>
                </c:pt>
                <c:pt idx="184">
                  <c:v>0.18390187075790351</c:v>
                </c:pt>
                <c:pt idx="185">
                  <c:v>0.18490142000467949</c:v>
                </c:pt>
                <c:pt idx="186">
                  <c:v>0.18590097031067049</c:v>
                </c:pt>
                <c:pt idx="187">
                  <c:v>0.18690052167462151</c:v>
                </c:pt>
                <c:pt idx="188">
                  <c:v>0.18790007409535153</c:v>
                </c:pt>
                <c:pt idx="189">
                  <c:v>0.18889962757162751</c:v>
                </c:pt>
                <c:pt idx="190">
                  <c:v>0.18989918210225157</c:v>
                </c:pt>
                <c:pt idx="191">
                  <c:v>0.19089873768603549</c:v>
                </c:pt>
                <c:pt idx="192">
                  <c:v>0.19189829432176353</c:v>
                </c:pt>
                <c:pt idx="193">
                  <c:v>0.19289785200826251</c:v>
                </c:pt>
                <c:pt idx="194">
                  <c:v>0.19389741074432951</c:v>
                </c:pt>
                <c:pt idx="195">
                  <c:v>0.1948969705287735</c:v>
                </c:pt>
                <c:pt idx="196">
                  <c:v>0.19589653136041651</c:v>
                </c:pt>
                <c:pt idx="197">
                  <c:v>0.1968960932380675</c:v>
                </c:pt>
                <c:pt idx="198">
                  <c:v>0.19789565616051547</c:v>
                </c:pt>
                <c:pt idx="199">
                  <c:v>0.19889522012657249</c:v>
                </c:pt>
                <c:pt idx="200">
                  <c:v>0.1998947851350405</c:v>
                </c:pt>
                <c:pt idx="201">
                  <c:v>0.20089435118469851</c:v>
                </c:pt>
                <c:pt idx="202">
                  <c:v>0.2018939182743425</c:v>
                </c:pt>
                <c:pt idx="203">
                  <c:v>0.20289348640274654</c:v>
                </c:pt>
                <c:pt idx="204">
                  <c:v>0.20389305556869153</c:v>
                </c:pt>
                <c:pt idx="205">
                  <c:v>0.20489262577096751</c:v>
                </c:pt>
                <c:pt idx="206">
                  <c:v>0.20589219700832553</c:v>
                </c:pt>
                <c:pt idx="207">
                  <c:v>0.20689176927953945</c:v>
                </c:pt>
                <c:pt idx="208">
                  <c:v>0.20789134258339056</c:v>
                </c:pt>
                <c:pt idx="209">
                  <c:v>0.20889091691865047</c:v>
                </c:pt>
                <c:pt idx="210">
                  <c:v>0.20989049228405948</c:v>
                </c:pt>
                <c:pt idx="211">
                  <c:v>0.2108900686784175</c:v>
                </c:pt>
                <c:pt idx="212">
                  <c:v>0.2118896461004755</c:v>
                </c:pt>
                <c:pt idx="213">
                  <c:v>0.21288922454901649</c:v>
                </c:pt>
                <c:pt idx="214">
                  <c:v>0.21388880402280949</c:v>
                </c:pt>
                <c:pt idx="215">
                  <c:v>0.21488838452062456</c:v>
                </c:pt>
                <c:pt idx="216">
                  <c:v>0.21588796604123753</c:v>
                </c:pt>
                <c:pt idx="217">
                  <c:v>0.21688754858345649</c:v>
                </c:pt>
                <c:pt idx="218">
                  <c:v>0.21788713214604552</c:v>
                </c:pt>
                <c:pt idx="219">
                  <c:v>0.21888671672782251</c:v>
                </c:pt>
                <c:pt idx="220">
                  <c:v>0.21988630232757453</c:v>
                </c:pt>
                <c:pt idx="221">
                  <c:v>0.22088588894410546</c:v>
                </c:pt>
                <c:pt idx="222">
                  <c:v>0.22188547657623653</c:v>
                </c:pt>
                <c:pt idx="223">
                  <c:v>0.22288506522278245</c:v>
                </c:pt>
                <c:pt idx="224">
                  <c:v>0.22388465488256448</c:v>
                </c:pt>
                <c:pt idx="225">
                  <c:v>0.22488424555440253</c:v>
                </c:pt>
                <c:pt idx="226">
                  <c:v>0.2258838372371165</c:v>
                </c:pt>
                <c:pt idx="227">
                  <c:v>0.22688342992952845</c:v>
                </c:pt>
                <c:pt idx="228">
                  <c:v>0.22788302363045745</c:v>
                </c:pt>
                <c:pt idx="229">
                  <c:v>0.22888261833873144</c:v>
                </c:pt>
                <c:pt idx="230">
                  <c:v>0.22988221405313253</c:v>
                </c:pt>
                <c:pt idx="231">
                  <c:v>0.23088181077248349</c:v>
                </c:pt>
                <c:pt idx="232">
                  <c:v>0.23188140849556849</c:v>
                </c:pt>
                <c:pt idx="233">
                  <c:v>0.2328810072212025</c:v>
                </c:pt>
                <c:pt idx="234">
                  <c:v>0.2338806069481574</c:v>
                </c:pt>
                <c:pt idx="235">
                  <c:v>0.23488020767520548</c:v>
                </c:pt>
                <c:pt idx="236">
                  <c:v>0.23587980940115846</c:v>
                </c:pt>
                <c:pt idx="237">
                  <c:v>0.23687941212475846</c:v>
                </c:pt>
                <c:pt idx="238">
                  <c:v>0.23787901584478346</c:v>
                </c:pt>
                <c:pt idx="239">
                  <c:v>0.23887862055999748</c:v>
                </c:pt>
                <c:pt idx="240">
                  <c:v>0.23987822626917152</c:v>
                </c:pt>
                <c:pt idx="241">
                  <c:v>0.24087783297104245</c:v>
                </c:pt>
                <c:pt idx="242">
                  <c:v>0.24187744066438155</c:v>
                </c:pt>
                <c:pt idx="243">
                  <c:v>0.24287704934795148</c:v>
                </c:pt>
                <c:pt idx="244">
                  <c:v>0.24387665902050049</c:v>
                </c:pt>
                <c:pt idx="245">
                  <c:v>0.24487626968077247</c:v>
                </c:pt>
                <c:pt idx="246">
                  <c:v>0.24587588132751248</c:v>
                </c:pt>
                <c:pt idx="247">
                  <c:v>0.24687549395948646</c:v>
                </c:pt>
                <c:pt idx="248">
                  <c:v>0.24787510757543652</c:v>
                </c:pt>
                <c:pt idx="249">
                  <c:v>0.24887472217411247</c:v>
                </c:pt>
                <c:pt idx="250">
                  <c:v>0.24987433775426157</c:v>
                </c:pt>
                <c:pt idx="251">
                  <c:v>0.25087395431464854</c:v>
                </c:pt>
                <c:pt idx="252">
                  <c:v>0.25187357185398956</c:v>
                </c:pt>
                <c:pt idx="253">
                  <c:v>0.25287319037106848</c:v>
                </c:pt>
                <c:pt idx="254">
                  <c:v>0.25387280986460758</c:v>
                </c:pt>
                <c:pt idx="255">
                  <c:v>0.25487243033337159</c:v>
                </c:pt>
                <c:pt idx="256">
                  <c:v>0.25587205177609551</c:v>
                </c:pt>
                <c:pt idx="257">
                  <c:v>0.25687167419155355</c:v>
                </c:pt>
                <c:pt idx="258">
                  <c:v>0.25787129757845456</c:v>
                </c:pt>
                <c:pt idx="259">
                  <c:v>0.25887092193558864</c:v>
                </c:pt>
                <c:pt idx="260">
                  <c:v>0.25987054726167857</c:v>
                </c:pt>
                <c:pt idx="261">
                  <c:v>0.26087017355549158</c:v>
                </c:pt>
                <c:pt idx="262">
                  <c:v>0.26186980081575256</c:v>
                </c:pt>
                <c:pt idx="263">
                  <c:v>0.26286942904123256</c:v>
                </c:pt>
                <c:pt idx="264">
                  <c:v>0.26386905823067452</c:v>
                </c:pt>
                <c:pt idx="265">
                  <c:v>0.26486868838281558</c:v>
                </c:pt>
                <c:pt idx="266">
                  <c:v>0.26586831949642048</c:v>
                </c:pt>
                <c:pt idx="267">
                  <c:v>0.26686795157022258</c:v>
                </c:pt>
                <c:pt idx="268">
                  <c:v>0.26786758460299359</c:v>
                </c:pt>
                <c:pt idx="269">
                  <c:v>0.26886721859345059</c:v>
                </c:pt>
                <c:pt idx="270">
                  <c:v>0.2698668535403726</c:v>
                </c:pt>
                <c:pt idx="271">
                  <c:v>0.27086648944249264</c:v>
                </c:pt>
                <c:pt idx="272">
                  <c:v>0.2718661262985636</c:v>
                </c:pt>
                <c:pt idx="273">
                  <c:v>0.27286576410732855</c:v>
                </c:pt>
                <c:pt idx="274">
                  <c:v>0.27386540286754357</c:v>
                </c:pt>
                <c:pt idx="275">
                  <c:v>0.27486504257796252</c:v>
                </c:pt>
                <c:pt idx="276">
                  <c:v>0.27586468323732061</c:v>
                </c:pt>
                <c:pt idx="277">
                  <c:v>0.27686432484437457</c:v>
                </c:pt>
                <c:pt idx="278">
                  <c:v>0.27786396739788172</c:v>
                </c:pt>
                <c:pt idx="279">
                  <c:v>0.27886361089656658</c:v>
                </c:pt>
                <c:pt idx="280">
                  <c:v>0.27986325533920364</c:v>
                </c:pt>
                <c:pt idx="281">
                  <c:v>0.28086290072451864</c:v>
                </c:pt>
                <c:pt idx="282">
                  <c:v>0.28186254705127461</c:v>
                </c:pt>
                <c:pt idx="283">
                  <c:v>0.28286219431821757</c:v>
                </c:pt>
                <c:pt idx="284">
                  <c:v>0.28386184252409752</c:v>
                </c:pt>
                <c:pt idx="285">
                  <c:v>0.28486149166766761</c:v>
                </c:pt>
                <c:pt idx="286">
                  <c:v>0.28586114174766364</c:v>
                </c:pt>
                <c:pt idx="287">
                  <c:v>0.28686079276285259</c:v>
                </c:pt>
                <c:pt idx="288">
                  <c:v>0.28786044471196959</c:v>
                </c:pt>
                <c:pt idx="289">
                  <c:v>0.28886009759375852</c:v>
                </c:pt>
                <c:pt idx="290">
                  <c:v>0.28985975140698556</c:v>
                </c:pt>
                <c:pt idx="291">
                  <c:v>0.29085940615038652</c:v>
                </c:pt>
                <c:pt idx="292">
                  <c:v>0.2918590618227116</c:v>
                </c:pt>
                <c:pt idx="293">
                  <c:v>0.29285871842271755</c:v>
                </c:pt>
                <c:pt idx="294">
                  <c:v>0.29385837594915171</c:v>
                </c:pt>
                <c:pt idx="295">
                  <c:v>0.29485803440075559</c:v>
                </c:pt>
                <c:pt idx="296">
                  <c:v>0.29585769377627352</c:v>
                </c:pt>
                <c:pt idx="297">
                  <c:v>0.29685735407447461</c:v>
                </c:pt>
                <c:pt idx="298">
                  <c:v>0.29785701529409464</c:v>
                </c:pt>
                <c:pt idx="299">
                  <c:v>0.29885667743387462</c:v>
                </c:pt>
                <c:pt idx="300">
                  <c:v>0.29985634049257759</c:v>
                </c:pt>
                <c:pt idx="301">
                  <c:v>0.30085600446894256</c:v>
                </c:pt>
                <c:pt idx="302">
                  <c:v>0.30185566936172253</c:v>
                </c:pt>
                <c:pt idx="303">
                  <c:v>0.30285533516967261</c:v>
                </c:pt>
                <c:pt idx="304">
                  <c:v>0.30385500189153047</c:v>
                </c:pt>
                <c:pt idx="305">
                  <c:v>0.30485466952605267</c:v>
                </c:pt>
                <c:pt idx="306">
                  <c:v>0.30585433807198159</c:v>
                </c:pt>
                <c:pt idx="307">
                  <c:v>0.30685400752807057</c:v>
                </c:pt>
                <c:pt idx="308">
                  <c:v>0.30785367789307067</c:v>
                </c:pt>
                <c:pt idx="309">
                  <c:v>0.30885334916572355</c:v>
                </c:pt>
                <c:pt idx="310">
                  <c:v>0.30985302134478454</c:v>
                </c:pt>
                <c:pt idx="311">
                  <c:v>0.3108526944290006</c:v>
                </c:pt>
                <c:pt idx="312">
                  <c:v>0.31185236841711655</c:v>
                </c:pt>
                <c:pt idx="313">
                  <c:v>0.31285204330787569</c:v>
                </c:pt>
                <c:pt idx="314">
                  <c:v>0.31385171910004661</c:v>
                </c:pt>
                <c:pt idx="315">
                  <c:v>0.3148513957923626</c:v>
                </c:pt>
                <c:pt idx="316">
                  <c:v>0.31585107338358953</c:v>
                </c:pt>
                <c:pt idx="317">
                  <c:v>0.31685075187244871</c:v>
                </c:pt>
                <c:pt idx="318">
                  <c:v>0.31785043125771262</c:v>
                </c:pt>
                <c:pt idx="319">
                  <c:v>0.3188501115381106</c:v>
                </c:pt>
                <c:pt idx="320">
                  <c:v>0.31984979271240765</c:v>
                </c:pt>
                <c:pt idx="321">
                  <c:v>0.32084947477935766</c:v>
                </c:pt>
                <c:pt idx="322">
                  <c:v>0.32184915773768058</c:v>
                </c:pt>
                <c:pt idx="323">
                  <c:v>0.32284884158615057</c:v>
                </c:pt>
                <c:pt idx="324">
                  <c:v>0.32384852632350858</c:v>
                </c:pt>
                <c:pt idx="325">
                  <c:v>0.32484821194851066</c:v>
                </c:pt>
                <c:pt idx="326">
                  <c:v>0.32584789845989265</c:v>
                </c:pt>
                <c:pt idx="327">
                  <c:v>0.32684758585640966</c:v>
                </c:pt>
                <c:pt idx="328">
                  <c:v>0.32784727413680853</c:v>
                </c:pt>
                <c:pt idx="329">
                  <c:v>0.32884696329983965</c:v>
                </c:pt>
                <c:pt idx="330">
                  <c:v>0.32984665334425767</c:v>
                </c:pt>
                <c:pt idx="331">
                  <c:v>0.33084634426879861</c:v>
                </c:pt>
                <c:pt idx="332">
                  <c:v>0.33184603607221957</c:v>
                </c:pt>
                <c:pt idx="333">
                  <c:v>0.33284572875328056</c:v>
                </c:pt>
                <c:pt idx="334">
                  <c:v>0.33384542231070358</c:v>
                </c:pt>
                <c:pt idx="335">
                  <c:v>0.33484511674325956</c:v>
                </c:pt>
                <c:pt idx="336">
                  <c:v>0.33584481204969263</c:v>
                </c:pt>
                <c:pt idx="337">
                  <c:v>0.33684450822873457</c:v>
                </c:pt>
                <c:pt idx="338">
                  <c:v>0.3378442052791617</c:v>
                </c:pt>
                <c:pt idx="339">
                  <c:v>0.3388439031997017</c:v>
                </c:pt>
                <c:pt idx="340">
                  <c:v>0.33984360198910563</c:v>
                </c:pt>
                <c:pt idx="341">
                  <c:v>0.34084330164612453</c:v>
                </c:pt>
                <c:pt idx="342">
                  <c:v>0.34184300216952551</c:v>
                </c:pt>
                <c:pt idx="343">
                  <c:v>0.34284270355803748</c:v>
                </c:pt>
                <c:pt idx="344">
                  <c:v>0.34384240581040865</c:v>
                </c:pt>
                <c:pt idx="345">
                  <c:v>0.34484210892539852</c:v>
                </c:pt>
                <c:pt idx="346">
                  <c:v>0.34584181290173249</c:v>
                </c:pt>
                <c:pt idx="347">
                  <c:v>0.3468415177382006</c:v>
                </c:pt>
                <c:pt idx="348">
                  <c:v>0.34784122343352153</c:v>
                </c:pt>
                <c:pt idx="349">
                  <c:v>0.34884092998643657</c:v>
                </c:pt>
                <c:pt idx="350">
                  <c:v>0.34984063739571858</c:v>
                </c:pt>
                <c:pt idx="351">
                  <c:v>0.35084034566010452</c:v>
                </c:pt>
                <c:pt idx="352">
                  <c:v>0.35184005477835656</c:v>
                </c:pt>
                <c:pt idx="353">
                  <c:v>0.35283976474919859</c:v>
                </c:pt>
                <c:pt idx="354">
                  <c:v>0.35383947557138251</c:v>
                </c:pt>
                <c:pt idx="355">
                  <c:v>0.35483918724368257</c:v>
                </c:pt>
                <c:pt idx="356">
                  <c:v>0.35583889976482763</c:v>
                </c:pt>
                <c:pt idx="357">
                  <c:v>0.35683861313356857</c:v>
                </c:pt>
                <c:pt idx="358">
                  <c:v>0.35783832734866761</c:v>
                </c:pt>
                <c:pt idx="359">
                  <c:v>0.35883804240884448</c:v>
                </c:pt>
                <c:pt idx="360">
                  <c:v>0.35983775831287257</c:v>
                </c:pt>
                <c:pt idx="361">
                  <c:v>0.36083747505949765</c:v>
                </c:pt>
                <c:pt idx="362">
                  <c:v>0.36183719264745756</c:v>
                </c:pt>
                <c:pt idx="363">
                  <c:v>0.36283691107550864</c:v>
                </c:pt>
                <c:pt idx="364">
                  <c:v>0.36383663034240965</c:v>
                </c:pt>
                <c:pt idx="365">
                  <c:v>0.36483635044688351</c:v>
                </c:pt>
                <c:pt idx="366">
                  <c:v>0.36583607138770263</c:v>
                </c:pt>
                <c:pt idx="367">
                  <c:v>0.36683579316360665</c:v>
                </c:pt>
                <c:pt idx="368">
                  <c:v>0.36783551577334156</c:v>
                </c:pt>
                <c:pt idx="369">
                  <c:v>0.36883523921566164</c:v>
                </c:pt>
                <c:pt idx="370">
                  <c:v>0.36983496348931266</c:v>
                </c:pt>
                <c:pt idx="371">
                  <c:v>0.37083468859304353</c:v>
                </c:pt>
                <c:pt idx="372">
                  <c:v>0.37183441452560456</c:v>
                </c:pt>
                <c:pt idx="373">
                  <c:v>0.3728341412857436</c:v>
                </c:pt>
                <c:pt idx="374">
                  <c:v>0.37383386887220066</c:v>
                </c:pt>
                <c:pt idx="375">
                  <c:v>0.3748335972837426</c:v>
                </c:pt>
                <c:pt idx="376">
                  <c:v>0.3758333265191045</c:v>
                </c:pt>
                <c:pt idx="377">
                  <c:v>0.37683305657704158</c:v>
                </c:pt>
                <c:pt idx="378">
                  <c:v>0.37783278745629956</c:v>
                </c:pt>
                <c:pt idx="379">
                  <c:v>0.3788325191556276</c:v>
                </c:pt>
                <c:pt idx="380">
                  <c:v>0.3798322516737746</c:v>
                </c:pt>
                <c:pt idx="381">
                  <c:v>0.38083198500948962</c:v>
                </c:pt>
                <c:pt idx="382">
                  <c:v>0.38183171916151559</c:v>
                </c:pt>
                <c:pt idx="383">
                  <c:v>0.38283145412861352</c:v>
                </c:pt>
                <c:pt idx="384">
                  <c:v>0.38383118990952464</c:v>
                </c:pt>
                <c:pt idx="385">
                  <c:v>0.38483092650298462</c:v>
                </c:pt>
                <c:pt idx="386">
                  <c:v>0.38583066390777471</c:v>
                </c:pt>
                <c:pt idx="387">
                  <c:v>0.3868304021226126</c:v>
                </c:pt>
                <c:pt idx="388">
                  <c:v>0.38783014114626557</c:v>
                </c:pt>
                <c:pt idx="389">
                  <c:v>0.38882988097747473</c:v>
                </c:pt>
                <c:pt idx="390">
                  <c:v>0.38982962161498463</c:v>
                </c:pt>
                <c:pt idx="391">
                  <c:v>0.39082936305755273</c:v>
                </c:pt>
                <c:pt idx="392">
                  <c:v>0.39182910530393067</c:v>
                </c:pt>
                <c:pt idx="393">
                  <c:v>0.39282884835285176</c:v>
                </c:pt>
                <c:pt idx="394">
                  <c:v>0.3938285922030767</c:v>
                </c:pt>
                <c:pt idx="395">
                  <c:v>0.39482833685335061</c:v>
                </c:pt>
                <c:pt idx="396">
                  <c:v>0.39582808230243172</c:v>
                </c:pt>
                <c:pt idx="397">
                  <c:v>0.39682782854904963</c:v>
                </c:pt>
                <c:pt idx="398">
                  <c:v>0.39782757559196363</c:v>
                </c:pt>
                <c:pt idx="399">
                  <c:v>0.39882732342992561</c:v>
                </c:pt>
                <c:pt idx="400">
                  <c:v>0.39982707206167267</c:v>
                </c:pt>
                <c:pt idx="401">
                  <c:v>0.40082682148597265</c:v>
                </c:pt>
                <c:pt idx="402">
                  <c:v>0.40182657170154662</c:v>
                </c:pt>
                <c:pt idx="403">
                  <c:v>0.4028263227071866</c:v>
                </c:pt>
                <c:pt idx="404">
                  <c:v>0.40382607450159158</c:v>
                </c:pt>
                <c:pt idx="405">
                  <c:v>0.40482582708354864</c:v>
                </c:pt>
                <c:pt idx="406">
                  <c:v>0.40582558045177752</c:v>
                </c:pt>
                <c:pt idx="407">
                  <c:v>0.40682533460504855</c:v>
                </c:pt>
                <c:pt idx="408">
                  <c:v>0.40782508954210056</c:v>
                </c:pt>
                <c:pt idx="409">
                  <c:v>0.40882484526168361</c:v>
                </c:pt>
                <c:pt idx="410">
                  <c:v>0.4098246017625487</c:v>
                </c:pt>
                <c:pt idx="411">
                  <c:v>0.41082435904343761</c:v>
                </c:pt>
                <c:pt idx="412">
                  <c:v>0.41182411710311556</c:v>
                </c:pt>
                <c:pt idx="413">
                  <c:v>0.41282387594030368</c:v>
                </c:pt>
                <c:pt idx="414">
                  <c:v>0.41382363555377655</c:v>
                </c:pt>
                <c:pt idx="415">
                  <c:v>0.41482339594226864</c:v>
                </c:pt>
                <c:pt idx="416">
                  <c:v>0.41582315710454354</c:v>
                </c:pt>
                <c:pt idx="417">
                  <c:v>0.41682291903932361</c:v>
                </c:pt>
                <c:pt idx="418">
                  <c:v>0.41782268174539061</c:v>
                </c:pt>
                <c:pt idx="419">
                  <c:v>0.41882244522145662</c:v>
                </c:pt>
                <c:pt idx="420">
                  <c:v>0.41982220946630061</c:v>
                </c:pt>
                <c:pt idx="421">
                  <c:v>0.42082197447866465</c:v>
                </c:pt>
                <c:pt idx="422">
                  <c:v>0.42182174025728164</c:v>
                </c:pt>
                <c:pt idx="423">
                  <c:v>0.42282150680091862</c:v>
                </c:pt>
                <c:pt idx="424">
                  <c:v>0.4238212741083226</c:v>
                </c:pt>
                <c:pt idx="425">
                  <c:v>0.42482104217822558</c:v>
                </c:pt>
                <c:pt idx="426">
                  <c:v>0.42582081100939367</c:v>
                </c:pt>
                <c:pt idx="427">
                  <c:v>0.42682058060057465</c:v>
                </c:pt>
                <c:pt idx="428">
                  <c:v>0.42782035095050558</c:v>
                </c:pt>
                <c:pt idx="429">
                  <c:v>0.42882012205793257</c:v>
                </c:pt>
                <c:pt idx="430">
                  <c:v>0.42981989392163461</c:v>
                </c:pt>
                <c:pt idx="431">
                  <c:v>0.43081966654032855</c:v>
                </c:pt>
                <c:pt idx="432">
                  <c:v>0.43181943991276667</c:v>
                </c:pt>
                <c:pt idx="433">
                  <c:v>0.43281921403771656</c:v>
                </c:pt>
                <c:pt idx="434">
                  <c:v>0.43381898891391063</c:v>
                </c:pt>
                <c:pt idx="435">
                  <c:v>0.4348187645400946</c:v>
                </c:pt>
                <c:pt idx="436">
                  <c:v>0.43581854091503164</c:v>
                </c:pt>
                <c:pt idx="437">
                  <c:v>0.43681831803746562</c:v>
                </c:pt>
                <c:pt idx="438">
                  <c:v>0.43781809590613657</c:v>
                </c:pt>
                <c:pt idx="439">
                  <c:v>0.4388178745198057</c:v>
                </c:pt>
                <c:pt idx="440">
                  <c:v>0.43981765387721361</c:v>
                </c:pt>
                <c:pt idx="441">
                  <c:v>0.44081743397711248</c:v>
                </c:pt>
                <c:pt idx="442">
                  <c:v>0.44181721481823855</c:v>
                </c:pt>
                <c:pt idx="443">
                  <c:v>0.44281699639935562</c:v>
                </c:pt>
                <c:pt idx="444">
                  <c:v>0.4438167787192136</c:v>
                </c:pt>
                <c:pt idx="445">
                  <c:v>0.4448165617765536</c:v>
                </c:pt>
                <c:pt idx="446">
                  <c:v>0.44581634557012051</c:v>
                </c:pt>
                <c:pt idx="447">
                  <c:v>0.44681613009868248</c:v>
                </c:pt>
                <c:pt idx="448">
                  <c:v>0.4478159153609626</c:v>
                </c:pt>
                <c:pt idx="449">
                  <c:v>0.44881570135572257</c:v>
                </c:pt>
                <c:pt idx="450">
                  <c:v>0.44981548808171151</c:v>
                </c:pt>
                <c:pt idx="451">
                  <c:v>0.45081527553767664</c:v>
                </c:pt>
                <c:pt idx="452">
                  <c:v>0.45181506372236158</c:v>
                </c:pt>
                <c:pt idx="453">
                  <c:v>0.45281485263452548</c:v>
                </c:pt>
                <c:pt idx="454">
                  <c:v>0.45381464227291363</c:v>
                </c:pt>
                <c:pt idx="455">
                  <c:v>0.45481443263626048</c:v>
                </c:pt>
                <c:pt idx="456">
                  <c:v>0.45581422372334063</c:v>
                </c:pt>
                <c:pt idx="457">
                  <c:v>0.45681401553287854</c:v>
                </c:pt>
                <c:pt idx="458">
                  <c:v>0.45781380806363858</c:v>
                </c:pt>
                <c:pt idx="459">
                  <c:v>0.45881360131435861</c:v>
                </c:pt>
                <c:pt idx="460">
                  <c:v>0.45981339528379556</c:v>
                </c:pt>
                <c:pt idx="461">
                  <c:v>0.46081318997069765</c:v>
                </c:pt>
                <c:pt idx="462">
                  <c:v>0.46181298537380666</c:v>
                </c:pt>
                <c:pt idx="463">
                  <c:v>0.4628127814918796</c:v>
                </c:pt>
                <c:pt idx="464">
                  <c:v>0.46381257832364969</c:v>
                </c:pt>
                <c:pt idx="465">
                  <c:v>0.46481237586788671</c:v>
                </c:pt>
                <c:pt idx="466">
                  <c:v>0.46581217412332748</c:v>
                </c:pt>
                <c:pt idx="467">
                  <c:v>0.46681197308872657</c:v>
                </c:pt>
                <c:pt idx="468">
                  <c:v>0.46781177276281866</c:v>
                </c:pt>
                <c:pt idx="469">
                  <c:v>0.4688115731443796</c:v>
                </c:pt>
                <c:pt idx="470">
                  <c:v>0.4698113742321216</c:v>
                </c:pt>
                <c:pt idx="471">
                  <c:v>0.47081117602481865</c:v>
                </c:pt>
                <c:pt idx="472">
                  <c:v>0.47181097852121756</c:v>
                </c:pt>
                <c:pt idx="473">
                  <c:v>0.47281078172005869</c:v>
                </c:pt>
                <c:pt idx="474">
                  <c:v>0.47381058562009465</c:v>
                </c:pt>
                <c:pt idx="475">
                  <c:v>0.4748103902200716</c:v>
                </c:pt>
                <c:pt idx="476">
                  <c:v>0.47581019551875053</c:v>
                </c:pt>
                <c:pt idx="477">
                  <c:v>0.47681000151485869</c:v>
                </c:pt>
                <c:pt idx="478">
                  <c:v>0.47780980820715857</c:v>
                </c:pt>
                <c:pt idx="479">
                  <c:v>0.47880961559439855</c:v>
                </c:pt>
                <c:pt idx="480">
                  <c:v>0.47980942367533352</c:v>
                </c:pt>
                <c:pt idx="481">
                  <c:v>0.4808092324486905</c:v>
                </c:pt>
                <c:pt idx="482">
                  <c:v>0.4818090419132306</c:v>
                </c:pt>
                <c:pt idx="483">
                  <c:v>0.48280885206770957</c:v>
                </c:pt>
                <c:pt idx="484">
                  <c:v>0.4838086629108686</c:v>
                </c:pt>
                <c:pt idx="485">
                  <c:v>0.48480847444146458</c:v>
                </c:pt>
                <c:pt idx="486">
                  <c:v>0.48580828665822356</c:v>
                </c:pt>
                <c:pt idx="487">
                  <c:v>0.4868080995599236</c:v>
                </c:pt>
                <c:pt idx="488">
                  <c:v>0.48780791314528466</c:v>
                </c:pt>
                <c:pt idx="489">
                  <c:v>0.48880772741308048</c:v>
                </c:pt>
                <c:pt idx="490">
                  <c:v>0.4898075423620456</c:v>
                </c:pt>
                <c:pt idx="491">
                  <c:v>0.49080735799093156</c:v>
                </c:pt>
                <c:pt idx="492">
                  <c:v>0.49180717429849063</c:v>
                </c:pt>
                <c:pt idx="493">
                  <c:v>0.49280699128346461</c:v>
                </c:pt>
                <c:pt idx="494">
                  <c:v>0.49380680894460566</c:v>
                </c:pt>
                <c:pt idx="495">
                  <c:v>0.49480662728066671</c:v>
                </c:pt>
                <c:pt idx="496">
                  <c:v>0.4958064462903885</c:v>
                </c:pt>
                <c:pt idx="497">
                  <c:v>0.49680626597253164</c:v>
                </c:pt>
                <c:pt idx="498">
                  <c:v>0.49780608632582862</c:v>
                </c:pt>
                <c:pt idx="499">
                  <c:v>0.49880590734903563</c:v>
                </c:pt>
                <c:pt idx="500">
                  <c:v>0.49980572904090464</c:v>
                </c:pt>
                <c:pt idx="501">
                  <c:v>0.5008055514001778</c:v>
                </c:pt>
                <c:pt idx="502">
                  <c:v>0.50180537442561168</c:v>
                </c:pt>
                <c:pt idx="503">
                  <c:v>0.50280519811594349</c:v>
                </c:pt>
                <c:pt idx="504">
                  <c:v>0.50380502246993963</c:v>
                </c:pt>
                <c:pt idx="505">
                  <c:v>0.50480484748632559</c:v>
                </c:pt>
                <c:pt idx="506">
                  <c:v>0.50580467316386968</c:v>
                </c:pt>
                <c:pt idx="507">
                  <c:v>0.50680449950130757</c:v>
                </c:pt>
                <c:pt idx="508">
                  <c:v>0.50780432649740659</c:v>
                </c:pt>
                <c:pt idx="509">
                  <c:v>0.50880415415088454</c:v>
                </c:pt>
                <c:pt idx="510">
                  <c:v>0.50980398246051861</c:v>
                </c:pt>
                <c:pt idx="511">
                  <c:v>0.51080381142504661</c:v>
                </c:pt>
                <c:pt idx="512">
                  <c:v>0.51180364104321352</c:v>
                </c:pt>
                <c:pt idx="513">
                  <c:v>0.51280347131376358</c:v>
                </c:pt>
                <c:pt idx="514">
                  <c:v>0.51380330223546844</c:v>
                </c:pt>
                <c:pt idx="515">
                  <c:v>0.51480313380705134</c:v>
                </c:pt>
                <c:pt idx="516">
                  <c:v>0.51580296602727738</c:v>
                </c:pt>
                <c:pt idx="517">
                  <c:v>0.51680279889488845</c:v>
                </c:pt>
                <c:pt idx="518">
                  <c:v>0.51780263240862856</c:v>
                </c:pt>
                <c:pt idx="519">
                  <c:v>0.51880246656724338</c:v>
                </c:pt>
                <c:pt idx="520">
                  <c:v>0.51980230136950345</c:v>
                </c:pt>
                <c:pt idx="521">
                  <c:v>0.52080213681413945</c:v>
                </c:pt>
                <c:pt idx="522">
                  <c:v>0.5218019728999016</c:v>
                </c:pt>
                <c:pt idx="523">
                  <c:v>0.52280180962553868</c:v>
                </c:pt>
                <c:pt idx="524">
                  <c:v>0.52380164698980258</c:v>
                </c:pt>
                <c:pt idx="525">
                  <c:v>0.52480148499144652</c:v>
                </c:pt>
                <c:pt idx="526">
                  <c:v>0.52580132362920751</c:v>
                </c:pt>
                <c:pt idx="527">
                  <c:v>0.52680116290183943</c:v>
                </c:pt>
                <c:pt idx="528">
                  <c:v>0.52780100280809661</c:v>
                </c:pt>
                <c:pt idx="529">
                  <c:v>0.52880084334671751</c:v>
                </c:pt>
                <c:pt idx="530">
                  <c:v>0.52980068451645457</c:v>
                </c:pt>
                <c:pt idx="531">
                  <c:v>0.53080052631605745</c:v>
                </c:pt>
                <c:pt idx="532">
                  <c:v>0.53180036874428049</c:v>
                </c:pt>
                <c:pt idx="533">
                  <c:v>0.53280021179986059</c:v>
                </c:pt>
                <c:pt idx="534">
                  <c:v>0.53380005548155363</c:v>
                </c:pt>
                <c:pt idx="535">
                  <c:v>0.53479989978810272</c:v>
                </c:pt>
                <c:pt idx="536">
                  <c:v>0.53579974471826142</c:v>
                </c:pt>
                <c:pt idx="537">
                  <c:v>0.53679959027077973</c:v>
                </c:pt>
                <c:pt idx="538">
                  <c:v>0.53779943644441086</c:v>
                </c:pt>
                <c:pt idx="539">
                  <c:v>0.53879928323788673</c:v>
                </c:pt>
                <c:pt idx="540">
                  <c:v>0.53979913064996565</c:v>
                </c:pt>
                <c:pt idx="541">
                  <c:v>0.54079897867940663</c:v>
                </c:pt>
                <c:pt idx="542">
                  <c:v>0.54179882732493156</c:v>
                </c:pt>
                <c:pt idx="543">
                  <c:v>0.54279867658531067</c:v>
                </c:pt>
                <c:pt idx="544">
                  <c:v>0.54379852645929461</c:v>
                </c:pt>
                <c:pt idx="545">
                  <c:v>0.5447983769456175</c:v>
                </c:pt>
                <c:pt idx="546">
                  <c:v>0.54579822804302569</c:v>
                </c:pt>
                <c:pt idx="547">
                  <c:v>0.5467980797502936</c:v>
                </c:pt>
                <c:pt idx="548">
                  <c:v>0.54779793206614669</c:v>
                </c:pt>
                <c:pt idx="549">
                  <c:v>0.54879778498934051</c:v>
                </c:pt>
                <c:pt idx="550">
                  <c:v>0.54979763851861674</c:v>
                </c:pt>
                <c:pt idx="551">
                  <c:v>0.5507974926527387</c:v>
                </c:pt>
                <c:pt idx="552">
                  <c:v>0.5517973473904445</c:v>
                </c:pt>
                <c:pt idx="553">
                  <c:v>0.5527972027304856</c:v>
                </c:pt>
                <c:pt idx="554">
                  <c:v>0.55379705867160456</c:v>
                </c:pt>
                <c:pt idx="555">
                  <c:v>0.55479691521256047</c:v>
                </c:pt>
                <c:pt idx="556">
                  <c:v>0.55579677235208669</c:v>
                </c:pt>
                <c:pt idx="557">
                  <c:v>0.55679663008895353</c:v>
                </c:pt>
                <c:pt idx="558">
                  <c:v>0.55779648842189256</c:v>
                </c:pt>
                <c:pt idx="559">
                  <c:v>0.55879634734965644</c:v>
                </c:pt>
                <c:pt idx="560">
                  <c:v>0.55979620687098863</c:v>
                </c:pt>
                <c:pt idx="561">
                  <c:v>0.56079606698465745</c:v>
                </c:pt>
                <c:pt idx="562">
                  <c:v>0.56179592768939179</c:v>
                </c:pt>
                <c:pt idx="563">
                  <c:v>0.56279578898395144</c:v>
                </c:pt>
                <c:pt idx="564">
                  <c:v>0.56379565086706862</c:v>
                </c:pt>
                <c:pt idx="565">
                  <c:v>0.56479551333750966</c:v>
                </c:pt>
                <c:pt idx="566">
                  <c:v>0.56579537639401367</c:v>
                </c:pt>
                <c:pt idx="567">
                  <c:v>0.56679524003533754</c:v>
                </c:pt>
                <c:pt idx="568">
                  <c:v>0.56779510426022262</c:v>
                </c:pt>
                <c:pt idx="569">
                  <c:v>0.56879496906740845</c:v>
                </c:pt>
                <c:pt idx="570">
                  <c:v>0.5697948344556617</c:v>
                </c:pt>
                <c:pt idx="571">
                  <c:v>0.5707947004237296</c:v>
                </c:pt>
                <c:pt idx="572">
                  <c:v>0.57179456697034148</c:v>
                </c:pt>
                <c:pt idx="573">
                  <c:v>0.57279443409427167</c:v>
                </c:pt>
                <c:pt idx="574">
                  <c:v>0.57379430179424951</c:v>
                </c:pt>
                <c:pt idx="575">
                  <c:v>0.57479417006903655</c:v>
                </c:pt>
                <c:pt idx="576">
                  <c:v>0.57579403891737169</c:v>
                </c:pt>
                <c:pt idx="577">
                  <c:v>0.5767939083380037</c:v>
                </c:pt>
                <c:pt idx="578">
                  <c:v>0.57779377832968171</c:v>
                </c:pt>
                <c:pt idx="579">
                  <c:v>0.57879364889116258</c:v>
                </c:pt>
                <c:pt idx="580">
                  <c:v>0.57979352002118956</c:v>
                </c:pt>
                <c:pt idx="581">
                  <c:v>0.58079339171850353</c:v>
                </c:pt>
                <c:pt idx="582">
                  <c:v>0.58179326398186237</c:v>
                </c:pt>
                <c:pt idx="583">
                  <c:v>0.58279313681001144</c:v>
                </c:pt>
                <c:pt idx="584">
                  <c:v>0.58379301020171559</c:v>
                </c:pt>
                <c:pt idx="585">
                  <c:v>0.58479288415569042</c:v>
                </c:pt>
                <c:pt idx="586">
                  <c:v>0.58579275867071157</c:v>
                </c:pt>
                <c:pt idx="587">
                  <c:v>0.5867926337455156</c:v>
                </c:pt>
                <c:pt idx="588">
                  <c:v>0.58779250937884753</c:v>
                </c:pt>
                <c:pt idx="589">
                  <c:v>0.58879238556947244</c:v>
                </c:pt>
                <c:pt idx="590">
                  <c:v>0.58979226231611148</c:v>
                </c:pt>
                <c:pt idx="591">
                  <c:v>0.59079213961753652</c:v>
                </c:pt>
                <c:pt idx="592">
                  <c:v>0.59179201747250154</c:v>
                </c:pt>
                <c:pt idx="593">
                  <c:v>0.59279189587973657</c:v>
                </c:pt>
                <c:pt idx="594">
                  <c:v>0.59379177483800361</c:v>
                </c:pt>
                <c:pt idx="595">
                  <c:v>0.59479165434603054</c:v>
                </c:pt>
                <c:pt idx="596">
                  <c:v>0.5957915344025887</c:v>
                </c:pt>
                <c:pt idx="597">
                  <c:v>0.59679141500641353</c:v>
                </c:pt>
                <c:pt idx="598">
                  <c:v>0.59779129615626148</c:v>
                </c:pt>
                <c:pt idx="599">
                  <c:v>0.59879117785087366</c:v>
                </c:pt>
                <c:pt idx="600">
                  <c:v>0.59979106008900163</c:v>
                </c:pt>
                <c:pt idx="601">
                  <c:v>0.60079094286939161</c:v>
                </c:pt>
                <c:pt idx="602">
                  <c:v>0.60179082619080282</c:v>
                </c:pt>
                <c:pt idx="603">
                  <c:v>0.6027907100519736</c:v>
                </c:pt>
                <c:pt idx="604">
                  <c:v>0.60379059445165162</c:v>
                </c:pt>
                <c:pt idx="605">
                  <c:v>0.60479047938860864</c:v>
                </c:pt>
                <c:pt idx="606">
                  <c:v>0.60579036486154658</c:v>
                </c:pt>
                <c:pt idx="607">
                  <c:v>0.60679025086925065</c:v>
                </c:pt>
                <c:pt idx="608">
                  <c:v>0.60779013741046173</c:v>
                </c:pt>
                <c:pt idx="609">
                  <c:v>0.60879002448392061</c:v>
                </c:pt>
                <c:pt idx="610">
                  <c:v>0.60978991208838873</c:v>
                </c:pt>
                <c:pt idx="611">
                  <c:v>0.61078980022259877</c:v>
                </c:pt>
                <c:pt idx="612">
                  <c:v>0.6117896888853146</c:v>
                </c:pt>
                <c:pt idx="613">
                  <c:v>0.61278957807526258</c:v>
                </c:pt>
                <c:pt idx="614">
                  <c:v>0.61378946779122445</c:v>
                </c:pt>
                <c:pt idx="615">
                  <c:v>0.61478935803192558</c:v>
                </c:pt>
                <c:pt idx="616">
                  <c:v>0.61578924879612151</c:v>
                </c:pt>
                <c:pt idx="617">
                  <c:v>0.61678914008255858</c:v>
                </c:pt>
                <c:pt idx="618">
                  <c:v>0.61778903188998768</c:v>
                </c:pt>
                <c:pt idx="619">
                  <c:v>0.61878892421714959</c:v>
                </c:pt>
                <c:pt idx="620">
                  <c:v>0.61978881706279765</c:v>
                </c:pt>
                <c:pt idx="621">
                  <c:v>0.62078871042567874</c:v>
                </c:pt>
                <c:pt idx="622">
                  <c:v>0.62178860430455973</c:v>
                </c:pt>
                <c:pt idx="623">
                  <c:v>0.62278849869815067</c:v>
                </c:pt>
                <c:pt idx="624">
                  <c:v>0.62378839360523952</c:v>
                </c:pt>
                <c:pt idx="625">
                  <c:v>0.62478828902455363</c:v>
                </c:pt>
                <c:pt idx="626">
                  <c:v>0.62578818495484945</c:v>
                </c:pt>
                <c:pt idx="627">
                  <c:v>0.62678808139487363</c:v>
                </c:pt>
                <c:pt idx="628">
                  <c:v>0.62778797834336664</c:v>
                </c:pt>
                <c:pt idx="629">
                  <c:v>0.62878787579907369</c:v>
                </c:pt>
                <c:pt idx="630">
                  <c:v>0.62978777376076744</c:v>
                </c:pt>
                <c:pt idx="631">
                  <c:v>0.63078767222718279</c:v>
                </c:pt>
                <c:pt idx="632">
                  <c:v>0.63178757119706352</c:v>
                </c:pt>
                <c:pt idx="633">
                  <c:v>0.63278747066916075</c:v>
                </c:pt>
                <c:pt idx="634">
                  <c:v>0.63378737064222457</c:v>
                </c:pt>
                <c:pt idx="635">
                  <c:v>0.63478727111499966</c:v>
                </c:pt>
                <c:pt idx="636">
                  <c:v>0.63578717208624258</c:v>
                </c:pt>
                <c:pt idx="637">
                  <c:v>0.63678707355470165</c:v>
                </c:pt>
                <c:pt idx="638">
                  <c:v>0.63778697551911756</c:v>
                </c:pt>
                <c:pt idx="639">
                  <c:v>0.63878687797824163</c:v>
                </c:pt>
                <c:pt idx="640">
                  <c:v>0.63978678093082353</c:v>
                </c:pt>
                <c:pt idx="641">
                  <c:v>0.6407866843756086</c:v>
                </c:pt>
                <c:pt idx="642">
                  <c:v>0.64178658831135349</c:v>
                </c:pt>
                <c:pt idx="643">
                  <c:v>0.64278649273679156</c:v>
                </c:pt>
                <c:pt idx="644">
                  <c:v>0.64378639765069456</c:v>
                </c:pt>
                <c:pt idx="645">
                  <c:v>0.64478630305178763</c:v>
                </c:pt>
                <c:pt idx="646">
                  <c:v>0.64578620893883265</c:v>
                </c:pt>
                <c:pt idx="647">
                  <c:v>0.64678611531057573</c:v>
                </c:pt>
                <c:pt idx="648">
                  <c:v>0.64778602216576553</c:v>
                </c:pt>
                <c:pt idx="649">
                  <c:v>0.64878592950314173</c:v>
                </c:pt>
                <c:pt idx="650">
                  <c:v>0.64978583732146566</c:v>
                </c:pt>
                <c:pt idx="651">
                  <c:v>0.65078574561947966</c:v>
                </c:pt>
                <c:pt idx="652">
                  <c:v>0.65178565439593572</c:v>
                </c:pt>
                <c:pt idx="653">
                  <c:v>0.65278556364957974</c:v>
                </c:pt>
                <c:pt idx="654">
                  <c:v>0.65378547337914983</c:v>
                </c:pt>
                <c:pt idx="655">
                  <c:v>0.65478538358341565</c:v>
                </c:pt>
                <c:pt idx="656">
                  <c:v>0.65578529426112264</c:v>
                </c:pt>
                <c:pt idx="657">
                  <c:v>0.65678520541099461</c:v>
                </c:pt>
                <c:pt idx="658">
                  <c:v>0.65778511703180664</c:v>
                </c:pt>
                <c:pt idx="659">
                  <c:v>0.65878502912229153</c:v>
                </c:pt>
                <c:pt idx="660">
                  <c:v>0.65978494168121149</c:v>
                </c:pt>
                <c:pt idx="661">
                  <c:v>0.66078485470730752</c:v>
                </c:pt>
                <c:pt idx="662">
                  <c:v>0.66178476819932963</c:v>
                </c:pt>
                <c:pt idx="663">
                  <c:v>0.66278468215601671</c:v>
                </c:pt>
                <c:pt idx="664">
                  <c:v>0.66378459657612765</c:v>
                </c:pt>
                <c:pt idx="665">
                  <c:v>0.66478451145840767</c:v>
                </c:pt>
                <c:pt idx="666">
                  <c:v>0.66578442680160954</c:v>
                </c:pt>
                <c:pt idx="667">
                  <c:v>0.66678434260447184</c:v>
                </c:pt>
                <c:pt idx="668">
                  <c:v>0.66778425886575654</c:v>
                </c:pt>
                <c:pt idx="669">
                  <c:v>0.66878417558420655</c:v>
                </c:pt>
                <c:pt idx="670">
                  <c:v>0.66978409275856265</c:v>
                </c:pt>
                <c:pt idx="671">
                  <c:v>0.67078401038758684</c:v>
                </c:pt>
                <c:pt idx="672">
                  <c:v>0.67178392847001867</c:v>
                </c:pt>
                <c:pt idx="673">
                  <c:v>0.67278384700461369</c:v>
                </c:pt>
                <c:pt idx="674">
                  <c:v>0.67378376599010148</c:v>
                </c:pt>
                <c:pt idx="675">
                  <c:v>0.67478368542524758</c:v>
                </c:pt>
                <c:pt idx="676">
                  <c:v>0.67578360530879766</c:v>
                </c:pt>
                <c:pt idx="677">
                  <c:v>0.67678352563950461</c:v>
                </c:pt>
                <c:pt idx="678">
                  <c:v>0.67778344641611366</c:v>
                </c:pt>
                <c:pt idx="679">
                  <c:v>0.67878336763735758</c:v>
                </c:pt>
                <c:pt idx="680">
                  <c:v>0.67978328930201659</c:v>
                </c:pt>
                <c:pt idx="681">
                  <c:v>0.6807832114088147</c:v>
                </c:pt>
                <c:pt idx="682">
                  <c:v>0.68178313395651058</c:v>
                </c:pt>
                <c:pt idx="683">
                  <c:v>0.68278305694384356</c:v>
                </c:pt>
                <c:pt idx="684">
                  <c:v>0.68378298036956953</c:v>
                </c:pt>
                <c:pt idx="685">
                  <c:v>0.68478290423243848</c:v>
                </c:pt>
                <c:pt idx="686">
                  <c:v>0.68578282853119454</c:v>
                </c:pt>
                <c:pt idx="687">
                  <c:v>0.68678275326458171</c:v>
                </c:pt>
                <c:pt idx="688">
                  <c:v>0.68778267843135743</c:v>
                </c:pt>
                <c:pt idx="689">
                  <c:v>0.68878260403026548</c:v>
                </c:pt>
                <c:pt idx="690">
                  <c:v>0.68978253006006951</c:v>
                </c:pt>
                <c:pt idx="691">
                  <c:v>0.69078245651948877</c:v>
                </c:pt>
                <c:pt idx="692">
                  <c:v>0.69178238340728149</c:v>
                </c:pt>
                <c:pt idx="693">
                  <c:v>0.69278231072222329</c:v>
                </c:pt>
                <c:pt idx="694">
                  <c:v>0.69378223846301856</c:v>
                </c:pt>
                <c:pt idx="695">
                  <c:v>0.69478216662846159</c:v>
                </c:pt>
                <c:pt idx="696">
                  <c:v>0.69578209521727252</c:v>
                </c:pt>
                <c:pt idx="697">
                  <c:v>0.69678202422818869</c:v>
                </c:pt>
                <c:pt idx="698">
                  <c:v>0.69778195365999274</c:v>
                </c:pt>
                <c:pt idx="699">
                  <c:v>0.6987818835113957</c:v>
                </c:pt>
                <c:pt idx="700">
                  <c:v>0.69978181378118565</c:v>
                </c:pt>
                <c:pt idx="701">
                  <c:v>0.70078174446808461</c:v>
                </c:pt>
                <c:pt idx="702">
                  <c:v>0.70178167557083959</c:v>
                </c:pt>
                <c:pt idx="703">
                  <c:v>0.70278160708822168</c:v>
                </c:pt>
                <c:pt idx="704">
                  <c:v>0.70378153901895257</c:v>
                </c:pt>
                <c:pt idx="705">
                  <c:v>0.70478147136180369</c:v>
                </c:pt>
                <c:pt idx="706">
                  <c:v>0.70578140411549961</c:v>
                </c:pt>
                <c:pt idx="707">
                  <c:v>0.70678133727881465</c:v>
                </c:pt>
                <c:pt idx="708">
                  <c:v>0.70778127085047171</c:v>
                </c:pt>
                <c:pt idx="709">
                  <c:v>0.70878120482923945</c:v>
                </c:pt>
                <c:pt idx="710">
                  <c:v>0.70978113921386354</c:v>
                </c:pt>
                <c:pt idx="711">
                  <c:v>0.71078107400308166</c:v>
                </c:pt>
                <c:pt idx="712">
                  <c:v>0.71178100919564757</c:v>
                </c:pt>
                <c:pt idx="713">
                  <c:v>0.71278094479031739</c:v>
                </c:pt>
                <c:pt idx="714">
                  <c:v>0.71378088078582957</c:v>
                </c:pt>
                <c:pt idx="715">
                  <c:v>0.71478081718093656</c:v>
                </c:pt>
                <c:pt idx="716">
                  <c:v>0.71578075397437868</c:v>
                </c:pt>
                <c:pt idx="717">
                  <c:v>0.7167806911649196</c:v>
                </c:pt>
                <c:pt idx="718">
                  <c:v>0.71778062875130544</c:v>
                </c:pt>
                <c:pt idx="719">
                  <c:v>0.71878056673227253</c:v>
                </c:pt>
                <c:pt idx="720">
                  <c:v>0.71978050510656943</c:v>
                </c:pt>
                <c:pt idx="721">
                  <c:v>0.72078044387296647</c:v>
                </c:pt>
                <c:pt idx="722">
                  <c:v>0.72178038303017766</c:v>
                </c:pt>
                <c:pt idx="723">
                  <c:v>0.72278032257698654</c:v>
                </c:pt>
                <c:pt idx="724">
                  <c:v>0.72378026251212169</c:v>
                </c:pt>
                <c:pt idx="725">
                  <c:v>0.72478020283433553</c:v>
                </c:pt>
                <c:pt idx="726">
                  <c:v>0.72578014354238052</c:v>
                </c:pt>
                <c:pt idx="727">
                  <c:v>0.72678008463500055</c:v>
                </c:pt>
                <c:pt idx="728">
                  <c:v>0.72778002611093462</c:v>
                </c:pt>
                <c:pt idx="729">
                  <c:v>0.72877996796895561</c:v>
                </c:pt>
                <c:pt idx="730">
                  <c:v>0.72977991020778477</c:v>
                </c:pt>
                <c:pt idx="731">
                  <c:v>0.73077985282619373</c:v>
                </c:pt>
                <c:pt idx="732">
                  <c:v>0.73177979582291242</c:v>
                </c:pt>
                <c:pt idx="733">
                  <c:v>0.73277973919670469</c:v>
                </c:pt>
                <c:pt idx="734">
                  <c:v>0.73377968294630869</c:v>
                </c:pt>
                <c:pt idx="735">
                  <c:v>0.73477962707047673</c:v>
                </c:pt>
                <c:pt idx="736">
                  <c:v>0.73577957156795659</c:v>
                </c:pt>
                <c:pt idx="737">
                  <c:v>0.73677951643750184</c:v>
                </c:pt>
                <c:pt idx="738">
                  <c:v>0.73777946167784569</c:v>
                </c:pt>
                <c:pt idx="739">
                  <c:v>0.7387794072877587</c:v>
                </c:pt>
                <c:pt idx="740">
                  <c:v>0.73977935326596667</c:v>
                </c:pt>
                <c:pt idx="741">
                  <c:v>0.74077929961123268</c:v>
                </c:pt>
                <c:pt idx="742">
                  <c:v>0.74177924632230163</c:v>
                </c:pt>
                <c:pt idx="743">
                  <c:v>0.74277919339792564</c:v>
                </c:pt>
                <c:pt idx="744">
                  <c:v>0.7437791408368446</c:v>
                </c:pt>
                <c:pt idx="745">
                  <c:v>0.74477908863780673</c:v>
                </c:pt>
                <c:pt idx="746">
                  <c:v>0.74577903679957791</c:v>
                </c:pt>
                <c:pt idx="747">
                  <c:v>0.74677898532087961</c:v>
                </c:pt>
                <c:pt idx="748">
                  <c:v>0.7477789342004898</c:v>
                </c:pt>
                <c:pt idx="749">
                  <c:v>0.74877888343713372</c:v>
                </c:pt>
                <c:pt idx="750">
                  <c:v>0.74977883302957193</c:v>
                </c:pt>
                <c:pt idx="751">
                  <c:v>0.75077878297654055</c:v>
                </c:pt>
                <c:pt idx="752">
                  <c:v>0.75177873327680667</c:v>
                </c:pt>
                <c:pt idx="753">
                  <c:v>0.75277868392910463</c:v>
                </c:pt>
                <c:pt idx="754">
                  <c:v>0.75377863493219277</c:v>
                </c:pt>
                <c:pt idx="755">
                  <c:v>0.75477858628479877</c:v>
                </c:pt>
                <c:pt idx="756">
                  <c:v>0.75577853798569372</c:v>
                </c:pt>
                <c:pt idx="757">
                  <c:v>0.75677849003361974</c:v>
                </c:pt>
                <c:pt idx="758">
                  <c:v>0.75777844242732273</c:v>
                </c:pt>
                <c:pt idx="759">
                  <c:v>0.75877839516555456</c:v>
                </c:pt>
                <c:pt idx="760">
                  <c:v>0.75977834824706059</c:v>
                </c:pt>
                <c:pt idx="761">
                  <c:v>0.7607783016705838</c:v>
                </c:pt>
                <c:pt idx="762">
                  <c:v>0.76177825543489386</c:v>
                </c:pt>
                <c:pt idx="763">
                  <c:v>0.76277820953871189</c:v>
                </c:pt>
                <c:pt idx="764">
                  <c:v>0.76377816398079756</c:v>
                </c:pt>
                <c:pt idx="765">
                  <c:v>0.76477811875989765</c:v>
                </c:pt>
                <c:pt idx="766">
                  <c:v>0.76577807387477381</c:v>
                </c:pt>
                <c:pt idx="767">
                  <c:v>0.76677802932416861</c:v>
                </c:pt>
                <c:pt idx="768">
                  <c:v>0.76777798510680451</c:v>
                </c:pt>
                <c:pt idx="769">
                  <c:v>0.76877794122145959</c:v>
                </c:pt>
                <c:pt idx="770">
                  <c:v>0.76977789766687787</c:v>
                </c:pt>
                <c:pt idx="771">
                  <c:v>0.7707778544418028</c:v>
                </c:pt>
                <c:pt idx="772">
                  <c:v>0.7717778115449907</c:v>
                </c:pt>
                <c:pt idx="773">
                  <c:v>0.7727777689751737</c:v>
                </c:pt>
                <c:pt idx="774">
                  <c:v>0.77377772673110756</c:v>
                </c:pt>
                <c:pt idx="775">
                  <c:v>0.77477768481154763</c:v>
                </c:pt>
                <c:pt idx="776">
                  <c:v>0.77577764321524056</c:v>
                </c:pt>
                <c:pt idx="777">
                  <c:v>0.77677760194093559</c:v>
                </c:pt>
                <c:pt idx="778">
                  <c:v>0.7777775609873776</c:v>
                </c:pt>
                <c:pt idx="779">
                  <c:v>0.77877752035330261</c:v>
                </c:pt>
                <c:pt idx="780">
                  <c:v>0.77977748003747771</c:v>
                </c:pt>
                <c:pt idx="781">
                  <c:v>0.78077744003865657</c:v>
                </c:pt>
                <c:pt idx="782">
                  <c:v>0.78177740035555154</c:v>
                </c:pt>
                <c:pt idx="783">
                  <c:v>0.78277736098695228</c:v>
                </c:pt>
                <c:pt idx="784">
                  <c:v>0.78377732193159444</c:v>
                </c:pt>
                <c:pt idx="785">
                  <c:v>0.7847772831882025</c:v>
                </c:pt>
                <c:pt idx="786">
                  <c:v>0.78577724475556854</c:v>
                </c:pt>
                <c:pt idx="787">
                  <c:v>0.78677720663241069</c:v>
                </c:pt>
                <c:pt idx="788">
                  <c:v>0.7877771688174785</c:v>
                </c:pt>
                <c:pt idx="789">
                  <c:v>0.78877713130952654</c:v>
                </c:pt>
                <c:pt idx="790">
                  <c:v>0.78977709410730157</c:v>
                </c:pt>
                <c:pt idx="791">
                  <c:v>0.7907770572095546</c:v>
                </c:pt>
                <c:pt idx="792">
                  <c:v>0.79177702061503763</c:v>
                </c:pt>
                <c:pt idx="793">
                  <c:v>0.79277698432247967</c:v>
                </c:pt>
                <c:pt idx="794">
                  <c:v>0.79377694833066548</c:v>
                </c:pt>
                <c:pt idx="795">
                  <c:v>0.79477691263830674</c:v>
                </c:pt>
                <c:pt idx="796">
                  <c:v>0.79577687724417467</c:v>
                </c:pt>
                <c:pt idx="797">
                  <c:v>0.79677684214700251</c:v>
                </c:pt>
                <c:pt idx="798">
                  <c:v>0.79777680734555056</c:v>
                </c:pt>
                <c:pt idx="799">
                  <c:v>0.79877677283856152</c:v>
                </c:pt>
                <c:pt idx="800">
                  <c:v>0.79977673862478071</c:v>
                </c:pt>
                <c:pt idx="801">
                  <c:v>0.80077670470296625</c:v>
                </c:pt>
                <c:pt idx="802">
                  <c:v>0.80177667107186457</c:v>
                </c:pt>
                <c:pt idx="803">
                  <c:v>0.80277663773020858</c:v>
                </c:pt>
                <c:pt idx="804">
                  <c:v>0.8037766046767727</c:v>
                </c:pt>
                <c:pt idx="805">
                  <c:v>0.80477657191028451</c:v>
                </c:pt>
                <c:pt idx="806">
                  <c:v>0.80577653942949856</c:v>
                </c:pt>
                <c:pt idx="807">
                  <c:v>0.80677650723317362</c:v>
                </c:pt>
                <c:pt idx="808">
                  <c:v>0.8077764753200426</c:v>
                </c:pt>
                <c:pt idx="809">
                  <c:v>0.8087764436888577</c:v>
                </c:pt>
                <c:pt idx="810">
                  <c:v>0.80977641233836473</c:v>
                </c:pt>
                <c:pt idx="811">
                  <c:v>0.81077638126732132</c:v>
                </c:pt>
                <c:pt idx="812">
                  <c:v>0.8117763504744766</c:v>
                </c:pt>
                <c:pt idx="813">
                  <c:v>0.81277631995855959</c:v>
                </c:pt>
                <c:pt idx="814">
                  <c:v>0.81377628971835347</c:v>
                </c:pt>
                <c:pt idx="815">
                  <c:v>0.81477625975257661</c:v>
                </c:pt>
                <c:pt idx="816">
                  <c:v>0.81577623005998956</c:v>
                </c:pt>
                <c:pt idx="817">
                  <c:v>0.81677620063933654</c:v>
                </c:pt>
                <c:pt idx="818">
                  <c:v>0.81777617148936743</c:v>
                </c:pt>
                <c:pt idx="819">
                  <c:v>0.81877614260882359</c:v>
                </c:pt>
                <c:pt idx="820">
                  <c:v>0.81977611399646544</c:v>
                </c:pt>
                <c:pt idx="821">
                  <c:v>0.82077608565104654</c:v>
                </c:pt>
                <c:pt idx="822">
                  <c:v>0.82177605757129968</c:v>
                </c:pt>
                <c:pt idx="823">
                  <c:v>0.82277602975597952</c:v>
                </c:pt>
                <c:pt idx="824">
                  <c:v>0.82377600220382674</c:v>
                </c:pt>
                <c:pt idx="825">
                  <c:v>0.82477597491360355</c:v>
                </c:pt>
                <c:pt idx="826">
                  <c:v>0.82577594788405151</c:v>
                </c:pt>
                <c:pt idx="827">
                  <c:v>0.82677592111392062</c:v>
                </c:pt>
                <c:pt idx="828">
                  <c:v>0.82777589460196055</c:v>
                </c:pt>
                <c:pt idx="829">
                  <c:v>0.82877586834691452</c:v>
                </c:pt>
                <c:pt idx="830">
                  <c:v>0.82977584234753166</c:v>
                </c:pt>
                <c:pt idx="831">
                  <c:v>0.83077581660256383</c:v>
                </c:pt>
                <c:pt idx="832">
                  <c:v>0.8317757911107645</c:v>
                </c:pt>
                <c:pt idx="833">
                  <c:v>0.83277576587087165</c:v>
                </c:pt>
                <c:pt idx="834">
                  <c:v>0.83377574088163942</c:v>
                </c:pt>
                <c:pt idx="835">
                  <c:v>0.83477571614180379</c:v>
                </c:pt>
                <c:pt idx="836">
                  <c:v>0.83577569165013477</c:v>
                </c:pt>
                <c:pt idx="837">
                  <c:v>0.83677566740538067</c:v>
                </c:pt>
                <c:pt idx="838">
                  <c:v>0.83777564340627064</c:v>
                </c:pt>
                <c:pt idx="839">
                  <c:v>0.83877561965156666</c:v>
                </c:pt>
                <c:pt idx="840">
                  <c:v>0.83977559614000163</c:v>
                </c:pt>
                <c:pt idx="841">
                  <c:v>0.84077557287035753</c:v>
                </c:pt>
                <c:pt idx="842">
                  <c:v>0.8417755498413475</c:v>
                </c:pt>
                <c:pt idx="843">
                  <c:v>0.84277552705175163</c:v>
                </c:pt>
                <c:pt idx="844">
                  <c:v>0.8437755045002836</c:v>
                </c:pt>
                <c:pt idx="845">
                  <c:v>0.84477548218573373</c:v>
                </c:pt>
                <c:pt idx="846">
                  <c:v>0.8457754601068137</c:v>
                </c:pt>
                <c:pt idx="847">
                  <c:v>0.84677543826230062</c:v>
                </c:pt>
                <c:pt idx="848">
                  <c:v>0.84777541665092682</c:v>
                </c:pt>
                <c:pt idx="849">
                  <c:v>0.84877539527144463</c:v>
                </c:pt>
                <c:pt idx="850">
                  <c:v>0.84977537412260151</c:v>
                </c:pt>
                <c:pt idx="851">
                  <c:v>0.85077535320316366</c:v>
                </c:pt>
                <c:pt idx="852">
                  <c:v>0.85177533251185267</c:v>
                </c:pt>
                <c:pt idx="853">
                  <c:v>0.85277531204743673</c:v>
                </c:pt>
                <c:pt idx="854">
                  <c:v>0.85377529180865153</c:v>
                </c:pt>
                <c:pt idx="855">
                  <c:v>0.8547752717942606</c:v>
                </c:pt>
                <c:pt idx="856">
                  <c:v>0.85577525200300075</c:v>
                </c:pt>
                <c:pt idx="857">
                  <c:v>0.85677523243363074</c:v>
                </c:pt>
                <c:pt idx="858">
                  <c:v>0.8577752130848979</c:v>
                </c:pt>
                <c:pt idx="859">
                  <c:v>0.85877519395554269</c:v>
                </c:pt>
                <c:pt idx="860">
                  <c:v>0.85977517504431455</c:v>
                </c:pt>
                <c:pt idx="861">
                  <c:v>0.86077515634997281</c:v>
                </c:pt>
                <c:pt idx="862">
                  <c:v>0.86177513787126447</c:v>
                </c:pt>
                <c:pt idx="863">
                  <c:v>0.86277511960693254</c:v>
                </c:pt>
                <c:pt idx="864">
                  <c:v>0.86377510155572479</c:v>
                </c:pt>
                <c:pt idx="865">
                  <c:v>0.86477508371639156</c:v>
                </c:pt>
                <c:pt idx="866">
                  <c:v>0.86577506608768273</c:v>
                </c:pt>
                <c:pt idx="867">
                  <c:v>0.86677504866834776</c:v>
                </c:pt>
                <c:pt idx="868">
                  <c:v>0.86777503145714074</c:v>
                </c:pt>
                <c:pt idx="869">
                  <c:v>0.86877501445279082</c:v>
                </c:pt>
                <c:pt idx="870">
                  <c:v>0.86977499765406574</c:v>
                </c:pt>
                <c:pt idx="871">
                  <c:v>0.87077498105968354</c:v>
                </c:pt>
                <c:pt idx="872">
                  <c:v>0.87177496466842674</c:v>
                </c:pt>
                <c:pt idx="873">
                  <c:v>0.8727749484790287</c:v>
                </c:pt>
                <c:pt idx="874">
                  <c:v>0.87377493249022975</c:v>
                </c:pt>
                <c:pt idx="875">
                  <c:v>0.87477491670076069</c:v>
                </c:pt>
                <c:pt idx="876">
                  <c:v>0.87577490110939871</c:v>
                </c:pt>
                <c:pt idx="877">
                  <c:v>0.87677488571487472</c:v>
                </c:pt>
                <c:pt idx="878">
                  <c:v>0.87777487051592762</c:v>
                </c:pt>
                <c:pt idx="879">
                  <c:v>0.87877485551131373</c:v>
                </c:pt>
                <c:pt idx="880">
                  <c:v>0.87977484069975964</c:v>
                </c:pt>
                <c:pt idx="881">
                  <c:v>0.88077482608002755</c:v>
                </c:pt>
                <c:pt idx="882">
                  <c:v>0.88177481165083771</c:v>
                </c:pt>
                <c:pt idx="883">
                  <c:v>0.88277479741095644</c:v>
                </c:pt>
                <c:pt idx="884">
                  <c:v>0.88377478335910753</c:v>
                </c:pt>
                <c:pt idx="885">
                  <c:v>0.88477476949403844</c:v>
                </c:pt>
                <c:pt idx="886">
                  <c:v>0.88577475581449361</c:v>
                </c:pt>
                <c:pt idx="887">
                  <c:v>0.88677474231919973</c:v>
                </c:pt>
                <c:pt idx="888">
                  <c:v>0.88777472900690046</c:v>
                </c:pt>
                <c:pt idx="889">
                  <c:v>0.88877471587634049</c:v>
                </c:pt>
                <c:pt idx="890">
                  <c:v>0.8897747029262445</c:v>
                </c:pt>
                <c:pt idx="891">
                  <c:v>0.8907746901553707</c:v>
                </c:pt>
                <c:pt idx="892">
                  <c:v>0.89177467756242856</c:v>
                </c:pt>
                <c:pt idx="893">
                  <c:v>0.89277466514617565</c:v>
                </c:pt>
                <c:pt idx="894">
                  <c:v>0.89377465290534652</c:v>
                </c:pt>
                <c:pt idx="895">
                  <c:v>0.89477464083866554</c:v>
                </c:pt>
                <c:pt idx="896">
                  <c:v>0.89577462894491044</c:v>
                </c:pt>
                <c:pt idx="897">
                  <c:v>0.89677461722278773</c:v>
                </c:pt>
                <c:pt idx="898">
                  <c:v>0.89777460567104861</c:v>
                </c:pt>
                <c:pt idx="899">
                  <c:v>0.89877459428843864</c:v>
                </c:pt>
                <c:pt idx="900">
                  <c:v>0.89977458307369851</c:v>
                </c:pt>
                <c:pt idx="901">
                  <c:v>0.90077457202559463</c:v>
                </c:pt>
                <c:pt idx="902">
                  <c:v>0.90177456114285648</c:v>
                </c:pt>
                <c:pt idx="903">
                  <c:v>0.9027745504242306</c:v>
                </c:pt>
                <c:pt idx="904">
                  <c:v>0.90377453986846545</c:v>
                </c:pt>
                <c:pt idx="905">
                  <c:v>0.90477452947431558</c:v>
                </c:pt>
                <c:pt idx="906">
                  <c:v>0.90577451924053454</c:v>
                </c:pt>
                <c:pt idx="907">
                  <c:v>0.90677450916585745</c:v>
                </c:pt>
                <c:pt idx="908">
                  <c:v>0.90777449924904452</c:v>
                </c:pt>
                <c:pt idx="909">
                  <c:v>0.90877448948883954</c:v>
                </c:pt>
                <c:pt idx="910">
                  <c:v>0.90977447988399662</c:v>
                </c:pt>
                <c:pt idx="911">
                  <c:v>0.91077447043326165</c:v>
                </c:pt>
                <c:pt idx="912">
                  <c:v>0.91177446113537752</c:v>
                </c:pt>
                <c:pt idx="913">
                  <c:v>0.91277445198909468</c:v>
                </c:pt>
                <c:pt idx="914">
                  <c:v>0.91377444299317667</c:v>
                </c:pt>
                <c:pt idx="915">
                  <c:v>0.91477443414634352</c:v>
                </c:pt>
                <c:pt idx="916">
                  <c:v>0.91577442544736953</c:v>
                </c:pt>
                <c:pt idx="917">
                  <c:v>0.91677441689497863</c:v>
                </c:pt>
                <c:pt idx="918">
                  <c:v>0.91777440848794345</c:v>
                </c:pt>
                <c:pt idx="919">
                  <c:v>0.91877440022498269</c:v>
                </c:pt>
                <c:pt idx="920">
                  <c:v>0.91977439210485756</c:v>
                </c:pt>
                <c:pt idx="921">
                  <c:v>0.92077438412630652</c:v>
                </c:pt>
                <c:pt idx="922">
                  <c:v>0.92177437628807879</c:v>
                </c:pt>
                <c:pt idx="923">
                  <c:v>0.9227743685889096</c:v>
                </c:pt>
                <c:pt idx="924">
                  <c:v>0.9237743610275635</c:v>
                </c:pt>
                <c:pt idx="925">
                  <c:v>0.92477435360276661</c:v>
                </c:pt>
                <c:pt idx="926">
                  <c:v>0.9257743463132897</c:v>
                </c:pt>
                <c:pt idx="927">
                  <c:v>0.92677433915784857</c:v>
                </c:pt>
                <c:pt idx="928">
                  <c:v>0.92777433213520755</c:v>
                </c:pt>
                <c:pt idx="929">
                  <c:v>0.9287743252441355</c:v>
                </c:pt>
                <c:pt idx="930">
                  <c:v>0.92977431848335268</c:v>
                </c:pt>
                <c:pt idx="931">
                  <c:v>0.93077431185161952</c:v>
                </c:pt>
                <c:pt idx="932">
                  <c:v>0.93177430534768158</c:v>
                </c:pt>
                <c:pt idx="933">
                  <c:v>0.9327742989703115</c:v>
                </c:pt>
                <c:pt idx="934">
                  <c:v>0.93377429271824464</c:v>
                </c:pt>
                <c:pt idx="935">
                  <c:v>0.93477428659022654</c:v>
                </c:pt>
                <c:pt idx="936">
                  <c:v>0.93577428058501755</c:v>
                </c:pt>
                <c:pt idx="937">
                  <c:v>0.93677427470137664</c:v>
                </c:pt>
                <c:pt idx="938">
                  <c:v>0.93777426893804661</c:v>
                </c:pt>
                <c:pt idx="939">
                  <c:v>0.93877426329378166</c:v>
                </c:pt>
                <c:pt idx="940">
                  <c:v>0.93977425776734058</c:v>
                </c:pt>
                <c:pt idx="941">
                  <c:v>0.9407742523574496</c:v>
                </c:pt>
                <c:pt idx="942">
                  <c:v>0.9417742470628987</c:v>
                </c:pt>
                <c:pt idx="943">
                  <c:v>0.94277424188241155</c:v>
                </c:pt>
                <c:pt idx="944">
                  <c:v>0.94377423681474171</c:v>
                </c:pt>
                <c:pt idx="945">
                  <c:v>0.9447742318586636</c:v>
                </c:pt>
                <c:pt idx="946">
                  <c:v>0.94577422701291258</c:v>
                </c:pt>
                <c:pt idx="947">
                  <c:v>0.94677422227623065</c:v>
                </c:pt>
                <c:pt idx="948">
                  <c:v>0.94777421764737479</c:v>
                </c:pt>
                <c:pt idx="949">
                  <c:v>0.94877421312510279</c:v>
                </c:pt>
                <c:pt idx="950">
                  <c:v>0.94977420870816553</c:v>
                </c:pt>
                <c:pt idx="951">
                  <c:v>0.9507742043952957</c:v>
                </c:pt>
                <c:pt idx="952">
                  <c:v>0.95177420018527159</c:v>
                </c:pt>
                <c:pt idx="953">
                  <c:v>0.95277419607680669</c:v>
                </c:pt>
                <c:pt idx="954">
                  <c:v>0.95377419206868774</c:v>
                </c:pt>
                <c:pt idx="955">
                  <c:v>0.95477418815964643</c:v>
                </c:pt>
                <c:pt idx="956">
                  <c:v>0.95577418434843253</c:v>
                </c:pt>
                <c:pt idx="957">
                  <c:v>0.9567741806337936</c:v>
                </c:pt>
                <c:pt idx="958">
                  <c:v>0.95777417701449974</c:v>
                </c:pt>
                <c:pt idx="959">
                  <c:v>0.95877417348927274</c:v>
                </c:pt>
                <c:pt idx="960">
                  <c:v>0.95977417005687871</c:v>
                </c:pt>
                <c:pt idx="961">
                  <c:v>0.96077416671608162</c:v>
                </c:pt>
                <c:pt idx="962">
                  <c:v>0.96177416346561151</c:v>
                </c:pt>
                <c:pt idx="963">
                  <c:v>0.96277416030422758</c:v>
                </c:pt>
                <c:pt idx="964">
                  <c:v>0.9637741572306846</c:v>
                </c:pt>
                <c:pt idx="965">
                  <c:v>0.96477415424373869</c:v>
                </c:pt>
                <c:pt idx="966">
                  <c:v>0.96577415134214062</c:v>
                </c:pt>
                <c:pt idx="967">
                  <c:v>0.9667741485246456</c:v>
                </c:pt>
                <c:pt idx="968">
                  <c:v>0.96777414579001741</c:v>
                </c:pt>
                <c:pt idx="969">
                  <c:v>0.96877414313697763</c:v>
                </c:pt>
                <c:pt idx="970">
                  <c:v>0.96977414056431555</c:v>
                </c:pt>
                <c:pt idx="971">
                  <c:v>0.97077413807077262</c:v>
                </c:pt>
                <c:pt idx="972">
                  <c:v>0.97177413565511872</c:v>
                </c:pt>
                <c:pt idx="973">
                  <c:v>0.97277413331606866</c:v>
                </c:pt>
                <c:pt idx="974">
                  <c:v>0.97377413105240862</c:v>
                </c:pt>
                <c:pt idx="975">
                  <c:v>0.9747741288628986</c:v>
                </c:pt>
                <c:pt idx="976">
                  <c:v>0.97577412674624853</c:v>
                </c:pt>
                <c:pt idx="977">
                  <c:v>0.97677412470125846</c:v>
                </c:pt>
                <c:pt idx="978">
                  <c:v>0.97777412272664843</c:v>
                </c:pt>
                <c:pt idx="979">
                  <c:v>0.97877412082118864</c:v>
                </c:pt>
                <c:pt idx="980">
                  <c:v>0.97977411898363853</c:v>
                </c:pt>
                <c:pt idx="981">
                  <c:v>0.98077411721272845</c:v>
                </c:pt>
                <c:pt idx="982">
                  <c:v>0.98177411550721838</c:v>
                </c:pt>
                <c:pt idx="983">
                  <c:v>0.98277411386586844</c:v>
                </c:pt>
                <c:pt idx="984">
                  <c:v>0.98377411228740852</c:v>
                </c:pt>
                <c:pt idx="985">
                  <c:v>0.98477411077060839</c:v>
                </c:pt>
                <c:pt idx="986">
                  <c:v>0.98577410931421838</c:v>
                </c:pt>
                <c:pt idx="987">
                  <c:v>0.98677410791696829</c:v>
                </c:pt>
                <c:pt idx="988">
                  <c:v>0.98777410657763842</c:v>
                </c:pt>
                <c:pt idx="989">
                  <c:v>0.98877410529495846</c:v>
                </c:pt>
                <c:pt idx="990">
                  <c:v>0.98977410406767841</c:v>
                </c:pt>
                <c:pt idx="991">
                  <c:v>0.99077410289454859</c:v>
                </c:pt>
                <c:pt idx="992">
                  <c:v>0.99177410177432834</c:v>
                </c:pt>
                <c:pt idx="993">
                  <c:v>0.99277410070576833</c:v>
                </c:pt>
                <c:pt idx="994">
                  <c:v>0.99377409968759856</c:v>
                </c:pt>
                <c:pt idx="995">
                  <c:v>0.99477409871858868</c:v>
                </c:pt>
                <c:pt idx="996">
                  <c:v>0.9957740977974886</c:v>
                </c:pt>
                <c:pt idx="997">
                  <c:v>0.99677409692303853</c:v>
                </c:pt>
                <c:pt idx="998">
                  <c:v>0.99777409609397871</c:v>
                </c:pt>
                <c:pt idx="999">
                  <c:v>0.99877409530909855</c:v>
                </c:pt>
                <c:pt idx="1000">
                  <c:v>0.99977409456710853</c:v>
                </c:pt>
                <c:pt idx="1001">
                  <c:v>1.0007740938667884</c:v>
                </c:pt>
                <c:pt idx="1002">
                  <c:v>1.0017740932068684</c:v>
                </c:pt>
                <c:pt idx="1003">
                  <c:v>1.0027740925861082</c:v>
                </c:pt>
                <c:pt idx="1004">
                  <c:v>1.0037740920032781</c:v>
                </c:pt>
                <c:pt idx="1005">
                  <c:v>1.0047740914571184</c:v>
                </c:pt>
                <c:pt idx="1006">
                  <c:v>1.0057740909463584</c:v>
                </c:pt>
                <c:pt idx="1007">
                  <c:v>1.0067740904697884</c:v>
                </c:pt>
                <c:pt idx="1008">
                  <c:v>1.0077740900261281</c:v>
                </c:pt>
                <c:pt idx="1009">
                  <c:v>1.0087740896141382</c:v>
                </c:pt>
                <c:pt idx="1010">
                  <c:v>1.0097740892325482</c:v>
                </c:pt>
                <c:pt idx="1011">
                  <c:v>1.0107740888801082</c:v>
                </c:pt>
                <c:pt idx="1012">
                  <c:v>1.0117740885555382</c:v>
                </c:pt>
                <c:pt idx="1013">
                  <c:v>1.0127740882575482</c:v>
                </c:pt>
                <c:pt idx="1014">
                  <c:v>1.013774087984858</c:v>
                </c:pt>
                <c:pt idx="1015">
                  <c:v>1.0147740877361584</c:v>
                </c:pt>
                <c:pt idx="1016">
                  <c:v>1.015774087510148</c:v>
                </c:pt>
                <c:pt idx="1017">
                  <c:v>1.0167740873055082</c:v>
                </c:pt>
                <c:pt idx="1018">
                  <c:v>1.0177740871209082</c:v>
                </c:pt>
                <c:pt idx="1019">
                  <c:v>1.0187740869550386</c:v>
                </c:pt>
                <c:pt idx="1020">
                  <c:v>1.0197740868065586</c:v>
                </c:pt>
                <c:pt idx="1021">
                  <c:v>1.0207740866741879</c:v>
                </c:pt>
                <c:pt idx="1022">
                  <c:v>1.0217740865565883</c:v>
                </c:pt>
                <c:pt idx="1023">
                  <c:v>1.0227740864525383</c:v>
                </c:pt>
                <c:pt idx="1024">
                  <c:v>1.0237740863607883</c:v>
                </c:pt>
                <c:pt idx="1025">
                  <c:v>1.0247740862801684</c:v>
                </c:pt>
                <c:pt idx="1026">
                  <c:v>1.0257740862095384</c:v>
                </c:pt>
                <c:pt idx="1027">
                  <c:v>1.0267740861478483</c:v>
                </c:pt>
                <c:pt idx="1028">
                  <c:v>1.027774086094108</c:v>
                </c:pt>
                <c:pt idx="1029">
                  <c:v>1.0287740860473884</c:v>
                </c:pt>
                <c:pt idx="1030">
                  <c:v>1.0297740860068485</c:v>
                </c:pt>
                <c:pt idx="1031">
                  <c:v>1.0307740859717185</c:v>
                </c:pt>
                <c:pt idx="1032">
                  <c:v>1.0317740859413285</c:v>
                </c:pt>
                <c:pt idx="1033">
                  <c:v>1.0327740859150483</c:v>
                </c:pt>
                <c:pt idx="1034">
                  <c:v>1.0337740858923286</c:v>
                </c:pt>
                <c:pt idx="1035">
                  <c:v>1.0347740858727186</c:v>
                </c:pt>
                <c:pt idx="1036">
                  <c:v>1.0357740858557685</c:v>
                </c:pt>
                <c:pt idx="1037">
                  <c:v>1.0367740858411285</c:v>
                </c:pt>
                <c:pt idx="1038">
                  <c:v>1.0377740858284981</c:v>
                </c:pt>
                <c:pt idx="1039">
                  <c:v>1.0387740858175785</c:v>
                </c:pt>
                <c:pt idx="1040">
                  <c:v>1.0397740858081583</c:v>
                </c:pt>
                <c:pt idx="1041">
                  <c:v>1.0407740858000083</c:v>
                </c:pt>
                <c:pt idx="1042">
                  <c:v>1.0417740857929783</c:v>
                </c:pt>
                <c:pt idx="1043">
                  <c:v>1.0427740857869086</c:v>
                </c:pt>
                <c:pt idx="1044">
                  <c:v>1.0437740857816784</c:v>
                </c:pt>
                <c:pt idx="1045">
                  <c:v>1.0447740857771584</c:v>
                </c:pt>
                <c:pt idx="1046">
                  <c:v>1.0457740857732583</c:v>
                </c:pt>
                <c:pt idx="1047">
                  <c:v>1.0467740857698984</c:v>
                </c:pt>
                <c:pt idx="1048">
                  <c:v>1.0477740857670084</c:v>
                </c:pt>
                <c:pt idx="1049">
                  <c:v>1.0487740857645182</c:v>
                </c:pt>
                <c:pt idx="1050">
                  <c:v>1.0497740857623781</c:v>
                </c:pt>
                <c:pt idx="1051">
                  <c:v>1.0507740857605286</c:v>
                </c:pt>
                <c:pt idx="1052">
                  <c:v>1.0517740857589584</c:v>
                </c:pt>
                <c:pt idx="1053">
                  <c:v>1.0527740857575885</c:v>
                </c:pt>
                <c:pt idx="1054">
                  <c:v>1.0537740857564284</c:v>
                </c:pt>
                <c:pt idx="1055">
                  <c:v>1.0547740857554384</c:v>
                </c:pt>
                <c:pt idx="1056">
                  <c:v>1.0557740857545885</c:v>
                </c:pt>
                <c:pt idx="1057">
                  <c:v>1.0567740857538486</c:v>
                </c:pt>
                <c:pt idx="1058">
                  <c:v>1.0577740857532283</c:v>
                </c:pt>
                <c:pt idx="1059">
                  <c:v>1.0587740857526984</c:v>
                </c:pt>
                <c:pt idx="1060">
                  <c:v>1.0597740857522384</c:v>
                </c:pt>
                <c:pt idx="1061">
                  <c:v>1.0607740857518286</c:v>
                </c:pt>
                <c:pt idx="1062">
                  <c:v>1.0617740857515086</c:v>
                </c:pt>
                <c:pt idx="1063">
                  <c:v>1.0627740857512384</c:v>
                </c:pt>
                <c:pt idx="1064">
                  <c:v>1.0637740857509885</c:v>
                </c:pt>
                <c:pt idx="1065">
                  <c:v>1.0647740857507786</c:v>
                </c:pt>
                <c:pt idx="1066">
                  <c:v>1.0657740857506184</c:v>
                </c:pt>
                <c:pt idx="1067">
                  <c:v>1.0667740857504584</c:v>
                </c:pt>
                <c:pt idx="1068">
                  <c:v>1.0677740857503384</c:v>
                </c:pt>
                <c:pt idx="1069">
                  <c:v>1.0687740857502186</c:v>
                </c:pt>
                <c:pt idx="1070">
                  <c:v>1.0697740857501283</c:v>
                </c:pt>
                <c:pt idx="1071">
                  <c:v>1.0707740857500483</c:v>
                </c:pt>
                <c:pt idx="1072">
                  <c:v>1.0717740857499882</c:v>
                </c:pt>
                <c:pt idx="1073">
                  <c:v>1.0727740857499284</c:v>
                </c:pt>
                <c:pt idx="1074">
                  <c:v>1.0737740857498881</c:v>
                </c:pt>
                <c:pt idx="1075">
                  <c:v>1.0747740857498485</c:v>
                </c:pt>
                <c:pt idx="1076">
                  <c:v>1.0757740857498084</c:v>
                </c:pt>
                <c:pt idx="1077">
                  <c:v>1.0767740857497783</c:v>
                </c:pt>
                <c:pt idx="1078">
                  <c:v>1.0777740857497584</c:v>
                </c:pt>
                <c:pt idx="1079">
                  <c:v>1.0787740857497383</c:v>
                </c:pt>
                <c:pt idx="1080">
                  <c:v>1.0797740857497182</c:v>
                </c:pt>
                <c:pt idx="1081">
                  <c:v>1.0807740857496984</c:v>
                </c:pt>
                <c:pt idx="1082">
                  <c:v>1.081774085749688</c:v>
                </c:pt>
                <c:pt idx="1083">
                  <c:v>1.0827740857496784</c:v>
                </c:pt>
                <c:pt idx="1084">
                  <c:v>1.083774085749668</c:v>
                </c:pt>
                <c:pt idx="1085">
                  <c:v>1.0847740857496684</c:v>
                </c:pt>
                <c:pt idx="1086">
                  <c:v>1.0857740857496581</c:v>
                </c:pt>
                <c:pt idx="1087">
                  <c:v>1.0867740857496584</c:v>
                </c:pt>
                <c:pt idx="1088">
                  <c:v>1.0877740857496481</c:v>
                </c:pt>
                <c:pt idx="1089">
                  <c:v>1.0887740857496484</c:v>
                </c:pt>
                <c:pt idx="1090">
                  <c:v>1.0897740857496381</c:v>
                </c:pt>
                <c:pt idx="1091">
                  <c:v>1.0907740857496382</c:v>
                </c:pt>
                <c:pt idx="1092">
                  <c:v>1.0917740857496381</c:v>
                </c:pt>
                <c:pt idx="1093">
                  <c:v>1.0927740857496382</c:v>
                </c:pt>
                <c:pt idx="1094">
                  <c:v>1.0937740857496381</c:v>
                </c:pt>
                <c:pt idx="1095">
                  <c:v>1.0947740857496382</c:v>
                </c:pt>
                <c:pt idx="1096">
                  <c:v>1.0957740857496381</c:v>
                </c:pt>
                <c:pt idx="1097">
                  <c:v>1.0967740857496282</c:v>
                </c:pt>
                <c:pt idx="1098">
                  <c:v>1.0977740857496281</c:v>
                </c:pt>
                <c:pt idx="1099">
                  <c:v>1.0987740857496282</c:v>
                </c:pt>
                <c:pt idx="1100">
                  <c:v>1.0997740857496281</c:v>
                </c:pt>
                <c:pt idx="1101">
                  <c:v>1.1007740857496282</c:v>
                </c:pt>
                <c:pt idx="1102">
                  <c:v>1.1017740857496281</c:v>
                </c:pt>
                <c:pt idx="1103">
                  <c:v>1.1027740857496282</c:v>
                </c:pt>
                <c:pt idx="1104">
                  <c:v>1.1037740857496281</c:v>
                </c:pt>
                <c:pt idx="1105">
                  <c:v>1.1047740857496282</c:v>
                </c:pt>
                <c:pt idx="1106">
                  <c:v>1.1057740857496281</c:v>
                </c:pt>
                <c:pt idx="1107">
                  <c:v>1.1067740857496282</c:v>
                </c:pt>
                <c:pt idx="1108">
                  <c:v>1.1077740857496281</c:v>
                </c:pt>
                <c:pt idx="1109">
                  <c:v>1.1087740857496282</c:v>
                </c:pt>
                <c:pt idx="1110">
                  <c:v>1.1097740857496281</c:v>
                </c:pt>
                <c:pt idx="1111">
                  <c:v>1.1107740857496282</c:v>
                </c:pt>
                <c:pt idx="1112">
                  <c:v>1.1117740857496281</c:v>
                </c:pt>
                <c:pt idx="1113">
                  <c:v>1.1127740857496282</c:v>
                </c:pt>
                <c:pt idx="1114">
                  <c:v>1.1137740857496283</c:v>
                </c:pt>
                <c:pt idx="1115">
                  <c:v>1.1147740857496182</c:v>
                </c:pt>
                <c:pt idx="1116">
                  <c:v>1.1157740857496183</c:v>
                </c:pt>
                <c:pt idx="1117">
                  <c:v>1.1167740857496182</c:v>
                </c:pt>
                <c:pt idx="1118">
                  <c:v>1.1177740857496183</c:v>
                </c:pt>
                <c:pt idx="1119">
                  <c:v>1.1187740857496182</c:v>
                </c:pt>
                <c:pt idx="1120">
                  <c:v>1.1197740857496183</c:v>
                </c:pt>
                <c:pt idx="1121">
                  <c:v>1.1207740857496182</c:v>
                </c:pt>
                <c:pt idx="1122">
                  <c:v>1.1217740857496183</c:v>
                </c:pt>
                <c:pt idx="1123">
                  <c:v>1.1227740857496182</c:v>
                </c:pt>
                <c:pt idx="1124">
                  <c:v>1.1237740857496183</c:v>
                </c:pt>
                <c:pt idx="1125">
                  <c:v>1.1247740857496182</c:v>
                </c:pt>
                <c:pt idx="1126">
                  <c:v>1.1257740857496183</c:v>
                </c:pt>
                <c:pt idx="1127">
                  <c:v>1.1267740857496182</c:v>
                </c:pt>
                <c:pt idx="1128">
                  <c:v>1.1277740857496183</c:v>
                </c:pt>
                <c:pt idx="1129">
                  <c:v>1.1287740857496182</c:v>
                </c:pt>
                <c:pt idx="1130">
                  <c:v>1.1297740857496184</c:v>
                </c:pt>
                <c:pt idx="1131">
                  <c:v>1.1307740857496182</c:v>
                </c:pt>
                <c:pt idx="1132">
                  <c:v>1.1317740857496184</c:v>
                </c:pt>
                <c:pt idx="1133">
                  <c:v>1.1327740857496182</c:v>
                </c:pt>
                <c:pt idx="1134">
                  <c:v>1.1337740857496084</c:v>
                </c:pt>
                <c:pt idx="1135">
                  <c:v>1.1347740857496083</c:v>
                </c:pt>
                <c:pt idx="1136">
                  <c:v>1.1357740857496084</c:v>
                </c:pt>
                <c:pt idx="1137">
                  <c:v>1.1367740857496083</c:v>
                </c:pt>
                <c:pt idx="1138">
                  <c:v>1.1377740857496084</c:v>
                </c:pt>
                <c:pt idx="1139">
                  <c:v>1.1387740857496083</c:v>
                </c:pt>
                <c:pt idx="1140">
                  <c:v>1.1397740857496084</c:v>
                </c:pt>
                <c:pt idx="1141">
                  <c:v>1.1407740857496083</c:v>
                </c:pt>
                <c:pt idx="1142">
                  <c:v>1.1417740857496084</c:v>
                </c:pt>
                <c:pt idx="1143">
                  <c:v>1.1427740857496083</c:v>
                </c:pt>
                <c:pt idx="1144">
                  <c:v>1.1437740857496084</c:v>
                </c:pt>
                <c:pt idx="1145">
                  <c:v>1.1447740857496083</c:v>
                </c:pt>
                <c:pt idx="1146">
                  <c:v>1.1457740857496084</c:v>
                </c:pt>
                <c:pt idx="1147">
                  <c:v>1.1467740857496083</c:v>
                </c:pt>
                <c:pt idx="1148">
                  <c:v>1.1477740857496084</c:v>
                </c:pt>
                <c:pt idx="1149">
                  <c:v>1.1487740857496083</c:v>
                </c:pt>
                <c:pt idx="1150">
                  <c:v>1.1497740857496084</c:v>
                </c:pt>
                <c:pt idx="1151">
                  <c:v>1.1507740857496083</c:v>
                </c:pt>
                <c:pt idx="1152">
                  <c:v>1.1517740857495984</c:v>
                </c:pt>
                <c:pt idx="1153">
                  <c:v>1.1527740857495983</c:v>
                </c:pt>
                <c:pt idx="1154">
                  <c:v>1.1537740857495982</c:v>
                </c:pt>
                <c:pt idx="1155">
                  <c:v>1.1547740857495983</c:v>
                </c:pt>
                <c:pt idx="1156">
                  <c:v>1.1557740857495982</c:v>
                </c:pt>
                <c:pt idx="1157">
                  <c:v>1.1567740857495983</c:v>
                </c:pt>
                <c:pt idx="1158">
                  <c:v>1.1577740857495982</c:v>
                </c:pt>
                <c:pt idx="1159">
                  <c:v>1.1587740857495983</c:v>
                </c:pt>
                <c:pt idx="1160">
                  <c:v>1.1597740857495982</c:v>
                </c:pt>
                <c:pt idx="1161">
                  <c:v>1.1607740857495983</c:v>
                </c:pt>
                <c:pt idx="1162">
                  <c:v>1.1617740857495982</c:v>
                </c:pt>
                <c:pt idx="1163">
                  <c:v>1.1627740857495983</c:v>
                </c:pt>
                <c:pt idx="1164">
                  <c:v>1.1637740857495982</c:v>
                </c:pt>
                <c:pt idx="1165">
                  <c:v>1.1647740857495983</c:v>
                </c:pt>
                <c:pt idx="1166">
                  <c:v>1.1657740857495982</c:v>
                </c:pt>
                <c:pt idx="1167">
                  <c:v>1.1667740857495983</c:v>
                </c:pt>
                <c:pt idx="1168">
                  <c:v>1.1677740857495882</c:v>
                </c:pt>
                <c:pt idx="1169">
                  <c:v>1.1687740857495883</c:v>
                </c:pt>
                <c:pt idx="1170">
                  <c:v>1.1697740857495882</c:v>
                </c:pt>
                <c:pt idx="1171">
                  <c:v>1.1707740857495883</c:v>
                </c:pt>
                <c:pt idx="1172">
                  <c:v>1.1717740857495882</c:v>
                </c:pt>
                <c:pt idx="1173">
                  <c:v>1.1727740857495883</c:v>
                </c:pt>
                <c:pt idx="1174">
                  <c:v>1.1737740857495882</c:v>
                </c:pt>
                <c:pt idx="1175">
                  <c:v>1.1747740857495883</c:v>
                </c:pt>
                <c:pt idx="1176">
                  <c:v>1.1757740857495882</c:v>
                </c:pt>
                <c:pt idx="1177">
                  <c:v>1.1767740857495883</c:v>
                </c:pt>
                <c:pt idx="1178">
                  <c:v>1.1777740857495882</c:v>
                </c:pt>
                <c:pt idx="1179">
                  <c:v>1.1787740857495883</c:v>
                </c:pt>
                <c:pt idx="1180">
                  <c:v>1.1797740857495882</c:v>
                </c:pt>
                <c:pt idx="1181">
                  <c:v>1.1807740857495783</c:v>
                </c:pt>
                <c:pt idx="1182">
                  <c:v>1.1817740857495782</c:v>
                </c:pt>
                <c:pt idx="1183">
                  <c:v>1.1827740857495783</c:v>
                </c:pt>
                <c:pt idx="1184">
                  <c:v>1.1837740857495782</c:v>
                </c:pt>
                <c:pt idx="1185">
                  <c:v>1.1847740857495783</c:v>
                </c:pt>
                <c:pt idx="1186">
                  <c:v>1.1857740857495782</c:v>
                </c:pt>
                <c:pt idx="1187">
                  <c:v>1.1867740857495783</c:v>
                </c:pt>
                <c:pt idx="1188">
                  <c:v>1.1877740857495782</c:v>
                </c:pt>
                <c:pt idx="1189">
                  <c:v>1.1887740857495783</c:v>
                </c:pt>
                <c:pt idx="1190">
                  <c:v>1.1897740857495782</c:v>
                </c:pt>
                <c:pt idx="1191">
                  <c:v>1.1907740857495783</c:v>
                </c:pt>
                <c:pt idx="1192">
                  <c:v>1.1917740857495782</c:v>
                </c:pt>
                <c:pt idx="1193">
                  <c:v>1.1927740857495783</c:v>
                </c:pt>
                <c:pt idx="1194">
                  <c:v>1.1937740857495782</c:v>
                </c:pt>
                <c:pt idx="1195">
                  <c:v>1.1947740857495786</c:v>
                </c:pt>
                <c:pt idx="1196">
                  <c:v>1.1957740857495782</c:v>
                </c:pt>
                <c:pt idx="1197">
                  <c:v>1.1967740857495786</c:v>
                </c:pt>
                <c:pt idx="1198">
                  <c:v>1.1977740857495782</c:v>
                </c:pt>
                <c:pt idx="1199">
                  <c:v>1.1987740857495786</c:v>
                </c:pt>
                <c:pt idx="1200">
                  <c:v>1.1997740857495782</c:v>
                </c:pt>
                <c:pt idx="1201">
                  <c:v>1.2007740857495683</c:v>
                </c:pt>
                <c:pt idx="1202">
                  <c:v>1.201774085749568</c:v>
                </c:pt>
                <c:pt idx="1203">
                  <c:v>1.2027740857495683</c:v>
                </c:pt>
                <c:pt idx="1204">
                  <c:v>1.203774085749568</c:v>
                </c:pt>
                <c:pt idx="1205">
                  <c:v>1.2047740857495683</c:v>
                </c:pt>
                <c:pt idx="1206">
                  <c:v>1.205774085749568</c:v>
                </c:pt>
                <c:pt idx="1207">
                  <c:v>1.2067740857495683</c:v>
                </c:pt>
                <c:pt idx="1208">
                  <c:v>1.207774085749568</c:v>
                </c:pt>
                <c:pt idx="1209">
                  <c:v>1.2087740857495683</c:v>
                </c:pt>
                <c:pt idx="1210">
                  <c:v>1.209774085749568</c:v>
                </c:pt>
                <c:pt idx="1211">
                  <c:v>1.2107740857495684</c:v>
                </c:pt>
                <c:pt idx="1212">
                  <c:v>1.211774085749568</c:v>
                </c:pt>
                <c:pt idx="1213">
                  <c:v>1.2127740857495684</c:v>
                </c:pt>
                <c:pt idx="1214">
                  <c:v>1.213774085749568</c:v>
                </c:pt>
                <c:pt idx="1215">
                  <c:v>1.2147740857495684</c:v>
                </c:pt>
                <c:pt idx="1216">
                  <c:v>1.215774085749568</c:v>
                </c:pt>
                <c:pt idx="1217">
                  <c:v>1.2167740857495584</c:v>
                </c:pt>
                <c:pt idx="1218">
                  <c:v>1.217774085749558</c:v>
                </c:pt>
                <c:pt idx="1219">
                  <c:v>1.2187740857495584</c:v>
                </c:pt>
                <c:pt idx="1220">
                  <c:v>1.219774085749558</c:v>
                </c:pt>
                <c:pt idx="1221">
                  <c:v>1.2207740857495584</c:v>
                </c:pt>
                <c:pt idx="1222">
                  <c:v>1.221774085749558</c:v>
                </c:pt>
                <c:pt idx="1223">
                  <c:v>1.2227740857495581</c:v>
                </c:pt>
                <c:pt idx="1224">
                  <c:v>1.223774085749558</c:v>
                </c:pt>
                <c:pt idx="1225">
                  <c:v>1.2247740857495582</c:v>
                </c:pt>
                <c:pt idx="1226">
                  <c:v>1.225774085749558</c:v>
                </c:pt>
                <c:pt idx="1227">
                  <c:v>1.2267740857495582</c:v>
                </c:pt>
                <c:pt idx="1228">
                  <c:v>1.227774085749558</c:v>
                </c:pt>
                <c:pt idx="1229">
                  <c:v>1.2287740857495582</c:v>
                </c:pt>
                <c:pt idx="1230">
                  <c:v>1.229774085749558</c:v>
                </c:pt>
                <c:pt idx="1231">
                  <c:v>1.2307740857495582</c:v>
                </c:pt>
                <c:pt idx="1232">
                  <c:v>1.2317740857495481</c:v>
                </c:pt>
                <c:pt idx="1233">
                  <c:v>1.2327740857495482</c:v>
                </c:pt>
                <c:pt idx="1234">
                  <c:v>1.2337740857495481</c:v>
                </c:pt>
                <c:pt idx="1235">
                  <c:v>1.2347740857495482</c:v>
                </c:pt>
                <c:pt idx="1236">
                  <c:v>1.2357740857495481</c:v>
                </c:pt>
                <c:pt idx="1237">
                  <c:v>1.2367740857495482</c:v>
                </c:pt>
                <c:pt idx="1238">
                  <c:v>1.2377740857495481</c:v>
                </c:pt>
                <c:pt idx="1239">
                  <c:v>1.2387740857495482</c:v>
                </c:pt>
                <c:pt idx="1240">
                  <c:v>1.2397740857495481</c:v>
                </c:pt>
                <c:pt idx="1241">
                  <c:v>1.2407740857495482</c:v>
                </c:pt>
                <c:pt idx="1242">
                  <c:v>1.2417740857495481</c:v>
                </c:pt>
                <c:pt idx="1243">
                  <c:v>1.2427740857495482</c:v>
                </c:pt>
                <c:pt idx="1244">
                  <c:v>1.2437740857495481</c:v>
                </c:pt>
                <c:pt idx="1245">
                  <c:v>1.2447740857495482</c:v>
                </c:pt>
                <c:pt idx="1246">
                  <c:v>1.2457740857495481</c:v>
                </c:pt>
                <c:pt idx="1247">
                  <c:v>1.2467740857495482</c:v>
                </c:pt>
                <c:pt idx="1248">
                  <c:v>1.2477740857495481</c:v>
                </c:pt>
                <c:pt idx="1249">
                  <c:v>1.2487740857495382</c:v>
                </c:pt>
                <c:pt idx="1250">
                  <c:v>1.2497740857495381</c:v>
                </c:pt>
                <c:pt idx="1251">
                  <c:v>1.2507740857495382</c:v>
                </c:pt>
                <c:pt idx="1252">
                  <c:v>1.2517740857495381</c:v>
                </c:pt>
                <c:pt idx="1253">
                  <c:v>1.2527740857495382</c:v>
                </c:pt>
                <c:pt idx="1254">
                  <c:v>1.2537740857495381</c:v>
                </c:pt>
                <c:pt idx="1255">
                  <c:v>1.2547740857495382</c:v>
                </c:pt>
                <c:pt idx="1256">
                  <c:v>1.2557740857495381</c:v>
                </c:pt>
                <c:pt idx="1257">
                  <c:v>1.2567740857495382</c:v>
                </c:pt>
                <c:pt idx="1258">
                  <c:v>1.2577740857495381</c:v>
                </c:pt>
                <c:pt idx="1259">
                  <c:v>1.2587740857495382</c:v>
                </c:pt>
                <c:pt idx="1260">
                  <c:v>1.2597740857495381</c:v>
                </c:pt>
                <c:pt idx="1261">
                  <c:v>1.2607740857495382</c:v>
                </c:pt>
                <c:pt idx="1262">
                  <c:v>1.2617740857495381</c:v>
                </c:pt>
                <c:pt idx="1263">
                  <c:v>1.2627740857495382</c:v>
                </c:pt>
                <c:pt idx="1264">
                  <c:v>1.2637740857495381</c:v>
                </c:pt>
                <c:pt idx="1265">
                  <c:v>1.2647740857495382</c:v>
                </c:pt>
                <c:pt idx="1266">
                  <c:v>1.2657740857495381</c:v>
                </c:pt>
                <c:pt idx="1267">
                  <c:v>1.2667740857495282</c:v>
                </c:pt>
                <c:pt idx="1268">
                  <c:v>1.2677740857495281</c:v>
                </c:pt>
                <c:pt idx="1269">
                  <c:v>1.2687740857495282</c:v>
                </c:pt>
                <c:pt idx="1270">
                  <c:v>1.2697740857495281</c:v>
                </c:pt>
                <c:pt idx="1271">
                  <c:v>1.2707740857495282</c:v>
                </c:pt>
                <c:pt idx="1272">
                  <c:v>1.2717740857495281</c:v>
                </c:pt>
                <c:pt idx="1273">
                  <c:v>1.2727740857495282</c:v>
                </c:pt>
                <c:pt idx="1274">
                  <c:v>1.2737740857495283</c:v>
                </c:pt>
                <c:pt idx="1275">
                  <c:v>1.2747740857495282</c:v>
                </c:pt>
                <c:pt idx="1276">
                  <c:v>1.2757740857495283</c:v>
                </c:pt>
                <c:pt idx="1277">
                  <c:v>1.2767740857495282</c:v>
                </c:pt>
                <c:pt idx="1278">
                  <c:v>1.2777740857495283</c:v>
                </c:pt>
                <c:pt idx="1279">
                  <c:v>1.2787740857495282</c:v>
                </c:pt>
                <c:pt idx="1280">
                  <c:v>1.2797740857495283</c:v>
                </c:pt>
                <c:pt idx="1281">
                  <c:v>1.2807740857495282</c:v>
                </c:pt>
                <c:pt idx="1282">
                  <c:v>1.2817740857495283</c:v>
                </c:pt>
                <c:pt idx="1283">
                  <c:v>1.2827740857495282</c:v>
                </c:pt>
                <c:pt idx="1284">
                  <c:v>1.2837740857495283</c:v>
                </c:pt>
                <c:pt idx="1285">
                  <c:v>1.2847740857495282</c:v>
                </c:pt>
                <c:pt idx="1286">
                  <c:v>1.2857740857495283</c:v>
                </c:pt>
                <c:pt idx="1287">
                  <c:v>1.2867740857495182</c:v>
                </c:pt>
                <c:pt idx="1288">
                  <c:v>1.2877740857495183</c:v>
                </c:pt>
                <c:pt idx="1289">
                  <c:v>1.2887740857495182</c:v>
                </c:pt>
                <c:pt idx="1290">
                  <c:v>1.2897740857495184</c:v>
                </c:pt>
                <c:pt idx="1291">
                  <c:v>1.2907740857495182</c:v>
                </c:pt>
                <c:pt idx="1292">
                  <c:v>1.2917740857495181</c:v>
                </c:pt>
                <c:pt idx="1293">
                  <c:v>1.2927740857495182</c:v>
                </c:pt>
                <c:pt idx="1294">
                  <c:v>1.2937740857495181</c:v>
                </c:pt>
                <c:pt idx="1295">
                  <c:v>1.2947740857495182</c:v>
                </c:pt>
                <c:pt idx="1296">
                  <c:v>1.2957740857495181</c:v>
                </c:pt>
                <c:pt idx="1297">
                  <c:v>1.2967740857495182</c:v>
                </c:pt>
                <c:pt idx="1298">
                  <c:v>1.2977740857495181</c:v>
                </c:pt>
                <c:pt idx="1299">
                  <c:v>1.2987740857495182</c:v>
                </c:pt>
                <c:pt idx="1300">
                  <c:v>1.2997740857495181</c:v>
                </c:pt>
                <c:pt idx="1301">
                  <c:v>1.3007740857495182</c:v>
                </c:pt>
                <c:pt idx="1302">
                  <c:v>1.3017740857495181</c:v>
                </c:pt>
                <c:pt idx="1303">
                  <c:v>1.3027740857495085</c:v>
                </c:pt>
                <c:pt idx="1304">
                  <c:v>1.3037740857495084</c:v>
                </c:pt>
                <c:pt idx="1305">
                  <c:v>1.3047740857495085</c:v>
                </c:pt>
                <c:pt idx="1306">
                  <c:v>1.3057740857495084</c:v>
                </c:pt>
                <c:pt idx="1307">
                  <c:v>1.3067740857495085</c:v>
                </c:pt>
                <c:pt idx="1308">
                  <c:v>1.3077740857495084</c:v>
                </c:pt>
                <c:pt idx="1309">
                  <c:v>1.3087740857495085</c:v>
                </c:pt>
                <c:pt idx="1310">
                  <c:v>1.3097740857495084</c:v>
                </c:pt>
                <c:pt idx="1311">
                  <c:v>1.3107740857495085</c:v>
                </c:pt>
                <c:pt idx="1312">
                  <c:v>1.3117740857495084</c:v>
                </c:pt>
                <c:pt idx="1313">
                  <c:v>1.3127740857495085</c:v>
                </c:pt>
                <c:pt idx="1314">
                  <c:v>1.3137740857495084</c:v>
                </c:pt>
                <c:pt idx="1315">
                  <c:v>1.3147740857495085</c:v>
                </c:pt>
                <c:pt idx="1316">
                  <c:v>1.3157740857495084</c:v>
                </c:pt>
                <c:pt idx="1317">
                  <c:v>1.3167740857495085</c:v>
                </c:pt>
                <c:pt idx="1318">
                  <c:v>1.3177740857495084</c:v>
                </c:pt>
                <c:pt idx="1319">
                  <c:v>1.3187740857495085</c:v>
                </c:pt>
                <c:pt idx="1320">
                  <c:v>1.3197740857495084</c:v>
                </c:pt>
                <c:pt idx="1321">
                  <c:v>1.3207740857495085</c:v>
                </c:pt>
                <c:pt idx="1322">
                  <c:v>1.3217740857495084</c:v>
                </c:pt>
                <c:pt idx="1323">
                  <c:v>1.3227740857494983</c:v>
                </c:pt>
                <c:pt idx="1324">
                  <c:v>1.3237740857494982</c:v>
                </c:pt>
                <c:pt idx="1325">
                  <c:v>1.3247740857494983</c:v>
                </c:pt>
                <c:pt idx="1326">
                  <c:v>1.3257740857494982</c:v>
                </c:pt>
                <c:pt idx="1327">
                  <c:v>1.3267740857494983</c:v>
                </c:pt>
                <c:pt idx="1328">
                  <c:v>1.3277740857494982</c:v>
                </c:pt>
                <c:pt idx="1329">
                  <c:v>1.3287740857494983</c:v>
                </c:pt>
                <c:pt idx="1330">
                  <c:v>1.3297740857494982</c:v>
                </c:pt>
                <c:pt idx="1331">
                  <c:v>1.3307740857494983</c:v>
                </c:pt>
                <c:pt idx="1332">
                  <c:v>1.3317740857494982</c:v>
                </c:pt>
                <c:pt idx="1333">
                  <c:v>1.3327740857494983</c:v>
                </c:pt>
                <c:pt idx="1334">
                  <c:v>1.3337740857494982</c:v>
                </c:pt>
                <c:pt idx="1335">
                  <c:v>1.3347740857494983</c:v>
                </c:pt>
                <c:pt idx="1336">
                  <c:v>1.3357740857494982</c:v>
                </c:pt>
                <c:pt idx="1337">
                  <c:v>1.3367740857494983</c:v>
                </c:pt>
                <c:pt idx="1338">
                  <c:v>1.3377740857494982</c:v>
                </c:pt>
                <c:pt idx="1339">
                  <c:v>1.3387740857494983</c:v>
                </c:pt>
                <c:pt idx="1340">
                  <c:v>1.3397740857494982</c:v>
                </c:pt>
                <c:pt idx="1341">
                  <c:v>1.3407740857494885</c:v>
                </c:pt>
                <c:pt idx="1342">
                  <c:v>1.3417740857494882</c:v>
                </c:pt>
                <c:pt idx="1343">
                  <c:v>1.3427740857494885</c:v>
                </c:pt>
                <c:pt idx="1344">
                  <c:v>1.3437740857494882</c:v>
                </c:pt>
                <c:pt idx="1345">
                  <c:v>1.3447740857494885</c:v>
                </c:pt>
                <c:pt idx="1346">
                  <c:v>1.3457740857494882</c:v>
                </c:pt>
                <c:pt idx="1347">
                  <c:v>1.3467740857494885</c:v>
                </c:pt>
                <c:pt idx="1348">
                  <c:v>1.3477740857494882</c:v>
                </c:pt>
                <c:pt idx="1349">
                  <c:v>1.3487740857494885</c:v>
                </c:pt>
                <c:pt idx="1350">
                  <c:v>1.3497740857494882</c:v>
                </c:pt>
                <c:pt idx="1351">
                  <c:v>1.3507740857494885</c:v>
                </c:pt>
                <c:pt idx="1352">
                  <c:v>1.3517740857494882</c:v>
                </c:pt>
                <c:pt idx="1353">
                  <c:v>1.3527740857494885</c:v>
                </c:pt>
                <c:pt idx="1354">
                  <c:v>1.3537740857494882</c:v>
                </c:pt>
                <c:pt idx="1355">
                  <c:v>1.3547740857494885</c:v>
                </c:pt>
                <c:pt idx="1356">
                  <c:v>1.3557740857494882</c:v>
                </c:pt>
                <c:pt idx="1357">
                  <c:v>1.3567740857494885</c:v>
                </c:pt>
                <c:pt idx="1358">
                  <c:v>1.3577740857494782</c:v>
                </c:pt>
                <c:pt idx="1359">
                  <c:v>1.3587740857494786</c:v>
                </c:pt>
                <c:pt idx="1360">
                  <c:v>1.3597740857494782</c:v>
                </c:pt>
                <c:pt idx="1361">
                  <c:v>1.3607740857494786</c:v>
                </c:pt>
                <c:pt idx="1362">
                  <c:v>1.3617740857494782</c:v>
                </c:pt>
                <c:pt idx="1363">
                  <c:v>1.3627740857494786</c:v>
                </c:pt>
                <c:pt idx="1364">
                  <c:v>1.3637740857494782</c:v>
                </c:pt>
                <c:pt idx="1365">
                  <c:v>1.3647740857494786</c:v>
                </c:pt>
                <c:pt idx="1366">
                  <c:v>1.3657740857494782</c:v>
                </c:pt>
                <c:pt idx="1367">
                  <c:v>1.3667740857494783</c:v>
                </c:pt>
                <c:pt idx="1368">
                  <c:v>1.3677740857494782</c:v>
                </c:pt>
                <c:pt idx="1369">
                  <c:v>1.3687740857494783</c:v>
                </c:pt>
                <c:pt idx="1370">
                  <c:v>1.3697740857494782</c:v>
                </c:pt>
                <c:pt idx="1371">
                  <c:v>1.3707740857494684</c:v>
                </c:pt>
                <c:pt idx="1372">
                  <c:v>1.3717740857494682</c:v>
                </c:pt>
                <c:pt idx="1373">
                  <c:v>1.3727740857494684</c:v>
                </c:pt>
                <c:pt idx="1374">
                  <c:v>1.3737740857494682</c:v>
                </c:pt>
                <c:pt idx="1375">
                  <c:v>1.3747740857494684</c:v>
                </c:pt>
                <c:pt idx="1376">
                  <c:v>1.3757740857494682</c:v>
                </c:pt>
                <c:pt idx="1377">
                  <c:v>1.3767740857494684</c:v>
                </c:pt>
                <c:pt idx="1378">
                  <c:v>1.3777740857494682</c:v>
                </c:pt>
                <c:pt idx="1379">
                  <c:v>1.3787740857494684</c:v>
                </c:pt>
                <c:pt idx="1380">
                  <c:v>1.3797740857494682</c:v>
                </c:pt>
                <c:pt idx="1381">
                  <c:v>1.3807740857494684</c:v>
                </c:pt>
                <c:pt idx="1382">
                  <c:v>1.3817740857494683</c:v>
                </c:pt>
                <c:pt idx="1383">
                  <c:v>1.3827740857494684</c:v>
                </c:pt>
                <c:pt idx="1384">
                  <c:v>1.3837740857494683</c:v>
                </c:pt>
                <c:pt idx="1385">
                  <c:v>1.3847740857494584</c:v>
                </c:pt>
                <c:pt idx="1386">
                  <c:v>1.3857740857494583</c:v>
                </c:pt>
                <c:pt idx="1387">
                  <c:v>1.3867740857494584</c:v>
                </c:pt>
                <c:pt idx="1388">
                  <c:v>1.3877740857494583</c:v>
                </c:pt>
                <c:pt idx="1389">
                  <c:v>1.3887740857494584</c:v>
                </c:pt>
                <c:pt idx="1390">
                  <c:v>1.3897740857494583</c:v>
                </c:pt>
                <c:pt idx="1391">
                  <c:v>1.3907740857494584</c:v>
                </c:pt>
                <c:pt idx="1392">
                  <c:v>1.3917740857494583</c:v>
                </c:pt>
                <c:pt idx="1393">
                  <c:v>1.3927740857494584</c:v>
                </c:pt>
                <c:pt idx="1394">
                  <c:v>1.3937740857494583</c:v>
                </c:pt>
                <c:pt idx="1395">
                  <c:v>1.3947740857494584</c:v>
                </c:pt>
                <c:pt idx="1396">
                  <c:v>1.3957740857494583</c:v>
                </c:pt>
                <c:pt idx="1397">
                  <c:v>1.3967740857494584</c:v>
                </c:pt>
                <c:pt idx="1398">
                  <c:v>1.3977740857494583</c:v>
                </c:pt>
                <c:pt idx="1399">
                  <c:v>1.3987740857494584</c:v>
                </c:pt>
                <c:pt idx="1400">
                  <c:v>1.3997740857494583</c:v>
                </c:pt>
                <c:pt idx="1401">
                  <c:v>1.4007740857494582</c:v>
                </c:pt>
                <c:pt idx="1402">
                  <c:v>1.4017740857494481</c:v>
                </c:pt>
                <c:pt idx="1403">
                  <c:v>1.4027740857494482</c:v>
                </c:pt>
                <c:pt idx="1404">
                  <c:v>1.4037740857494481</c:v>
                </c:pt>
                <c:pt idx="1405">
                  <c:v>1.4047740857494482</c:v>
                </c:pt>
                <c:pt idx="1406">
                  <c:v>1.4057740857494481</c:v>
                </c:pt>
                <c:pt idx="1407">
                  <c:v>1.4067740857494482</c:v>
                </c:pt>
                <c:pt idx="1408">
                  <c:v>1.4077740857494481</c:v>
                </c:pt>
                <c:pt idx="1409">
                  <c:v>1.4087740857494482</c:v>
                </c:pt>
                <c:pt idx="1410">
                  <c:v>1.4097740857494481</c:v>
                </c:pt>
                <c:pt idx="1411">
                  <c:v>1.4107740857494482</c:v>
                </c:pt>
                <c:pt idx="1412">
                  <c:v>1.4117740857494481</c:v>
                </c:pt>
                <c:pt idx="1413">
                  <c:v>1.4127740857494482</c:v>
                </c:pt>
                <c:pt idx="1414">
                  <c:v>1.4137740857494481</c:v>
                </c:pt>
                <c:pt idx="1415">
                  <c:v>1.4147740857494482</c:v>
                </c:pt>
                <c:pt idx="1416">
                  <c:v>1.4157740857494481</c:v>
                </c:pt>
                <c:pt idx="1417">
                  <c:v>1.4167740857494482</c:v>
                </c:pt>
                <c:pt idx="1418">
                  <c:v>1.4177740857494383</c:v>
                </c:pt>
                <c:pt idx="1419">
                  <c:v>1.4187740857494382</c:v>
                </c:pt>
                <c:pt idx="1420">
                  <c:v>1.4197740857494383</c:v>
                </c:pt>
                <c:pt idx="1421">
                  <c:v>1.4207740857494382</c:v>
                </c:pt>
                <c:pt idx="1422">
                  <c:v>1.4217740857494383</c:v>
                </c:pt>
                <c:pt idx="1423">
                  <c:v>1.4227740857494382</c:v>
                </c:pt>
                <c:pt idx="1424">
                  <c:v>1.4237740857494383</c:v>
                </c:pt>
                <c:pt idx="1425">
                  <c:v>1.4247740857494382</c:v>
                </c:pt>
                <c:pt idx="1426">
                  <c:v>1.4257740857494383</c:v>
                </c:pt>
                <c:pt idx="1427">
                  <c:v>1.4267740857494382</c:v>
                </c:pt>
                <c:pt idx="1428">
                  <c:v>1.4277740857494383</c:v>
                </c:pt>
                <c:pt idx="1429">
                  <c:v>1.4287740857494282</c:v>
                </c:pt>
                <c:pt idx="1430">
                  <c:v>1.4297740857494279</c:v>
                </c:pt>
                <c:pt idx="1431">
                  <c:v>1.4307740857494282</c:v>
                </c:pt>
                <c:pt idx="1432">
                  <c:v>1.4317740857494279</c:v>
                </c:pt>
                <c:pt idx="1433">
                  <c:v>1.4327740857494282</c:v>
                </c:pt>
                <c:pt idx="1434">
                  <c:v>1.4337740857494281</c:v>
                </c:pt>
                <c:pt idx="1435">
                  <c:v>1.4347740857494282</c:v>
                </c:pt>
                <c:pt idx="1436">
                  <c:v>1.4357740857494281</c:v>
                </c:pt>
                <c:pt idx="1437">
                  <c:v>1.4367740857494282</c:v>
                </c:pt>
                <c:pt idx="1438">
                  <c:v>1.4377740857494281</c:v>
                </c:pt>
                <c:pt idx="1439">
                  <c:v>1.4387740857494282</c:v>
                </c:pt>
                <c:pt idx="1440">
                  <c:v>1.4397740857494281</c:v>
                </c:pt>
                <c:pt idx="1441">
                  <c:v>1.4407740857494282</c:v>
                </c:pt>
                <c:pt idx="1442">
                  <c:v>1.4417740857494281</c:v>
                </c:pt>
                <c:pt idx="1443">
                  <c:v>1.4427740857494282</c:v>
                </c:pt>
                <c:pt idx="1444">
                  <c:v>1.4437740857494281</c:v>
                </c:pt>
                <c:pt idx="1445">
                  <c:v>1.4447740857494282</c:v>
                </c:pt>
                <c:pt idx="1446">
                  <c:v>1.4457740857494281</c:v>
                </c:pt>
                <c:pt idx="1447">
                  <c:v>1.4467740857494182</c:v>
                </c:pt>
                <c:pt idx="1448">
                  <c:v>1.4477740857494181</c:v>
                </c:pt>
                <c:pt idx="1449">
                  <c:v>1.4487740857494182</c:v>
                </c:pt>
                <c:pt idx="1450">
                  <c:v>1.4497740857494181</c:v>
                </c:pt>
                <c:pt idx="1451">
                  <c:v>1.4507740857494182</c:v>
                </c:pt>
                <c:pt idx="1452">
                  <c:v>1.4517740857494181</c:v>
                </c:pt>
                <c:pt idx="1453">
                  <c:v>1.4527740857494182</c:v>
                </c:pt>
                <c:pt idx="1454">
                  <c:v>1.4537740857494181</c:v>
                </c:pt>
                <c:pt idx="1455">
                  <c:v>1.4547740857494182</c:v>
                </c:pt>
                <c:pt idx="1456">
                  <c:v>1.4557740857494181</c:v>
                </c:pt>
                <c:pt idx="1457">
                  <c:v>1.4567740857494182</c:v>
                </c:pt>
                <c:pt idx="1458">
                  <c:v>1.4577740857494181</c:v>
                </c:pt>
                <c:pt idx="1459">
                  <c:v>1.4587740857494182</c:v>
                </c:pt>
                <c:pt idx="1460">
                  <c:v>1.4597740857494181</c:v>
                </c:pt>
                <c:pt idx="1461">
                  <c:v>1.4607740857494182</c:v>
                </c:pt>
                <c:pt idx="1462">
                  <c:v>1.4617740857494181</c:v>
                </c:pt>
                <c:pt idx="1463">
                  <c:v>1.4627740857494183</c:v>
                </c:pt>
                <c:pt idx="1464">
                  <c:v>1.4637740857494181</c:v>
                </c:pt>
                <c:pt idx="1465">
                  <c:v>1.4647740857494083</c:v>
                </c:pt>
                <c:pt idx="1466">
                  <c:v>1.4657740857494082</c:v>
                </c:pt>
                <c:pt idx="1467">
                  <c:v>1.4667740857494083</c:v>
                </c:pt>
                <c:pt idx="1468">
                  <c:v>1.4677740857494082</c:v>
                </c:pt>
                <c:pt idx="1469">
                  <c:v>1.4687740857494083</c:v>
                </c:pt>
                <c:pt idx="1470">
                  <c:v>1.4697740857494082</c:v>
                </c:pt>
                <c:pt idx="1471">
                  <c:v>1.4707740857494083</c:v>
                </c:pt>
                <c:pt idx="1472">
                  <c:v>1.4717740857494082</c:v>
                </c:pt>
                <c:pt idx="1473">
                  <c:v>1.4727740857494083</c:v>
                </c:pt>
                <c:pt idx="1474">
                  <c:v>1.4737740857494082</c:v>
                </c:pt>
                <c:pt idx="1475">
                  <c:v>1.4747740857494083</c:v>
                </c:pt>
                <c:pt idx="1476">
                  <c:v>1.4757740857494082</c:v>
                </c:pt>
                <c:pt idx="1477">
                  <c:v>1.4767740857494083</c:v>
                </c:pt>
                <c:pt idx="1478">
                  <c:v>1.4777740857494082</c:v>
                </c:pt>
                <c:pt idx="1479">
                  <c:v>1.4787740857494083</c:v>
                </c:pt>
                <c:pt idx="1480">
                  <c:v>1.4797740857494082</c:v>
                </c:pt>
                <c:pt idx="1481">
                  <c:v>1.4807740857494083</c:v>
                </c:pt>
                <c:pt idx="1482">
                  <c:v>1.4817740857494082</c:v>
                </c:pt>
                <c:pt idx="1483">
                  <c:v>1.4827740857494083</c:v>
                </c:pt>
                <c:pt idx="1484">
                  <c:v>1.4837740857493982</c:v>
                </c:pt>
                <c:pt idx="1485">
                  <c:v>1.4847740857493983</c:v>
                </c:pt>
                <c:pt idx="1486">
                  <c:v>1.4857740857493982</c:v>
                </c:pt>
                <c:pt idx="1487">
                  <c:v>1.4867740857493983</c:v>
                </c:pt>
                <c:pt idx="1488">
                  <c:v>1.4877740857493982</c:v>
                </c:pt>
                <c:pt idx="1489">
                  <c:v>1.4887740857493983</c:v>
                </c:pt>
                <c:pt idx="1490">
                  <c:v>1.4897740857493982</c:v>
                </c:pt>
                <c:pt idx="1491">
                  <c:v>1.4907740857493983</c:v>
                </c:pt>
                <c:pt idx="1492">
                  <c:v>1.4917740857493982</c:v>
                </c:pt>
                <c:pt idx="1493">
                  <c:v>1.4927740857493983</c:v>
                </c:pt>
                <c:pt idx="1494">
                  <c:v>1.4937740857493982</c:v>
                </c:pt>
                <c:pt idx="1495">
                  <c:v>1.4947740857493983</c:v>
                </c:pt>
                <c:pt idx="1496">
                  <c:v>1.4957740857493982</c:v>
                </c:pt>
                <c:pt idx="1497">
                  <c:v>1.4967740857493983</c:v>
                </c:pt>
                <c:pt idx="1498">
                  <c:v>1.4977740857493982</c:v>
                </c:pt>
                <c:pt idx="1499">
                  <c:v>1.4987740857493983</c:v>
                </c:pt>
                <c:pt idx="1500">
                  <c:v>1.4997740857493982</c:v>
                </c:pt>
              </c:numCache>
            </c:numRef>
          </c:xVal>
          <c:yVal>
            <c:numRef>
              <c:f>'BC1'!$P$2:$P$4781</c:f>
              <c:numCache>
                <c:formatCode>0.00E+00</c:formatCode>
                <c:ptCount val="4780"/>
                <c:pt idx="0">
                  <c:v>0</c:v>
                </c:pt>
                <c:pt idx="1">
                  <c:v>0</c:v>
                </c:pt>
                <c:pt idx="2">
                  <c:v>0</c:v>
                </c:pt>
                <c:pt idx="3">
                  <c:v>0</c:v>
                </c:pt>
                <c:pt idx="4">
                  <c:v>0</c:v>
                </c:pt>
                <c:pt idx="5">
                  <c:v>0</c:v>
                </c:pt>
                <c:pt idx="6">
                  <c:v>0</c:v>
                </c:pt>
                <c:pt idx="7">
                  <c:v>0</c:v>
                </c:pt>
                <c:pt idx="8">
                  <c:v>0</c:v>
                </c:pt>
                <c:pt idx="9">
                  <c:v>0</c:v>
                </c:pt>
                <c:pt idx="10">
                  <c:v>0</c:v>
                </c:pt>
                <c:pt idx="11">
                  <c:v>0</c:v>
                </c:pt>
                <c:pt idx="12">
                  <c:v>3.8277512532101685E-6</c:v>
                </c:pt>
                <c:pt idx="13">
                  <c:v>1.6586922097244135E-5</c:v>
                </c:pt>
                <c:pt idx="14">
                  <c:v>2.934609294127811E-5</c:v>
                </c:pt>
                <c:pt idx="15">
                  <c:v>4.3062201598614344E-5</c:v>
                </c:pt>
                <c:pt idx="16">
                  <c:v>5.9011165153657014E-5</c:v>
                </c:pt>
                <c:pt idx="17">
                  <c:v>7.4960128708699339E-5</c:v>
                </c:pt>
                <c:pt idx="18">
                  <c:v>9.1866030077044362E-5</c:v>
                </c:pt>
                <c:pt idx="19">
                  <c:v>1.1100478634309538E-4</c:v>
                </c:pt>
                <c:pt idx="20">
                  <c:v>1.3014354260914635E-4</c:v>
                </c:pt>
                <c:pt idx="21">
                  <c:v>1.531100501284074E-4</c:v>
                </c:pt>
                <c:pt idx="22">
                  <c:v>1.8500797723849236E-4</c:v>
                </c:pt>
                <c:pt idx="23">
                  <c:v>2.1690590434857699E-4</c:v>
                </c:pt>
                <c:pt idx="24">
                  <c:v>2.5119617599191838E-4</c:v>
                </c:pt>
                <c:pt idx="25">
                  <c:v>2.9106858487952438E-4</c:v>
                </c:pt>
                <c:pt idx="26">
                  <c:v>3.3094099376713071E-4</c:v>
                </c:pt>
                <c:pt idx="27">
                  <c:v>3.7177034046803685E-4</c:v>
                </c:pt>
                <c:pt idx="28">
                  <c:v>4.1483254206665335E-4</c:v>
                </c:pt>
                <c:pt idx="29">
                  <c:v>4.5789474366526693E-4</c:v>
                </c:pt>
                <c:pt idx="30">
                  <c:v>5.0143541417053332E-4</c:v>
                </c:pt>
                <c:pt idx="31">
                  <c:v>5.4609251212465331E-4</c:v>
                </c:pt>
                <c:pt idx="32">
                  <c:v>5.9074961007877017E-4</c:v>
                </c:pt>
                <c:pt idx="33">
                  <c:v>6.3925838273143354E-4</c:v>
                </c:pt>
                <c:pt idx="34">
                  <c:v>6.9675439634736026E-4</c:v>
                </c:pt>
                <c:pt idx="35">
                  <c:v>7.5425040996328688E-4</c:v>
                </c:pt>
                <c:pt idx="36">
                  <c:v>8.1333015566023353E-4</c:v>
                </c:pt>
                <c:pt idx="37">
                  <c:v>8.7610527621288E-4</c:v>
                </c:pt>
                <c:pt idx="38">
                  <c:v>9.388803967655268E-4</c:v>
                </c:pt>
                <c:pt idx="39">
                  <c:v>1.0069521681148037E-3</c:v>
                </c:pt>
                <c:pt idx="40">
                  <c:v>1.0873827913228801E-3</c:v>
                </c:pt>
                <c:pt idx="41">
                  <c:v>1.1678134145309601E-3</c:v>
                </c:pt>
                <c:pt idx="42">
                  <c:v>1.2553062388012135E-3</c:v>
                </c:pt>
                <c:pt idx="43">
                  <c:v>1.359277532216534E-3</c:v>
                </c:pt>
                <c:pt idx="44">
                  <c:v>1.4632488256318573E-3</c:v>
                </c:pt>
                <c:pt idx="45">
                  <c:v>1.5766363871300736E-3</c:v>
                </c:pt>
                <c:pt idx="46">
                  <c:v>1.7119952408217204E-3</c:v>
                </c:pt>
                <c:pt idx="47">
                  <c:v>1.8473540945133636E-3</c:v>
                </c:pt>
                <c:pt idx="48">
                  <c:v>1.99389476655345E-3</c:v>
                </c:pt>
                <c:pt idx="49">
                  <c:v>2.1665263480732306E-3</c:v>
                </c:pt>
                <c:pt idx="50">
                  <c:v>2.3391579295930069E-3</c:v>
                </c:pt>
                <c:pt idx="51">
                  <c:v>2.5265024299923138E-3</c:v>
                </c:pt>
                <c:pt idx="52">
                  <c:v>2.748177074443847E-3</c:v>
                </c:pt>
                <c:pt idx="53">
                  <c:v>2.9698517188953806E-3</c:v>
                </c:pt>
                <c:pt idx="54">
                  <c:v>3.2085933492471681E-3</c:v>
                </c:pt>
                <c:pt idx="55">
                  <c:v>3.4871579466995346E-3</c:v>
                </c:pt>
                <c:pt idx="56">
                  <c:v>3.7657225441519015E-3</c:v>
                </c:pt>
                <c:pt idx="57">
                  <c:v>4.0631196777700671E-3</c:v>
                </c:pt>
                <c:pt idx="58">
                  <c:v>4.4044593957750676E-3</c:v>
                </c:pt>
                <c:pt idx="59">
                  <c:v>4.7457991137801027E-3</c:v>
                </c:pt>
                <c:pt idx="60">
                  <c:v>5.1083254349716355E-3</c:v>
                </c:pt>
                <c:pt idx="61">
                  <c:v>5.5202871635983671E-3</c:v>
                </c:pt>
                <c:pt idx="62">
                  <c:v>5.9322488922251022E-3</c:v>
                </c:pt>
                <c:pt idx="63">
                  <c:v>6.3706938748350024E-3</c:v>
                </c:pt>
                <c:pt idx="64">
                  <c:v>6.8709331167389016E-3</c:v>
                </c:pt>
                <c:pt idx="65">
                  <c:v>7.3711723586427679E-3</c:v>
                </c:pt>
                <c:pt idx="66">
                  <c:v>7.9002489215505376E-3</c:v>
                </c:pt>
                <c:pt idx="67">
                  <c:v>8.4966125668006712E-3</c:v>
                </c:pt>
                <c:pt idx="68">
                  <c:v>9.0929762120508014E-3</c:v>
                </c:pt>
                <c:pt idx="69">
                  <c:v>9.7293589966532326E-3</c:v>
                </c:pt>
                <c:pt idx="70">
                  <c:v>1.0459119773077733E-2</c:v>
                </c:pt>
                <c:pt idx="71">
                  <c:v>1.1188880549502204E-2</c:v>
                </c:pt>
                <c:pt idx="72">
                  <c:v>1.1969253766872271E-2</c:v>
                </c:pt>
                <c:pt idx="73">
                  <c:v>1.2867722679781968E-2</c:v>
                </c:pt>
                <c:pt idx="74">
                  <c:v>1.3766191592691634E-2</c:v>
                </c:pt>
                <c:pt idx="75">
                  <c:v>1.4737048066488567E-2</c:v>
                </c:pt>
                <c:pt idx="76">
                  <c:v>1.587680884902247E-2</c:v>
                </c:pt>
                <c:pt idx="77">
                  <c:v>1.7016569631556337E-2</c:v>
                </c:pt>
                <c:pt idx="78">
                  <c:v>1.8255201228960571E-2</c:v>
                </c:pt>
                <c:pt idx="79">
                  <c:v>1.9724531394395742E-2</c:v>
                </c:pt>
                <c:pt idx="80">
                  <c:v>2.1193861559830832E-2</c:v>
                </c:pt>
                <c:pt idx="81">
                  <c:v>2.2794430961671271E-2</c:v>
                </c:pt>
                <c:pt idx="82">
                  <c:v>2.4701225248457432E-2</c:v>
                </c:pt>
                <c:pt idx="83">
                  <c:v>2.6608019535243541E-2</c:v>
                </c:pt>
                <c:pt idx="84">
                  <c:v>2.8665474111355834E-2</c:v>
                </c:pt>
                <c:pt idx="85">
                  <c:v>3.1074469362562696E-2</c:v>
                </c:pt>
                <c:pt idx="86">
                  <c:v>3.3483464613769331E-2</c:v>
                </c:pt>
                <c:pt idx="87">
                  <c:v>3.5990153646335662E-2</c:v>
                </c:pt>
                <c:pt idx="88">
                  <c:v>3.8588062775955015E-2</c:v>
                </c:pt>
                <c:pt idx="89">
                  <c:v>4.1322703965027671E-2</c:v>
                </c:pt>
                <c:pt idx="90">
                  <c:v>4.3984761420961332E-2</c:v>
                </c:pt>
                <c:pt idx="91">
                  <c:v>4.6429067677477662E-2</c:v>
                </c:pt>
                <c:pt idx="92">
                  <c:v>4.8873373933994005E-2</c:v>
                </c:pt>
                <c:pt idx="93">
                  <c:v>5.1076388320885992E-2</c:v>
                </c:pt>
                <c:pt idx="94">
                  <c:v>5.2555527098905999E-2</c:v>
                </c:pt>
                <c:pt idx="95">
                  <c:v>5.4034665876925687E-2</c:v>
                </c:pt>
                <c:pt idx="96">
                  <c:v>5.5300957761821999E-2</c:v>
                </c:pt>
                <c:pt idx="97">
                  <c:v>5.5928708967347675E-2</c:v>
                </c:pt>
                <c:pt idx="98">
                  <c:v>5.655646017287333E-2</c:v>
                </c:pt>
                <c:pt idx="99">
                  <c:v>5.7086125252535341E-2</c:v>
                </c:pt>
                <c:pt idx="100">
                  <c:v>5.7321531954607347E-2</c:v>
                </c:pt>
                <c:pt idx="101">
                  <c:v>5.7556938656679671E-2</c:v>
                </c:pt>
                <c:pt idx="102">
                  <c:v>5.7757034353440692E-2</c:v>
                </c:pt>
                <c:pt idx="103">
                  <c:v>5.7851197034269677E-2</c:v>
                </c:pt>
                <c:pt idx="104">
                  <c:v>5.7945359715098323E-2</c:v>
                </c:pt>
                <c:pt idx="105">
                  <c:v>5.8027261630194338E-2</c:v>
                </c:pt>
                <c:pt idx="106">
                  <c:v>5.8072381248091345E-2</c:v>
                </c:pt>
                <c:pt idx="107">
                  <c:v>5.8117500865988679E-2</c:v>
                </c:pt>
                <c:pt idx="108">
                  <c:v>5.8160658761368667E-2</c:v>
                </c:pt>
                <c:pt idx="109">
                  <c:v>5.8197931489196691E-2</c:v>
                </c:pt>
                <c:pt idx="110">
                  <c:v>5.8235204217024675E-2</c:v>
                </c:pt>
                <c:pt idx="111">
                  <c:v>5.8271496083594006E-2</c:v>
                </c:pt>
                <c:pt idx="112">
                  <c:v>5.8304845366387664E-2</c:v>
                </c:pt>
                <c:pt idx="113">
                  <c:v>5.8338194649181344E-2</c:v>
                </c:pt>
                <c:pt idx="114">
                  <c:v>5.8371543931974669E-2</c:v>
                </c:pt>
                <c:pt idx="115">
                  <c:v>5.8404893214768334E-2</c:v>
                </c:pt>
                <c:pt idx="116">
                  <c:v>5.8438242497561674E-2</c:v>
                </c:pt>
                <c:pt idx="117">
                  <c:v>5.8468649196579327E-2</c:v>
                </c:pt>
                <c:pt idx="118">
                  <c:v>5.8490228144269331E-2</c:v>
                </c:pt>
                <c:pt idx="119">
                  <c:v>5.8511807091959328E-2</c:v>
                </c:pt>
                <c:pt idx="120">
                  <c:v>5.8532895609019996E-2</c:v>
                </c:pt>
                <c:pt idx="121">
                  <c:v>5.8552512834192681E-2</c:v>
                </c:pt>
                <c:pt idx="122">
                  <c:v>5.8572130059365332E-2</c:v>
                </c:pt>
                <c:pt idx="123">
                  <c:v>5.8590275992650001E-2</c:v>
                </c:pt>
                <c:pt idx="124">
                  <c:v>5.8604008050271002E-2</c:v>
                </c:pt>
                <c:pt idx="125">
                  <c:v>5.8617740107891669E-2</c:v>
                </c:pt>
                <c:pt idx="126">
                  <c:v>5.8630981734883333E-2</c:v>
                </c:pt>
                <c:pt idx="127">
                  <c:v>5.8642752069986988E-2</c:v>
                </c:pt>
                <c:pt idx="128">
                  <c:v>5.8654522405090663E-2</c:v>
                </c:pt>
                <c:pt idx="129">
                  <c:v>5.8666292740194005E-2</c:v>
                </c:pt>
                <c:pt idx="130">
                  <c:v>5.8678063075297666E-2</c:v>
                </c:pt>
                <c:pt idx="131">
                  <c:v>5.8689833410401335E-2</c:v>
                </c:pt>
                <c:pt idx="132">
                  <c:v>5.8700622884246358E-2</c:v>
                </c:pt>
                <c:pt idx="133">
                  <c:v>5.8708469774315333E-2</c:v>
                </c:pt>
                <c:pt idx="134">
                  <c:v>5.871631666438433E-2</c:v>
                </c:pt>
                <c:pt idx="135">
                  <c:v>5.8723182693195E-2</c:v>
                </c:pt>
                <c:pt idx="136">
                  <c:v>5.8727106138229332E-2</c:v>
                </c:pt>
                <c:pt idx="137">
                  <c:v>5.8731029583263997E-2</c:v>
                </c:pt>
                <c:pt idx="138">
                  <c:v>5.8734953028298349E-2</c:v>
                </c:pt>
                <c:pt idx="139">
                  <c:v>5.8738876473333007E-2</c:v>
                </c:pt>
                <c:pt idx="140">
                  <c:v>5.8742799918367686E-2</c:v>
                </c:pt>
                <c:pt idx="141">
                  <c:v>5.8746232932772688E-2</c:v>
                </c:pt>
                <c:pt idx="142">
                  <c:v>5.8748194655289993E-2</c:v>
                </c:pt>
                <c:pt idx="143">
                  <c:v>5.8750156377807325E-2</c:v>
                </c:pt>
                <c:pt idx="144">
                  <c:v>5.8752608530954001E-2</c:v>
                </c:pt>
                <c:pt idx="145">
                  <c:v>5.8756531975988346E-2</c:v>
                </c:pt>
                <c:pt idx="146">
                  <c:v>5.8760455421023011E-2</c:v>
                </c:pt>
                <c:pt idx="147">
                  <c:v>5.8763398004799003E-2</c:v>
                </c:pt>
                <c:pt idx="148">
                  <c:v>5.8763398004799003E-2</c:v>
                </c:pt>
                <c:pt idx="149">
                  <c:v>5.8763398004799003E-2</c:v>
                </c:pt>
                <c:pt idx="150">
                  <c:v>5.8763398004799003E-2</c:v>
                </c:pt>
                <c:pt idx="151">
                  <c:v>5.8763398004799003E-2</c:v>
                </c:pt>
                <c:pt idx="152">
                  <c:v>5.8763398004799003E-2</c:v>
                </c:pt>
                <c:pt idx="153">
                  <c:v>5.8764378866057676E-2</c:v>
                </c:pt>
                <c:pt idx="154">
                  <c:v>5.8768302311092001E-2</c:v>
                </c:pt>
                <c:pt idx="155">
                  <c:v>5.8772225756126693E-2</c:v>
                </c:pt>
                <c:pt idx="156">
                  <c:v>5.877614920116099E-2</c:v>
                </c:pt>
                <c:pt idx="157">
                  <c:v>5.8780072646195683E-2</c:v>
                </c:pt>
                <c:pt idx="158">
                  <c:v>5.8783996091230341E-2</c:v>
                </c:pt>
                <c:pt idx="159">
                  <c:v>5.8788409966894002E-2</c:v>
                </c:pt>
                <c:pt idx="160">
                  <c:v>5.8794295134445694E-2</c:v>
                </c:pt>
                <c:pt idx="161">
                  <c:v>5.8800180301997663E-2</c:v>
                </c:pt>
                <c:pt idx="162">
                  <c:v>5.8805084608290675E-2</c:v>
                </c:pt>
                <c:pt idx="163">
                  <c:v>5.8807046330808008E-2</c:v>
                </c:pt>
                <c:pt idx="164">
                  <c:v>5.8809008053325333E-2</c:v>
                </c:pt>
                <c:pt idx="165">
                  <c:v>5.8810969775842679E-2</c:v>
                </c:pt>
                <c:pt idx="166">
                  <c:v>5.8812931498360005E-2</c:v>
                </c:pt>
                <c:pt idx="167">
                  <c:v>5.8814893220877004E-2</c:v>
                </c:pt>
                <c:pt idx="168">
                  <c:v>5.8816854943394344E-2</c:v>
                </c:pt>
                <c:pt idx="169">
                  <c:v>5.8818816665911676E-2</c:v>
                </c:pt>
                <c:pt idx="170">
                  <c:v>5.8820778388428994E-2</c:v>
                </c:pt>
                <c:pt idx="171">
                  <c:v>5.8822740110946341E-2</c:v>
                </c:pt>
                <c:pt idx="172">
                  <c:v>5.882470183346334E-2</c:v>
                </c:pt>
                <c:pt idx="173">
                  <c:v>5.8826663555980686E-2</c:v>
                </c:pt>
                <c:pt idx="174">
                  <c:v>5.8828134847868689E-2</c:v>
                </c:pt>
                <c:pt idx="175">
                  <c:v>5.8828134847868689E-2</c:v>
                </c:pt>
                <c:pt idx="176">
                  <c:v>5.8828134847868689E-2</c:v>
                </c:pt>
                <c:pt idx="177">
                  <c:v>5.8828625278497998E-2</c:v>
                </c:pt>
                <c:pt idx="178">
                  <c:v>5.8830587001015337E-2</c:v>
                </c:pt>
                <c:pt idx="179">
                  <c:v>5.8832548723532677E-2</c:v>
                </c:pt>
                <c:pt idx="180">
                  <c:v>5.8834020015420346E-2</c:v>
                </c:pt>
                <c:pt idx="181">
                  <c:v>5.8834020015420346E-2</c:v>
                </c:pt>
                <c:pt idx="182">
                  <c:v>5.8834020015420346E-2</c:v>
                </c:pt>
                <c:pt idx="183">
                  <c:v>5.8834020015420346E-2</c:v>
                </c:pt>
                <c:pt idx="184">
                  <c:v>5.8834020015420346E-2</c:v>
                </c:pt>
                <c:pt idx="185">
                  <c:v>5.8834020015420346E-2</c:v>
                </c:pt>
                <c:pt idx="186">
                  <c:v>5.8834510446049683E-2</c:v>
                </c:pt>
                <c:pt idx="187">
                  <c:v>5.8836374082441356E-2</c:v>
                </c:pt>
                <c:pt idx="188">
                  <c:v>5.8838335804958342E-2</c:v>
                </c:pt>
                <c:pt idx="189">
                  <c:v>5.8840297527475681E-2</c:v>
                </c:pt>
                <c:pt idx="190">
                  <c:v>5.8842259249992999E-2</c:v>
                </c:pt>
                <c:pt idx="191">
                  <c:v>5.8844220972510332E-2</c:v>
                </c:pt>
                <c:pt idx="192">
                  <c:v>5.8846967384034332E-2</c:v>
                </c:pt>
                <c:pt idx="193">
                  <c:v>5.8852852551586329E-2</c:v>
                </c:pt>
                <c:pt idx="194">
                  <c:v>5.8858737719137993E-2</c:v>
                </c:pt>
                <c:pt idx="195">
                  <c:v>5.8864622886690005E-2</c:v>
                </c:pt>
                <c:pt idx="196">
                  <c:v>5.8870508054241676E-2</c:v>
                </c:pt>
                <c:pt idx="197">
                  <c:v>5.887639322179334E-2</c:v>
                </c:pt>
                <c:pt idx="198">
                  <c:v>5.8881101355835019E-2</c:v>
                </c:pt>
                <c:pt idx="199">
                  <c:v>5.8881101355835019E-2</c:v>
                </c:pt>
                <c:pt idx="200">
                  <c:v>5.8881101355835019E-2</c:v>
                </c:pt>
                <c:pt idx="201">
                  <c:v>5.8881101355835019E-2</c:v>
                </c:pt>
                <c:pt idx="202">
                  <c:v>5.8881101355835019E-2</c:v>
                </c:pt>
                <c:pt idx="203">
                  <c:v>5.8881101355835019E-2</c:v>
                </c:pt>
                <c:pt idx="204">
                  <c:v>5.888149370033835E-2</c:v>
                </c:pt>
                <c:pt idx="205">
                  <c:v>5.8883455422855675E-2</c:v>
                </c:pt>
                <c:pt idx="206">
                  <c:v>5.8885417145373015E-2</c:v>
                </c:pt>
                <c:pt idx="207">
                  <c:v>5.888698652338669E-2</c:v>
                </c:pt>
                <c:pt idx="208">
                  <c:v>5.888698652338669E-2</c:v>
                </c:pt>
                <c:pt idx="209">
                  <c:v>5.888698652338669E-2</c:v>
                </c:pt>
                <c:pt idx="210">
                  <c:v>5.888737886789E-2</c:v>
                </c:pt>
                <c:pt idx="211">
                  <c:v>5.8889340590407319E-2</c:v>
                </c:pt>
                <c:pt idx="212">
                  <c:v>5.8891302312924672E-2</c:v>
                </c:pt>
                <c:pt idx="213">
                  <c:v>5.8892871690938688E-2</c:v>
                </c:pt>
                <c:pt idx="214">
                  <c:v>5.8892871690938688E-2</c:v>
                </c:pt>
                <c:pt idx="215">
                  <c:v>5.8892871690938688E-2</c:v>
                </c:pt>
                <c:pt idx="216">
                  <c:v>5.8892871690938688E-2</c:v>
                </c:pt>
                <c:pt idx="217">
                  <c:v>5.8892871690938688E-2</c:v>
                </c:pt>
                <c:pt idx="218">
                  <c:v>5.8892871690938688E-2</c:v>
                </c:pt>
                <c:pt idx="219">
                  <c:v>5.8894048724448998E-2</c:v>
                </c:pt>
                <c:pt idx="220">
                  <c:v>5.8899933892000683E-2</c:v>
                </c:pt>
                <c:pt idx="221">
                  <c:v>5.890581905955234E-2</c:v>
                </c:pt>
                <c:pt idx="222">
                  <c:v>5.8911704227104331E-2</c:v>
                </c:pt>
                <c:pt idx="223">
                  <c:v>5.8917589394656002E-2</c:v>
                </c:pt>
                <c:pt idx="224">
                  <c:v>5.8923474562207999E-2</c:v>
                </c:pt>
                <c:pt idx="225">
                  <c:v>5.8929359729759656E-2</c:v>
                </c:pt>
                <c:pt idx="226">
                  <c:v>5.8935244897311355E-2</c:v>
                </c:pt>
                <c:pt idx="227">
                  <c:v>5.8941130064863331E-2</c:v>
                </c:pt>
                <c:pt idx="228">
                  <c:v>5.8946230543408341E-2</c:v>
                </c:pt>
                <c:pt idx="229">
                  <c:v>5.894819226592532E-2</c:v>
                </c:pt>
                <c:pt idx="230">
                  <c:v>5.8950153988442673E-2</c:v>
                </c:pt>
                <c:pt idx="231">
                  <c:v>5.8952115710960006E-2</c:v>
                </c:pt>
                <c:pt idx="232">
                  <c:v>5.8954077433477331E-2</c:v>
                </c:pt>
                <c:pt idx="233">
                  <c:v>5.8956039155994684E-2</c:v>
                </c:pt>
                <c:pt idx="234">
                  <c:v>5.8958000878511684E-2</c:v>
                </c:pt>
                <c:pt idx="235">
                  <c:v>5.8959962601028995E-2</c:v>
                </c:pt>
                <c:pt idx="236">
                  <c:v>5.8961924323546348E-2</c:v>
                </c:pt>
                <c:pt idx="237">
                  <c:v>5.8963493701559996E-2</c:v>
                </c:pt>
                <c:pt idx="238">
                  <c:v>5.8963493701559996E-2</c:v>
                </c:pt>
                <c:pt idx="239">
                  <c:v>5.8963493701559996E-2</c:v>
                </c:pt>
                <c:pt idx="240">
                  <c:v>5.8963493701559996E-2</c:v>
                </c:pt>
                <c:pt idx="241">
                  <c:v>5.8963493701559996E-2</c:v>
                </c:pt>
                <c:pt idx="242">
                  <c:v>5.8963493701559996E-2</c:v>
                </c:pt>
                <c:pt idx="243">
                  <c:v>5.8963493701559996E-2</c:v>
                </c:pt>
                <c:pt idx="244">
                  <c:v>5.8963493701559996E-2</c:v>
                </c:pt>
                <c:pt idx="245">
                  <c:v>5.8963493701559996E-2</c:v>
                </c:pt>
                <c:pt idx="246">
                  <c:v>5.8963493701559996E-2</c:v>
                </c:pt>
                <c:pt idx="247">
                  <c:v>5.8963493701559996E-2</c:v>
                </c:pt>
                <c:pt idx="248">
                  <c:v>5.8963493701559996E-2</c:v>
                </c:pt>
                <c:pt idx="249">
                  <c:v>5.8963493701559996E-2</c:v>
                </c:pt>
                <c:pt idx="250">
                  <c:v>5.8963493701559996E-2</c:v>
                </c:pt>
                <c:pt idx="251">
                  <c:v>5.8963493701559996E-2</c:v>
                </c:pt>
                <c:pt idx="252">
                  <c:v>5.8963493701559996E-2</c:v>
                </c:pt>
                <c:pt idx="253">
                  <c:v>5.8963493701559996E-2</c:v>
                </c:pt>
                <c:pt idx="254">
                  <c:v>5.8963493701559996E-2</c:v>
                </c:pt>
                <c:pt idx="255">
                  <c:v>5.8963493701559996E-2</c:v>
                </c:pt>
                <c:pt idx="256">
                  <c:v>5.8963493701559996E-2</c:v>
                </c:pt>
                <c:pt idx="257">
                  <c:v>5.8963493701559996E-2</c:v>
                </c:pt>
                <c:pt idx="258">
                  <c:v>5.8963493701559996E-2</c:v>
                </c:pt>
                <c:pt idx="259">
                  <c:v>5.8963493701559996E-2</c:v>
                </c:pt>
                <c:pt idx="260">
                  <c:v>5.8963493701559996E-2</c:v>
                </c:pt>
                <c:pt idx="261">
                  <c:v>5.8963493701559996E-2</c:v>
                </c:pt>
                <c:pt idx="262">
                  <c:v>5.8963493701559996E-2</c:v>
                </c:pt>
                <c:pt idx="263">
                  <c:v>5.8963493701559996E-2</c:v>
                </c:pt>
                <c:pt idx="264">
                  <c:v>5.8963493701559996E-2</c:v>
                </c:pt>
                <c:pt idx="265">
                  <c:v>5.8963493701559996E-2</c:v>
                </c:pt>
                <c:pt idx="266">
                  <c:v>5.8963493701559996E-2</c:v>
                </c:pt>
                <c:pt idx="267">
                  <c:v>5.8963493701559996E-2</c:v>
                </c:pt>
                <c:pt idx="268">
                  <c:v>5.8963493701559996E-2</c:v>
                </c:pt>
                <c:pt idx="269">
                  <c:v>5.8963493701559996E-2</c:v>
                </c:pt>
                <c:pt idx="270">
                  <c:v>5.8963493701559996E-2</c:v>
                </c:pt>
                <c:pt idx="271">
                  <c:v>5.8963493701559996E-2</c:v>
                </c:pt>
                <c:pt idx="272">
                  <c:v>5.8963493701559996E-2</c:v>
                </c:pt>
                <c:pt idx="273">
                  <c:v>5.8963493701559996E-2</c:v>
                </c:pt>
                <c:pt idx="274">
                  <c:v>5.8963493701559996E-2</c:v>
                </c:pt>
                <c:pt idx="275">
                  <c:v>5.8963493701559996E-2</c:v>
                </c:pt>
                <c:pt idx="276">
                  <c:v>5.8963493701559996E-2</c:v>
                </c:pt>
                <c:pt idx="277">
                  <c:v>5.8963493701559996E-2</c:v>
                </c:pt>
                <c:pt idx="278">
                  <c:v>5.8963493701559996E-2</c:v>
                </c:pt>
                <c:pt idx="279">
                  <c:v>5.8963493701559996E-2</c:v>
                </c:pt>
                <c:pt idx="280">
                  <c:v>5.8963493701559996E-2</c:v>
                </c:pt>
                <c:pt idx="281">
                  <c:v>5.8963493701559996E-2</c:v>
                </c:pt>
                <c:pt idx="282">
                  <c:v>5.8963493701559996E-2</c:v>
                </c:pt>
                <c:pt idx="283">
                  <c:v>5.8963493701559996E-2</c:v>
                </c:pt>
                <c:pt idx="284">
                  <c:v>5.8963493701559996E-2</c:v>
                </c:pt>
                <c:pt idx="285">
                  <c:v>5.8963493701559996E-2</c:v>
                </c:pt>
                <c:pt idx="286">
                  <c:v>5.8963493701559996E-2</c:v>
                </c:pt>
                <c:pt idx="287">
                  <c:v>5.8963493701559996E-2</c:v>
                </c:pt>
                <c:pt idx="288">
                  <c:v>5.8963493701559996E-2</c:v>
                </c:pt>
                <c:pt idx="289">
                  <c:v>5.8963493701559996E-2</c:v>
                </c:pt>
                <c:pt idx="290">
                  <c:v>5.8963493701559996E-2</c:v>
                </c:pt>
                <c:pt idx="291">
                  <c:v>5.8963493701559996E-2</c:v>
                </c:pt>
                <c:pt idx="292">
                  <c:v>5.8963493701559996E-2</c:v>
                </c:pt>
                <c:pt idx="293">
                  <c:v>5.8963493701559996E-2</c:v>
                </c:pt>
                <c:pt idx="294">
                  <c:v>5.8963493701559996E-2</c:v>
                </c:pt>
                <c:pt idx="295">
                  <c:v>5.8963493701559996E-2</c:v>
                </c:pt>
                <c:pt idx="296">
                  <c:v>5.8963493701559996E-2</c:v>
                </c:pt>
                <c:pt idx="297">
                  <c:v>5.8963493701559996E-2</c:v>
                </c:pt>
                <c:pt idx="298">
                  <c:v>5.8963493701559996E-2</c:v>
                </c:pt>
                <c:pt idx="299">
                  <c:v>5.8963493701559996E-2</c:v>
                </c:pt>
                <c:pt idx="300">
                  <c:v>5.8963493701559996E-2</c:v>
                </c:pt>
                <c:pt idx="301">
                  <c:v>5.8963493701559996E-2</c:v>
                </c:pt>
                <c:pt idx="302">
                  <c:v>5.8963493701559996E-2</c:v>
                </c:pt>
                <c:pt idx="303">
                  <c:v>5.8963493701559996E-2</c:v>
                </c:pt>
                <c:pt idx="304">
                  <c:v>5.8963493701559996E-2</c:v>
                </c:pt>
                <c:pt idx="305">
                  <c:v>5.8963493701559996E-2</c:v>
                </c:pt>
                <c:pt idx="306">
                  <c:v>5.8963493701559996E-2</c:v>
                </c:pt>
                <c:pt idx="307">
                  <c:v>5.8963493701559996E-2</c:v>
                </c:pt>
                <c:pt idx="308">
                  <c:v>5.8963493701559996E-2</c:v>
                </c:pt>
                <c:pt idx="309">
                  <c:v>5.8963493701559996E-2</c:v>
                </c:pt>
                <c:pt idx="310">
                  <c:v>5.8963493701559996E-2</c:v>
                </c:pt>
                <c:pt idx="311">
                  <c:v>5.8963493701559996E-2</c:v>
                </c:pt>
                <c:pt idx="312">
                  <c:v>5.8963493701559996E-2</c:v>
                </c:pt>
                <c:pt idx="313">
                  <c:v>5.8963493701559996E-2</c:v>
                </c:pt>
                <c:pt idx="314">
                  <c:v>5.8963493701559996E-2</c:v>
                </c:pt>
                <c:pt idx="315">
                  <c:v>5.8963493701559996E-2</c:v>
                </c:pt>
                <c:pt idx="316">
                  <c:v>5.8963493701559996E-2</c:v>
                </c:pt>
                <c:pt idx="317">
                  <c:v>5.8963493701559996E-2</c:v>
                </c:pt>
                <c:pt idx="318">
                  <c:v>5.8963493701559996E-2</c:v>
                </c:pt>
                <c:pt idx="319">
                  <c:v>5.8963493701559996E-2</c:v>
                </c:pt>
                <c:pt idx="320">
                  <c:v>5.8963493701559996E-2</c:v>
                </c:pt>
                <c:pt idx="321">
                  <c:v>5.8963493701559996E-2</c:v>
                </c:pt>
                <c:pt idx="322">
                  <c:v>5.8963493701559996E-2</c:v>
                </c:pt>
                <c:pt idx="323">
                  <c:v>5.8963493701559996E-2</c:v>
                </c:pt>
                <c:pt idx="324">
                  <c:v>5.8963493701559996E-2</c:v>
                </c:pt>
                <c:pt idx="325">
                  <c:v>5.8963493701559996E-2</c:v>
                </c:pt>
                <c:pt idx="326">
                  <c:v>5.8963493701559996E-2</c:v>
                </c:pt>
                <c:pt idx="327">
                  <c:v>5.8963493701559996E-2</c:v>
                </c:pt>
                <c:pt idx="328">
                  <c:v>5.8963493701559996E-2</c:v>
                </c:pt>
                <c:pt idx="329">
                  <c:v>5.8963493701559996E-2</c:v>
                </c:pt>
                <c:pt idx="330">
                  <c:v>5.8963493701559996E-2</c:v>
                </c:pt>
                <c:pt idx="331">
                  <c:v>5.8963493701559996E-2</c:v>
                </c:pt>
                <c:pt idx="332">
                  <c:v>5.8963493701559996E-2</c:v>
                </c:pt>
                <c:pt idx="333">
                  <c:v>5.8963493701559996E-2</c:v>
                </c:pt>
                <c:pt idx="334">
                  <c:v>5.8963493701559996E-2</c:v>
                </c:pt>
                <c:pt idx="335">
                  <c:v>5.8963493701559996E-2</c:v>
                </c:pt>
                <c:pt idx="336">
                  <c:v>5.8963493701559996E-2</c:v>
                </c:pt>
                <c:pt idx="337">
                  <c:v>5.8963493701559996E-2</c:v>
                </c:pt>
                <c:pt idx="338">
                  <c:v>5.8963493701559996E-2</c:v>
                </c:pt>
                <c:pt idx="339">
                  <c:v>5.8963493701559996E-2</c:v>
                </c:pt>
                <c:pt idx="340">
                  <c:v>5.8963493701559996E-2</c:v>
                </c:pt>
                <c:pt idx="341">
                  <c:v>5.8963493701559996E-2</c:v>
                </c:pt>
                <c:pt idx="342">
                  <c:v>5.8963493701559996E-2</c:v>
                </c:pt>
                <c:pt idx="343">
                  <c:v>5.8963493701559996E-2</c:v>
                </c:pt>
                <c:pt idx="344">
                  <c:v>5.8963493701559996E-2</c:v>
                </c:pt>
                <c:pt idx="345">
                  <c:v>5.8963493701559996E-2</c:v>
                </c:pt>
                <c:pt idx="346">
                  <c:v>5.8963493701559996E-2</c:v>
                </c:pt>
                <c:pt idx="347">
                  <c:v>5.8963493701559996E-2</c:v>
                </c:pt>
                <c:pt idx="348">
                  <c:v>5.8963493701559996E-2</c:v>
                </c:pt>
                <c:pt idx="349">
                  <c:v>5.8963493701559996E-2</c:v>
                </c:pt>
                <c:pt idx="350">
                  <c:v>5.8963493701559996E-2</c:v>
                </c:pt>
                <c:pt idx="351">
                  <c:v>5.8963493701559996E-2</c:v>
                </c:pt>
                <c:pt idx="352">
                  <c:v>5.8963493701559996E-2</c:v>
                </c:pt>
                <c:pt idx="353">
                  <c:v>5.8963493701559996E-2</c:v>
                </c:pt>
                <c:pt idx="354">
                  <c:v>5.8963493701559996E-2</c:v>
                </c:pt>
                <c:pt idx="355">
                  <c:v>5.8963493701559996E-2</c:v>
                </c:pt>
                <c:pt idx="356">
                  <c:v>5.8963493701559996E-2</c:v>
                </c:pt>
                <c:pt idx="357">
                  <c:v>5.8963493701559996E-2</c:v>
                </c:pt>
                <c:pt idx="358">
                  <c:v>5.8963493701559996E-2</c:v>
                </c:pt>
                <c:pt idx="359">
                  <c:v>5.8963493701559996E-2</c:v>
                </c:pt>
                <c:pt idx="360">
                  <c:v>5.8963493701559996E-2</c:v>
                </c:pt>
                <c:pt idx="361">
                  <c:v>5.8963493701559996E-2</c:v>
                </c:pt>
                <c:pt idx="362">
                  <c:v>5.8963493701559996E-2</c:v>
                </c:pt>
                <c:pt idx="363">
                  <c:v>5.8963493701559996E-2</c:v>
                </c:pt>
                <c:pt idx="364">
                  <c:v>5.8963493701559996E-2</c:v>
                </c:pt>
                <c:pt idx="365">
                  <c:v>5.8963493701559996E-2</c:v>
                </c:pt>
                <c:pt idx="366">
                  <c:v>5.8963493701559996E-2</c:v>
                </c:pt>
                <c:pt idx="367">
                  <c:v>5.8963493701559996E-2</c:v>
                </c:pt>
                <c:pt idx="368">
                  <c:v>5.8963493701559996E-2</c:v>
                </c:pt>
                <c:pt idx="369">
                  <c:v>5.8963493701559996E-2</c:v>
                </c:pt>
                <c:pt idx="370">
                  <c:v>5.8963493701559996E-2</c:v>
                </c:pt>
                <c:pt idx="371">
                  <c:v>5.8963493701559996E-2</c:v>
                </c:pt>
                <c:pt idx="372">
                  <c:v>5.8963493701559996E-2</c:v>
                </c:pt>
                <c:pt idx="373">
                  <c:v>5.8963493701559996E-2</c:v>
                </c:pt>
                <c:pt idx="374">
                  <c:v>5.8963493701559996E-2</c:v>
                </c:pt>
                <c:pt idx="375">
                  <c:v>5.8963493701559996E-2</c:v>
                </c:pt>
                <c:pt idx="376">
                  <c:v>5.8963493701559996E-2</c:v>
                </c:pt>
                <c:pt idx="377">
                  <c:v>5.8963493701559996E-2</c:v>
                </c:pt>
                <c:pt idx="378">
                  <c:v>5.8963493701559996E-2</c:v>
                </c:pt>
                <c:pt idx="379">
                  <c:v>5.8963493701559996E-2</c:v>
                </c:pt>
                <c:pt idx="380">
                  <c:v>5.8963493701559996E-2</c:v>
                </c:pt>
                <c:pt idx="381">
                  <c:v>5.8963493701559996E-2</c:v>
                </c:pt>
                <c:pt idx="382">
                  <c:v>5.8963493701559996E-2</c:v>
                </c:pt>
                <c:pt idx="383">
                  <c:v>5.8963493701559996E-2</c:v>
                </c:pt>
                <c:pt idx="384">
                  <c:v>5.8963493701559996E-2</c:v>
                </c:pt>
                <c:pt idx="385">
                  <c:v>5.8963493701559996E-2</c:v>
                </c:pt>
                <c:pt idx="386">
                  <c:v>5.8963493701559996E-2</c:v>
                </c:pt>
                <c:pt idx="387">
                  <c:v>5.8963493701559996E-2</c:v>
                </c:pt>
                <c:pt idx="388">
                  <c:v>5.8963493701559996E-2</c:v>
                </c:pt>
                <c:pt idx="389">
                  <c:v>5.8963493701559996E-2</c:v>
                </c:pt>
                <c:pt idx="390">
                  <c:v>5.8963493701559996E-2</c:v>
                </c:pt>
                <c:pt idx="391">
                  <c:v>5.8963493701559996E-2</c:v>
                </c:pt>
                <c:pt idx="392">
                  <c:v>5.8963493701559996E-2</c:v>
                </c:pt>
                <c:pt idx="393">
                  <c:v>5.8963493701559996E-2</c:v>
                </c:pt>
                <c:pt idx="394">
                  <c:v>5.8963493701559996E-2</c:v>
                </c:pt>
                <c:pt idx="395">
                  <c:v>5.8963493701559996E-2</c:v>
                </c:pt>
                <c:pt idx="396">
                  <c:v>5.8963493701559996E-2</c:v>
                </c:pt>
                <c:pt idx="397">
                  <c:v>5.8963493701559996E-2</c:v>
                </c:pt>
                <c:pt idx="398">
                  <c:v>5.8963493701559996E-2</c:v>
                </c:pt>
                <c:pt idx="399">
                  <c:v>5.8963493701559996E-2</c:v>
                </c:pt>
                <c:pt idx="400">
                  <c:v>5.8963493701559996E-2</c:v>
                </c:pt>
                <c:pt idx="401">
                  <c:v>5.8963493701559996E-2</c:v>
                </c:pt>
                <c:pt idx="402">
                  <c:v>5.8963493701559996E-2</c:v>
                </c:pt>
                <c:pt idx="403">
                  <c:v>5.8963493701559996E-2</c:v>
                </c:pt>
                <c:pt idx="404">
                  <c:v>5.8963493701559996E-2</c:v>
                </c:pt>
                <c:pt idx="405">
                  <c:v>5.8963493701559996E-2</c:v>
                </c:pt>
                <c:pt idx="406">
                  <c:v>5.8963493701559996E-2</c:v>
                </c:pt>
                <c:pt idx="407">
                  <c:v>5.8963493701559996E-2</c:v>
                </c:pt>
                <c:pt idx="408">
                  <c:v>5.8963493701559996E-2</c:v>
                </c:pt>
                <c:pt idx="409">
                  <c:v>5.8963493701559996E-2</c:v>
                </c:pt>
                <c:pt idx="410">
                  <c:v>5.8963493701559996E-2</c:v>
                </c:pt>
                <c:pt idx="411">
                  <c:v>5.8963493701559996E-2</c:v>
                </c:pt>
                <c:pt idx="412">
                  <c:v>5.8963493701559996E-2</c:v>
                </c:pt>
                <c:pt idx="413">
                  <c:v>5.8963493701559996E-2</c:v>
                </c:pt>
                <c:pt idx="414">
                  <c:v>5.8963493701559996E-2</c:v>
                </c:pt>
                <c:pt idx="415">
                  <c:v>5.8963493701559996E-2</c:v>
                </c:pt>
                <c:pt idx="416">
                  <c:v>5.8963493701559996E-2</c:v>
                </c:pt>
                <c:pt idx="417">
                  <c:v>5.8963493701559996E-2</c:v>
                </c:pt>
                <c:pt idx="418">
                  <c:v>5.8963493701559996E-2</c:v>
                </c:pt>
                <c:pt idx="419">
                  <c:v>5.8963493701559996E-2</c:v>
                </c:pt>
                <c:pt idx="420">
                  <c:v>5.8963493701559996E-2</c:v>
                </c:pt>
                <c:pt idx="421">
                  <c:v>5.8963493701559996E-2</c:v>
                </c:pt>
                <c:pt idx="422">
                  <c:v>5.8963493701559996E-2</c:v>
                </c:pt>
                <c:pt idx="423">
                  <c:v>5.8963493701559996E-2</c:v>
                </c:pt>
                <c:pt idx="424">
                  <c:v>5.8963493701559996E-2</c:v>
                </c:pt>
                <c:pt idx="425">
                  <c:v>5.8963493701559996E-2</c:v>
                </c:pt>
                <c:pt idx="426">
                  <c:v>5.8963493701559996E-2</c:v>
                </c:pt>
                <c:pt idx="427">
                  <c:v>5.8963493701559996E-2</c:v>
                </c:pt>
                <c:pt idx="428">
                  <c:v>5.8963493701559996E-2</c:v>
                </c:pt>
                <c:pt idx="429">
                  <c:v>5.8963493701559996E-2</c:v>
                </c:pt>
                <c:pt idx="430">
                  <c:v>5.8963493701559996E-2</c:v>
                </c:pt>
                <c:pt idx="431">
                  <c:v>5.8963493701559996E-2</c:v>
                </c:pt>
                <c:pt idx="432">
                  <c:v>5.8963493701559996E-2</c:v>
                </c:pt>
                <c:pt idx="433">
                  <c:v>5.8963493701559996E-2</c:v>
                </c:pt>
                <c:pt idx="434">
                  <c:v>5.8963493701559996E-2</c:v>
                </c:pt>
                <c:pt idx="435">
                  <c:v>5.8963493701559996E-2</c:v>
                </c:pt>
                <c:pt idx="436">
                  <c:v>5.8963493701559996E-2</c:v>
                </c:pt>
                <c:pt idx="437">
                  <c:v>5.8963493701559996E-2</c:v>
                </c:pt>
                <c:pt idx="438">
                  <c:v>5.8963493701559996E-2</c:v>
                </c:pt>
                <c:pt idx="439">
                  <c:v>5.8963493701559996E-2</c:v>
                </c:pt>
                <c:pt idx="440">
                  <c:v>5.8963493701559996E-2</c:v>
                </c:pt>
                <c:pt idx="441">
                  <c:v>5.8963493701559996E-2</c:v>
                </c:pt>
                <c:pt idx="442">
                  <c:v>5.8963493701559996E-2</c:v>
                </c:pt>
                <c:pt idx="443">
                  <c:v>5.8963493701559996E-2</c:v>
                </c:pt>
                <c:pt idx="444">
                  <c:v>5.8963493701559996E-2</c:v>
                </c:pt>
                <c:pt idx="445">
                  <c:v>5.8963493701559996E-2</c:v>
                </c:pt>
                <c:pt idx="446">
                  <c:v>5.8963493701559996E-2</c:v>
                </c:pt>
                <c:pt idx="447">
                  <c:v>5.8963493701559996E-2</c:v>
                </c:pt>
                <c:pt idx="448">
                  <c:v>5.8963493701559996E-2</c:v>
                </c:pt>
                <c:pt idx="449">
                  <c:v>5.8963493701559996E-2</c:v>
                </c:pt>
                <c:pt idx="450">
                  <c:v>5.8963493701559996E-2</c:v>
                </c:pt>
                <c:pt idx="451">
                  <c:v>5.8963493701559996E-2</c:v>
                </c:pt>
                <c:pt idx="452">
                  <c:v>5.8963493701559996E-2</c:v>
                </c:pt>
                <c:pt idx="453">
                  <c:v>5.8963493701559996E-2</c:v>
                </c:pt>
                <c:pt idx="454">
                  <c:v>5.8963493701559996E-2</c:v>
                </c:pt>
                <c:pt idx="455">
                  <c:v>5.8963493701559996E-2</c:v>
                </c:pt>
                <c:pt idx="456">
                  <c:v>5.8963493701559996E-2</c:v>
                </c:pt>
                <c:pt idx="457">
                  <c:v>5.8963493701559996E-2</c:v>
                </c:pt>
                <c:pt idx="458">
                  <c:v>5.8963493701559996E-2</c:v>
                </c:pt>
                <c:pt idx="459">
                  <c:v>5.8963493701559996E-2</c:v>
                </c:pt>
                <c:pt idx="460">
                  <c:v>5.8963493701559996E-2</c:v>
                </c:pt>
                <c:pt idx="461">
                  <c:v>5.8963493701559996E-2</c:v>
                </c:pt>
                <c:pt idx="462">
                  <c:v>5.8963493701559996E-2</c:v>
                </c:pt>
                <c:pt idx="463">
                  <c:v>5.8963493701559996E-2</c:v>
                </c:pt>
                <c:pt idx="464">
                  <c:v>5.8963493701559996E-2</c:v>
                </c:pt>
                <c:pt idx="465">
                  <c:v>5.8963493701559996E-2</c:v>
                </c:pt>
                <c:pt idx="466">
                  <c:v>5.8963493701559996E-2</c:v>
                </c:pt>
                <c:pt idx="467">
                  <c:v>5.8963493701559996E-2</c:v>
                </c:pt>
                <c:pt idx="468">
                  <c:v>5.8963493701559996E-2</c:v>
                </c:pt>
                <c:pt idx="469">
                  <c:v>5.8963493701559996E-2</c:v>
                </c:pt>
                <c:pt idx="470">
                  <c:v>5.8963493701559996E-2</c:v>
                </c:pt>
                <c:pt idx="471">
                  <c:v>5.8963493701559996E-2</c:v>
                </c:pt>
                <c:pt idx="472">
                  <c:v>5.8963493701559996E-2</c:v>
                </c:pt>
                <c:pt idx="473">
                  <c:v>5.8963493701559996E-2</c:v>
                </c:pt>
                <c:pt idx="474">
                  <c:v>5.8963493701559996E-2</c:v>
                </c:pt>
                <c:pt idx="475">
                  <c:v>5.8963493701559996E-2</c:v>
                </c:pt>
                <c:pt idx="476">
                  <c:v>5.8963493701559996E-2</c:v>
                </c:pt>
                <c:pt idx="477">
                  <c:v>5.8963493701559996E-2</c:v>
                </c:pt>
                <c:pt idx="478">
                  <c:v>5.8963493701559996E-2</c:v>
                </c:pt>
                <c:pt idx="479">
                  <c:v>5.8963493701559996E-2</c:v>
                </c:pt>
                <c:pt idx="480">
                  <c:v>5.8963493701559996E-2</c:v>
                </c:pt>
                <c:pt idx="481">
                  <c:v>5.8963493701559996E-2</c:v>
                </c:pt>
                <c:pt idx="482">
                  <c:v>5.8963493701559996E-2</c:v>
                </c:pt>
                <c:pt idx="483">
                  <c:v>5.8963493701559996E-2</c:v>
                </c:pt>
                <c:pt idx="484">
                  <c:v>5.8963493701559996E-2</c:v>
                </c:pt>
                <c:pt idx="485">
                  <c:v>5.8963493701559996E-2</c:v>
                </c:pt>
                <c:pt idx="486">
                  <c:v>5.8963493701559996E-2</c:v>
                </c:pt>
                <c:pt idx="487">
                  <c:v>5.8963493701559996E-2</c:v>
                </c:pt>
                <c:pt idx="488">
                  <c:v>5.8963493701559996E-2</c:v>
                </c:pt>
                <c:pt idx="489">
                  <c:v>5.8963493701559996E-2</c:v>
                </c:pt>
                <c:pt idx="490">
                  <c:v>5.8963493701559996E-2</c:v>
                </c:pt>
                <c:pt idx="491">
                  <c:v>5.8963493701559996E-2</c:v>
                </c:pt>
                <c:pt idx="492">
                  <c:v>5.8963493701559996E-2</c:v>
                </c:pt>
                <c:pt idx="493">
                  <c:v>5.8963493701559996E-2</c:v>
                </c:pt>
                <c:pt idx="494">
                  <c:v>5.8963493701559996E-2</c:v>
                </c:pt>
                <c:pt idx="495">
                  <c:v>5.8963493701559996E-2</c:v>
                </c:pt>
                <c:pt idx="496">
                  <c:v>5.8963493701559996E-2</c:v>
                </c:pt>
                <c:pt idx="497">
                  <c:v>5.8963493701559996E-2</c:v>
                </c:pt>
                <c:pt idx="498">
                  <c:v>5.8963493701559996E-2</c:v>
                </c:pt>
                <c:pt idx="499">
                  <c:v>5.8963493701559996E-2</c:v>
                </c:pt>
                <c:pt idx="500">
                  <c:v>5.8963493701559996E-2</c:v>
                </c:pt>
                <c:pt idx="501">
                  <c:v>5.8963493701559996E-2</c:v>
                </c:pt>
                <c:pt idx="502">
                  <c:v>5.8963493701559996E-2</c:v>
                </c:pt>
                <c:pt idx="503">
                  <c:v>5.8963493701559996E-2</c:v>
                </c:pt>
                <c:pt idx="504">
                  <c:v>5.8963493701559996E-2</c:v>
                </c:pt>
                <c:pt idx="505">
                  <c:v>5.8963493701559996E-2</c:v>
                </c:pt>
                <c:pt idx="506">
                  <c:v>5.8963493701559996E-2</c:v>
                </c:pt>
                <c:pt idx="507">
                  <c:v>5.8963493701559996E-2</c:v>
                </c:pt>
                <c:pt idx="508">
                  <c:v>5.8963493701559996E-2</c:v>
                </c:pt>
                <c:pt idx="509">
                  <c:v>5.8963493701559996E-2</c:v>
                </c:pt>
                <c:pt idx="510">
                  <c:v>5.8963493701559996E-2</c:v>
                </c:pt>
                <c:pt idx="511">
                  <c:v>5.8963493701559996E-2</c:v>
                </c:pt>
                <c:pt idx="512">
                  <c:v>5.8963493701559996E-2</c:v>
                </c:pt>
                <c:pt idx="513">
                  <c:v>5.8963493701559996E-2</c:v>
                </c:pt>
                <c:pt idx="514">
                  <c:v>5.8963493701559996E-2</c:v>
                </c:pt>
                <c:pt idx="515">
                  <c:v>5.8963493701559996E-2</c:v>
                </c:pt>
                <c:pt idx="516">
                  <c:v>5.8963493701559996E-2</c:v>
                </c:pt>
                <c:pt idx="517">
                  <c:v>5.8963493701559996E-2</c:v>
                </c:pt>
                <c:pt idx="518">
                  <c:v>5.8963493701559996E-2</c:v>
                </c:pt>
                <c:pt idx="519">
                  <c:v>5.8963493701559996E-2</c:v>
                </c:pt>
                <c:pt idx="520">
                  <c:v>5.8963493701559996E-2</c:v>
                </c:pt>
                <c:pt idx="521">
                  <c:v>5.8963493701559996E-2</c:v>
                </c:pt>
                <c:pt idx="522">
                  <c:v>5.8963493701559996E-2</c:v>
                </c:pt>
                <c:pt idx="523">
                  <c:v>5.8963493701559996E-2</c:v>
                </c:pt>
                <c:pt idx="524">
                  <c:v>5.8963493701559996E-2</c:v>
                </c:pt>
                <c:pt idx="525">
                  <c:v>5.8963493701559996E-2</c:v>
                </c:pt>
                <c:pt idx="526">
                  <c:v>5.8963493701559996E-2</c:v>
                </c:pt>
                <c:pt idx="527">
                  <c:v>5.8963493701559996E-2</c:v>
                </c:pt>
                <c:pt idx="528">
                  <c:v>5.8963493701559996E-2</c:v>
                </c:pt>
                <c:pt idx="529">
                  <c:v>5.8963493701559996E-2</c:v>
                </c:pt>
                <c:pt idx="530">
                  <c:v>5.8963493701559996E-2</c:v>
                </c:pt>
                <c:pt idx="531">
                  <c:v>5.8963493701559996E-2</c:v>
                </c:pt>
                <c:pt idx="532">
                  <c:v>5.8963493701559996E-2</c:v>
                </c:pt>
                <c:pt idx="533">
                  <c:v>5.8963493701559996E-2</c:v>
                </c:pt>
                <c:pt idx="534">
                  <c:v>5.8963493701559996E-2</c:v>
                </c:pt>
                <c:pt idx="535">
                  <c:v>5.8963493701559996E-2</c:v>
                </c:pt>
                <c:pt idx="536">
                  <c:v>5.8963493701559996E-2</c:v>
                </c:pt>
                <c:pt idx="537">
                  <c:v>5.8963493701559996E-2</c:v>
                </c:pt>
                <c:pt idx="538">
                  <c:v>5.8963493701559996E-2</c:v>
                </c:pt>
                <c:pt idx="539">
                  <c:v>5.8963493701559996E-2</c:v>
                </c:pt>
                <c:pt idx="540">
                  <c:v>5.8963493701559996E-2</c:v>
                </c:pt>
                <c:pt idx="541">
                  <c:v>5.8963493701559996E-2</c:v>
                </c:pt>
                <c:pt idx="542">
                  <c:v>5.8963493701559996E-2</c:v>
                </c:pt>
                <c:pt idx="543">
                  <c:v>5.8963493701559996E-2</c:v>
                </c:pt>
                <c:pt idx="544">
                  <c:v>5.8963493701559996E-2</c:v>
                </c:pt>
                <c:pt idx="545">
                  <c:v>5.8963493701559996E-2</c:v>
                </c:pt>
                <c:pt idx="546">
                  <c:v>5.8963493701559996E-2</c:v>
                </c:pt>
                <c:pt idx="547">
                  <c:v>5.8963493701559996E-2</c:v>
                </c:pt>
                <c:pt idx="548">
                  <c:v>5.8963493701559996E-2</c:v>
                </c:pt>
                <c:pt idx="549">
                  <c:v>5.8963493701559996E-2</c:v>
                </c:pt>
                <c:pt idx="550">
                  <c:v>5.8963493701559996E-2</c:v>
                </c:pt>
                <c:pt idx="551">
                  <c:v>5.8963493701559996E-2</c:v>
                </c:pt>
                <c:pt idx="552">
                  <c:v>5.8963493701559996E-2</c:v>
                </c:pt>
                <c:pt idx="553">
                  <c:v>5.8963493701559996E-2</c:v>
                </c:pt>
                <c:pt idx="554">
                  <c:v>5.8963493701559996E-2</c:v>
                </c:pt>
                <c:pt idx="555">
                  <c:v>5.8963493701559996E-2</c:v>
                </c:pt>
                <c:pt idx="556">
                  <c:v>5.8963493701559996E-2</c:v>
                </c:pt>
                <c:pt idx="557">
                  <c:v>5.8963493701559996E-2</c:v>
                </c:pt>
                <c:pt idx="558">
                  <c:v>5.8963493701559996E-2</c:v>
                </c:pt>
                <c:pt idx="559">
                  <c:v>5.8963493701559996E-2</c:v>
                </c:pt>
                <c:pt idx="560">
                  <c:v>5.8963493701559996E-2</c:v>
                </c:pt>
                <c:pt idx="561">
                  <c:v>5.8963493701559996E-2</c:v>
                </c:pt>
                <c:pt idx="562">
                  <c:v>5.8963493701559996E-2</c:v>
                </c:pt>
                <c:pt idx="563">
                  <c:v>5.8963493701559996E-2</c:v>
                </c:pt>
                <c:pt idx="564">
                  <c:v>5.8963493701559996E-2</c:v>
                </c:pt>
                <c:pt idx="565">
                  <c:v>5.8963493701559996E-2</c:v>
                </c:pt>
                <c:pt idx="566">
                  <c:v>5.8963493701559996E-2</c:v>
                </c:pt>
                <c:pt idx="567">
                  <c:v>5.8963493701559996E-2</c:v>
                </c:pt>
                <c:pt idx="568">
                  <c:v>5.8963493701559996E-2</c:v>
                </c:pt>
                <c:pt idx="569">
                  <c:v>5.8963493701559996E-2</c:v>
                </c:pt>
                <c:pt idx="570">
                  <c:v>5.8963493701559996E-2</c:v>
                </c:pt>
                <c:pt idx="571">
                  <c:v>5.8963493701559996E-2</c:v>
                </c:pt>
                <c:pt idx="572">
                  <c:v>5.8963493701559996E-2</c:v>
                </c:pt>
                <c:pt idx="573">
                  <c:v>5.8963493701559996E-2</c:v>
                </c:pt>
                <c:pt idx="574">
                  <c:v>5.8963493701559996E-2</c:v>
                </c:pt>
                <c:pt idx="575">
                  <c:v>5.8963493701559996E-2</c:v>
                </c:pt>
                <c:pt idx="576">
                  <c:v>5.8963493701559996E-2</c:v>
                </c:pt>
                <c:pt idx="577">
                  <c:v>5.8963493701559996E-2</c:v>
                </c:pt>
                <c:pt idx="578">
                  <c:v>5.8963493701559996E-2</c:v>
                </c:pt>
                <c:pt idx="579">
                  <c:v>5.8963493701559996E-2</c:v>
                </c:pt>
                <c:pt idx="580">
                  <c:v>5.8963493701559996E-2</c:v>
                </c:pt>
                <c:pt idx="581">
                  <c:v>5.8963493701559996E-2</c:v>
                </c:pt>
                <c:pt idx="582">
                  <c:v>5.8963493701559996E-2</c:v>
                </c:pt>
                <c:pt idx="583">
                  <c:v>5.8963493701559996E-2</c:v>
                </c:pt>
                <c:pt idx="584">
                  <c:v>5.8963493701559996E-2</c:v>
                </c:pt>
                <c:pt idx="585">
                  <c:v>5.8963493701559996E-2</c:v>
                </c:pt>
                <c:pt idx="586">
                  <c:v>5.8963493701559996E-2</c:v>
                </c:pt>
                <c:pt idx="587">
                  <c:v>5.8963493701559996E-2</c:v>
                </c:pt>
                <c:pt idx="588">
                  <c:v>5.8963493701559996E-2</c:v>
                </c:pt>
                <c:pt idx="589">
                  <c:v>5.8963493701559996E-2</c:v>
                </c:pt>
                <c:pt idx="590">
                  <c:v>5.8963493701559996E-2</c:v>
                </c:pt>
                <c:pt idx="591">
                  <c:v>5.8963493701559996E-2</c:v>
                </c:pt>
                <c:pt idx="592">
                  <c:v>5.8963493701559996E-2</c:v>
                </c:pt>
                <c:pt idx="593">
                  <c:v>5.8963493701559996E-2</c:v>
                </c:pt>
                <c:pt idx="594">
                  <c:v>5.8963493701559996E-2</c:v>
                </c:pt>
                <c:pt idx="595">
                  <c:v>5.8963493701559996E-2</c:v>
                </c:pt>
                <c:pt idx="596">
                  <c:v>5.8963493701559996E-2</c:v>
                </c:pt>
                <c:pt idx="597">
                  <c:v>5.8963493701559996E-2</c:v>
                </c:pt>
                <c:pt idx="598">
                  <c:v>5.8963493701559996E-2</c:v>
                </c:pt>
                <c:pt idx="599">
                  <c:v>5.8963493701559996E-2</c:v>
                </c:pt>
                <c:pt idx="600">
                  <c:v>5.8963493701559996E-2</c:v>
                </c:pt>
                <c:pt idx="601">
                  <c:v>5.8963493701559996E-2</c:v>
                </c:pt>
                <c:pt idx="602">
                  <c:v>5.8963493701559996E-2</c:v>
                </c:pt>
                <c:pt idx="603">
                  <c:v>5.8963493701559996E-2</c:v>
                </c:pt>
                <c:pt idx="604">
                  <c:v>5.8963493701559996E-2</c:v>
                </c:pt>
                <c:pt idx="605">
                  <c:v>5.8963493701559996E-2</c:v>
                </c:pt>
                <c:pt idx="606">
                  <c:v>5.8963493701559996E-2</c:v>
                </c:pt>
                <c:pt idx="607">
                  <c:v>5.8963493701559996E-2</c:v>
                </c:pt>
                <c:pt idx="608">
                  <c:v>5.8963493701559996E-2</c:v>
                </c:pt>
                <c:pt idx="609">
                  <c:v>5.8963493701559996E-2</c:v>
                </c:pt>
                <c:pt idx="610">
                  <c:v>5.8963493701559996E-2</c:v>
                </c:pt>
                <c:pt idx="611">
                  <c:v>5.8963493701559996E-2</c:v>
                </c:pt>
                <c:pt idx="612">
                  <c:v>5.8963493701559996E-2</c:v>
                </c:pt>
                <c:pt idx="613">
                  <c:v>5.8963493701559996E-2</c:v>
                </c:pt>
                <c:pt idx="614">
                  <c:v>5.8963493701559996E-2</c:v>
                </c:pt>
                <c:pt idx="615">
                  <c:v>5.8963493701559996E-2</c:v>
                </c:pt>
                <c:pt idx="616">
                  <c:v>5.8963493701559996E-2</c:v>
                </c:pt>
                <c:pt idx="617">
                  <c:v>5.8963493701559996E-2</c:v>
                </c:pt>
                <c:pt idx="618">
                  <c:v>5.8963493701559996E-2</c:v>
                </c:pt>
                <c:pt idx="619">
                  <c:v>5.8963493701559996E-2</c:v>
                </c:pt>
                <c:pt idx="620">
                  <c:v>5.8963493701559996E-2</c:v>
                </c:pt>
                <c:pt idx="621">
                  <c:v>5.8963493701559996E-2</c:v>
                </c:pt>
                <c:pt idx="622">
                  <c:v>5.8963493701559996E-2</c:v>
                </c:pt>
                <c:pt idx="623">
                  <c:v>5.8963493701559996E-2</c:v>
                </c:pt>
                <c:pt idx="624">
                  <c:v>5.8963493701559996E-2</c:v>
                </c:pt>
                <c:pt idx="625">
                  <c:v>5.8963493701559996E-2</c:v>
                </c:pt>
                <c:pt idx="626">
                  <c:v>5.8963493701559996E-2</c:v>
                </c:pt>
                <c:pt idx="627">
                  <c:v>5.8963493701559996E-2</c:v>
                </c:pt>
                <c:pt idx="628">
                  <c:v>5.8963493701559996E-2</c:v>
                </c:pt>
                <c:pt idx="629">
                  <c:v>5.8963493701559996E-2</c:v>
                </c:pt>
                <c:pt idx="630">
                  <c:v>5.8963493701559996E-2</c:v>
                </c:pt>
                <c:pt idx="631">
                  <c:v>5.8963493701559996E-2</c:v>
                </c:pt>
                <c:pt idx="632">
                  <c:v>5.8963493701559996E-2</c:v>
                </c:pt>
                <c:pt idx="633">
                  <c:v>5.8963493701559996E-2</c:v>
                </c:pt>
                <c:pt idx="634">
                  <c:v>5.8963493701559996E-2</c:v>
                </c:pt>
                <c:pt idx="635">
                  <c:v>5.8963493701559996E-2</c:v>
                </c:pt>
                <c:pt idx="636">
                  <c:v>5.8963493701559996E-2</c:v>
                </c:pt>
                <c:pt idx="637">
                  <c:v>5.8963493701559996E-2</c:v>
                </c:pt>
                <c:pt idx="638">
                  <c:v>5.8963493701559996E-2</c:v>
                </c:pt>
                <c:pt idx="639">
                  <c:v>5.8963493701559996E-2</c:v>
                </c:pt>
                <c:pt idx="640">
                  <c:v>5.8963493701559996E-2</c:v>
                </c:pt>
                <c:pt idx="641">
                  <c:v>5.8963493701559996E-2</c:v>
                </c:pt>
                <c:pt idx="642">
                  <c:v>5.8963493701559996E-2</c:v>
                </c:pt>
                <c:pt idx="643">
                  <c:v>5.8963493701559996E-2</c:v>
                </c:pt>
                <c:pt idx="644">
                  <c:v>5.8963493701559996E-2</c:v>
                </c:pt>
                <c:pt idx="645">
                  <c:v>5.8963493701559996E-2</c:v>
                </c:pt>
                <c:pt idx="646">
                  <c:v>5.8963493701559996E-2</c:v>
                </c:pt>
                <c:pt idx="647">
                  <c:v>5.8963493701559996E-2</c:v>
                </c:pt>
                <c:pt idx="648">
                  <c:v>5.8963493701559996E-2</c:v>
                </c:pt>
                <c:pt idx="649">
                  <c:v>5.8963493701559996E-2</c:v>
                </c:pt>
                <c:pt idx="650">
                  <c:v>5.8963493701559996E-2</c:v>
                </c:pt>
                <c:pt idx="651">
                  <c:v>5.8963493701559996E-2</c:v>
                </c:pt>
                <c:pt idx="652">
                  <c:v>5.8963493701559996E-2</c:v>
                </c:pt>
                <c:pt idx="653">
                  <c:v>5.8963493701559996E-2</c:v>
                </c:pt>
                <c:pt idx="654">
                  <c:v>5.8963493701559996E-2</c:v>
                </c:pt>
                <c:pt idx="655">
                  <c:v>5.8963493701559996E-2</c:v>
                </c:pt>
                <c:pt idx="656">
                  <c:v>5.8963493701559996E-2</c:v>
                </c:pt>
                <c:pt idx="657">
                  <c:v>5.8963493701559996E-2</c:v>
                </c:pt>
                <c:pt idx="658">
                  <c:v>5.8963493701559996E-2</c:v>
                </c:pt>
                <c:pt idx="659">
                  <c:v>5.8963493701559996E-2</c:v>
                </c:pt>
                <c:pt idx="660">
                  <c:v>5.8963493701559996E-2</c:v>
                </c:pt>
                <c:pt idx="661">
                  <c:v>5.8963493701559996E-2</c:v>
                </c:pt>
                <c:pt idx="662">
                  <c:v>5.8963493701559996E-2</c:v>
                </c:pt>
                <c:pt idx="663">
                  <c:v>5.8963493701559996E-2</c:v>
                </c:pt>
                <c:pt idx="664">
                  <c:v>5.8963493701559996E-2</c:v>
                </c:pt>
                <c:pt idx="665">
                  <c:v>5.8963493701559996E-2</c:v>
                </c:pt>
                <c:pt idx="666">
                  <c:v>5.8963493701559996E-2</c:v>
                </c:pt>
                <c:pt idx="667">
                  <c:v>5.8963493701559996E-2</c:v>
                </c:pt>
                <c:pt idx="668">
                  <c:v>5.8963493701559996E-2</c:v>
                </c:pt>
                <c:pt idx="669">
                  <c:v>5.8963493701559996E-2</c:v>
                </c:pt>
                <c:pt idx="670">
                  <c:v>5.8963493701559996E-2</c:v>
                </c:pt>
                <c:pt idx="671">
                  <c:v>5.8963493701559996E-2</c:v>
                </c:pt>
                <c:pt idx="672">
                  <c:v>5.8963493701559996E-2</c:v>
                </c:pt>
                <c:pt idx="673">
                  <c:v>5.8963493701559996E-2</c:v>
                </c:pt>
                <c:pt idx="674">
                  <c:v>5.8963493701559996E-2</c:v>
                </c:pt>
                <c:pt idx="675">
                  <c:v>5.8963493701559996E-2</c:v>
                </c:pt>
                <c:pt idx="676">
                  <c:v>5.8963493701559996E-2</c:v>
                </c:pt>
                <c:pt idx="677">
                  <c:v>5.8963493701559996E-2</c:v>
                </c:pt>
                <c:pt idx="678">
                  <c:v>5.8963493701559996E-2</c:v>
                </c:pt>
                <c:pt idx="679">
                  <c:v>5.8963493701559996E-2</c:v>
                </c:pt>
                <c:pt idx="680">
                  <c:v>5.8963493701559996E-2</c:v>
                </c:pt>
                <c:pt idx="681">
                  <c:v>5.8963493701559996E-2</c:v>
                </c:pt>
                <c:pt idx="682">
                  <c:v>5.8963493701559996E-2</c:v>
                </c:pt>
                <c:pt idx="683">
                  <c:v>5.8963493701559996E-2</c:v>
                </c:pt>
                <c:pt idx="684">
                  <c:v>5.8963493701559996E-2</c:v>
                </c:pt>
                <c:pt idx="685">
                  <c:v>5.8963493701559996E-2</c:v>
                </c:pt>
                <c:pt idx="686">
                  <c:v>5.8963493701559996E-2</c:v>
                </c:pt>
                <c:pt idx="687">
                  <c:v>5.8963493701559996E-2</c:v>
                </c:pt>
                <c:pt idx="688">
                  <c:v>5.8963493701559996E-2</c:v>
                </c:pt>
                <c:pt idx="689">
                  <c:v>5.8963493701559996E-2</c:v>
                </c:pt>
                <c:pt idx="690">
                  <c:v>5.8963493701559996E-2</c:v>
                </c:pt>
                <c:pt idx="691">
                  <c:v>5.8963493701559996E-2</c:v>
                </c:pt>
                <c:pt idx="692">
                  <c:v>5.8963493701559996E-2</c:v>
                </c:pt>
                <c:pt idx="693">
                  <c:v>5.8963493701559996E-2</c:v>
                </c:pt>
                <c:pt idx="694">
                  <c:v>5.8963493701559996E-2</c:v>
                </c:pt>
                <c:pt idx="695">
                  <c:v>5.8963493701559996E-2</c:v>
                </c:pt>
                <c:pt idx="696">
                  <c:v>5.8963493701559996E-2</c:v>
                </c:pt>
                <c:pt idx="697">
                  <c:v>5.8963493701559996E-2</c:v>
                </c:pt>
                <c:pt idx="698">
                  <c:v>5.8963493701559996E-2</c:v>
                </c:pt>
                <c:pt idx="699">
                  <c:v>5.8963493701559996E-2</c:v>
                </c:pt>
                <c:pt idx="700">
                  <c:v>5.8963493701559996E-2</c:v>
                </c:pt>
                <c:pt idx="701">
                  <c:v>5.8963493701559996E-2</c:v>
                </c:pt>
                <c:pt idx="702">
                  <c:v>5.8963493701559996E-2</c:v>
                </c:pt>
                <c:pt idx="703">
                  <c:v>5.8963493701559996E-2</c:v>
                </c:pt>
                <c:pt idx="704">
                  <c:v>5.8963493701559996E-2</c:v>
                </c:pt>
                <c:pt idx="705">
                  <c:v>5.8963493701559996E-2</c:v>
                </c:pt>
                <c:pt idx="706">
                  <c:v>5.8963493701559996E-2</c:v>
                </c:pt>
                <c:pt idx="707">
                  <c:v>5.8963493701559996E-2</c:v>
                </c:pt>
                <c:pt idx="708">
                  <c:v>5.8963493701559996E-2</c:v>
                </c:pt>
                <c:pt idx="709">
                  <c:v>5.8963493701559996E-2</c:v>
                </c:pt>
                <c:pt idx="710">
                  <c:v>5.8963493701559996E-2</c:v>
                </c:pt>
                <c:pt idx="711">
                  <c:v>5.8963493701559996E-2</c:v>
                </c:pt>
                <c:pt idx="712">
                  <c:v>5.8963493701559996E-2</c:v>
                </c:pt>
                <c:pt idx="713">
                  <c:v>5.8963493701559996E-2</c:v>
                </c:pt>
                <c:pt idx="714">
                  <c:v>5.8963493701559996E-2</c:v>
                </c:pt>
                <c:pt idx="715">
                  <c:v>5.8963493701559996E-2</c:v>
                </c:pt>
                <c:pt idx="716">
                  <c:v>5.8963493701559996E-2</c:v>
                </c:pt>
                <c:pt idx="717">
                  <c:v>5.8963493701559996E-2</c:v>
                </c:pt>
                <c:pt idx="718">
                  <c:v>5.8963493701559996E-2</c:v>
                </c:pt>
                <c:pt idx="719">
                  <c:v>5.8963493701559996E-2</c:v>
                </c:pt>
                <c:pt idx="720">
                  <c:v>5.8963493701559996E-2</c:v>
                </c:pt>
                <c:pt idx="721">
                  <c:v>5.8963493701559996E-2</c:v>
                </c:pt>
                <c:pt idx="722">
                  <c:v>5.8963493701559996E-2</c:v>
                </c:pt>
                <c:pt idx="723">
                  <c:v>5.8963493701559996E-2</c:v>
                </c:pt>
                <c:pt idx="724">
                  <c:v>5.8963493701559996E-2</c:v>
                </c:pt>
                <c:pt idx="725">
                  <c:v>5.8963493701559996E-2</c:v>
                </c:pt>
                <c:pt idx="726">
                  <c:v>5.8963493701559996E-2</c:v>
                </c:pt>
                <c:pt idx="727">
                  <c:v>5.8963493701559996E-2</c:v>
                </c:pt>
                <c:pt idx="728">
                  <c:v>5.8963493701559996E-2</c:v>
                </c:pt>
                <c:pt idx="729">
                  <c:v>5.8963493701559996E-2</c:v>
                </c:pt>
                <c:pt idx="730">
                  <c:v>5.8963493701559996E-2</c:v>
                </c:pt>
                <c:pt idx="731">
                  <c:v>5.8963493701559996E-2</c:v>
                </c:pt>
                <c:pt idx="732">
                  <c:v>5.8963493701559996E-2</c:v>
                </c:pt>
                <c:pt idx="733">
                  <c:v>5.8963493701559996E-2</c:v>
                </c:pt>
                <c:pt idx="734">
                  <c:v>5.8963493701559996E-2</c:v>
                </c:pt>
                <c:pt idx="735">
                  <c:v>5.8963493701559996E-2</c:v>
                </c:pt>
                <c:pt idx="736">
                  <c:v>5.8963493701559996E-2</c:v>
                </c:pt>
                <c:pt idx="737">
                  <c:v>5.8963493701559996E-2</c:v>
                </c:pt>
                <c:pt idx="738">
                  <c:v>5.8963493701559996E-2</c:v>
                </c:pt>
                <c:pt idx="739">
                  <c:v>5.8963493701559996E-2</c:v>
                </c:pt>
                <c:pt idx="740">
                  <c:v>5.8963493701559996E-2</c:v>
                </c:pt>
                <c:pt idx="741">
                  <c:v>5.8963493701559996E-2</c:v>
                </c:pt>
                <c:pt idx="742">
                  <c:v>5.8963493701559996E-2</c:v>
                </c:pt>
                <c:pt idx="743">
                  <c:v>5.8963493701559996E-2</c:v>
                </c:pt>
                <c:pt idx="744">
                  <c:v>5.8963493701559996E-2</c:v>
                </c:pt>
                <c:pt idx="745">
                  <c:v>5.8963493701559996E-2</c:v>
                </c:pt>
                <c:pt idx="746">
                  <c:v>5.8963493701559996E-2</c:v>
                </c:pt>
                <c:pt idx="747">
                  <c:v>5.8963493701559996E-2</c:v>
                </c:pt>
                <c:pt idx="748">
                  <c:v>5.8963493701559996E-2</c:v>
                </c:pt>
                <c:pt idx="749">
                  <c:v>5.8963493701559996E-2</c:v>
                </c:pt>
                <c:pt idx="750">
                  <c:v>5.8963493701559996E-2</c:v>
                </c:pt>
                <c:pt idx="751">
                  <c:v>5.8963493701559996E-2</c:v>
                </c:pt>
                <c:pt idx="752">
                  <c:v>5.8963493701559996E-2</c:v>
                </c:pt>
                <c:pt idx="753">
                  <c:v>5.8963493701559996E-2</c:v>
                </c:pt>
                <c:pt idx="754">
                  <c:v>5.8963493701559996E-2</c:v>
                </c:pt>
                <c:pt idx="755">
                  <c:v>5.8963493701559996E-2</c:v>
                </c:pt>
                <c:pt idx="756">
                  <c:v>5.8963493701559996E-2</c:v>
                </c:pt>
                <c:pt idx="757">
                  <c:v>5.8963493701559996E-2</c:v>
                </c:pt>
                <c:pt idx="758">
                  <c:v>5.8963493701559996E-2</c:v>
                </c:pt>
                <c:pt idx="759">
                  <c:v>5.8963493701559996E-2</c:v>
                </c:pt>
                <c:pt idx="760">
                  <c:v>5.8963493701559996E-2</c:v>
                </c:pt>
                <c:pt idx="761">
                  <c:v>5.8963493701559996E-2</c:v>
                </c:pt>
                <c:pt idx="762">
                  <c:v>5.8963493701559996E-2</c:v>
                </c:pt>
                <c:pt idx="763">
                  <c:v>5.8963493701559996E-2</c:v>
                </c:pt>
                <c:pt idx="764">
                  <c:v>5.8963493701559996E-2</c:v>
                </c:pt>
                <c:pt idx="765">
                  <c:v>5.8963493701559996E-2</c:v>
                </c:pt>
                <c:pt idx="766">
                  <c:v>5.8963493701559996E-2</c:v>
                </c:pt>
                <c:pt idx="767">
                  <c:v>5.8963493701559996E-2</c:v>
                </c:pt>
                <c:pt idx="768">
                  <c:v>5.8963493701559996E-2</c:v>
                </c:pt>
                <c:pt idx="769">
                  <c:v>5.8963493701559996E-2</c:v>
                </c:pt>
                <c:pt idx="770">
                  <c:v>5.8963493701559996E-2</c:v>
                </c:pt>
                <c:pt idx="771">
                  <c:v>5.8963493701559996E-2</c:v>
                </c:pt>
                <c:pt idx="772">
                  <c:v>5.8963493701559996E-2</c:v>
                </c:pt>
                <c:pt idx="773">
                  <c:v>5.8963493701559996E-2</c:v>
                </c:pt>
                <c:pt idx="774">
                  <c:v>5.8963493701559996E-2</c:v>
                </c:pt>
                <c:pt idx="775">
                  <c:v>5.8963493701559996E-2</c:v>
                </c:pt>
                <c:pt idx="776">
                  <c:v>5.8963493701559996E-2</c:v>
                </c:pt>
                <c:pt idx="777">
                  <c:v>5.8963493701559996E-2</c:v>
                </c:pt>
                <c:pt idx="778">
                  <c:v>5.8963493701559996E-2</c:v>
                </c:pt>
                <c:pt idx="779">
                  <c:v>5.8963493701559996E-2</c:v>
                </c:pt>
                <c:pt idx="780">
                  <c:v>5.8963493701559996E-2</c:v>
                </c:pt>
                <c:pt idx="781">
                  <c:v>5.8963493701559996E-2</c:v>
                </c:pt>
                <c:pt idx="782">
                  <c:v>5.8963493701559996E-2</c:v>
                </c:pt>
                <c:pt idx="783">
                  <c:v>5.8963493701559996E-2</c:v>
                </c:pt>
                <c:pt idx="784">
                  <c:v>5.8963493701559996E-2</c:v>
                </c:pt>
                <c:pt idx="785">
                  <c:v>5.8963493701559996E-2</c:v>
                </c:pt>
                <c:pt idx="786">
                  <c:v>5.8963493701559996E-2</c:v>
                </c:pt>
                <c:pt idx="787">
                  <c:v>5.8963493701559996E-2</c:v>
                </c:pt>
                <c:pt idx="788">
                  <c:v>5.8963493701559996E-2</c:v>
                </c:pt>
                <c:pt idx="789">
                  <c:v>5.8963493701559996E-2</c:v>
                </c:pt>
                <c:pt idx="790">
                  <c:v>5.8963493701559996E-2</c:v>
                </c:pt>
                <c:pt idx="791">
                  <c:v>5.8963493701559996E-2</c:v>
                </c:pt>
                <c:pt idx="792">
                  <c:v>5.8963493701559996E-2</c:v>
                </c:pt>
                <c:pt idx="793">
                  <c:v>5.8963493701559996E-2</c:v>
                </c:pt>
                <c:pt idx="794">
                  <c:v>5.8963493701559996E-2</c:v>
                </c:pt>
                <c:pt idx="795">
                  <c:v>5.8963493701559996E-2</c:v>
                </c:pt>
                <c:pt idx="796">
                  <c:v>5.8963493701559996E-2</c:v>
                </c:pt>
                <c:pt idx="797">
                  <c:v>5.8963493701559996E-2</c:v>
                </c:pt>
                <c:pt idx="798">
                  <c:v>5.8963493701559996E-2</c:v>
                </c:pt>
                <c:pt idx="799">
                  <c:v>5.8963493701559996E-2</c:v>
                </c:pt>
                <c:pt idx="800">
                  <c:v>5.8963493701559996E-2</c:v>
                </c:pt>
                <c:pt idx="801">
                  <c:v>5.8963493701559996E-2</c:v>
                </c:pt>
                <c:pt idx="802">
                  <c:v>5.8963493701559996E-2</c:v>
                </c:pt>
                <c:pt idx="803">
                  <c:v>5.8963493701559996E-2</c:v>
                </c:pt>
                <c:pt idx="804">
                  <c:v>5.8963493701559996E-2</c:v>
                </c:pt>
                <c:pt idx="805">
                  <c:v>5.8963493701559996E-2</c:v>
                </c:pt>
                <c:pt idx="806">
                  <c:v>5.8963493701559996E-2</c:v>
                </c:pt>
                <c:pt idx="807">
                  <c:v>5.8963493701559996E-2</c:v>
                </c:pt>
                <c:pt idx="808">
                  <c:v>5.8963493701559996E-2</c:v>
                </c:pt>
                <c:pt idx="809">
                  <c:v>5.8963493701559996E-2</c:v>
                </c:pt>
                <c:pt idx="810">
                  <c:v>5.8963493701559996E-2</c:v>
                </c:pt>
                <c:pt idx="811">
                  <c:v>5.8963493701559996E-2</c:v>
                </c:pt>
                <c:pt idx="812">
                  <c:v>5.8963493701559996E-2</c:v>
                </c:pt>
                <c:pt idx="813">
                  <c:v>5.8963493701559996E-2</c:v>
                </c:pt>
                <c:pt idx="814">
                  <c:v>5.8963493701559996E-2</c:v>
                </c:pt>
                <c:pt idx="815">
                  <c:v>5.8963493701559996E-2</c:v>
                </c:pt>
                <c:pt idx="816">
                  <c:v>5.8963493701559996E-2</c:v>
                </c:pt>
                <c:pt idx="817">
                  <c:v>5.8963493701559996E-2</c:v>
                </c:pt>
                <c:pt idx="818">
                  <c:v>5.8963493701559996E-2</c:v>
                </c:pt>
                <c:pt idx="819">
                  <c:v>5.8963493701559996E-2</c:v>
                </c:pt>
                <c:pt idx="820">
                  <c:v>5.8963493701559996E-2</c:v>
                </c:pt>
                <c:pt idx="821">
                  <c:v>5.8963493701559996E-2</c:v>
                </c:pt>
                <c:pt idx="822">
                  <c:v>5.8963493701559996E-2</c:v>
                </c:pt>
                <c:pt idx="823">
                  <c:v>5.8963493701559996E-2</c:v>
                </c:pt>
                <c:pt idx="824">
                  <c:v>5.8963493701559996E-2</c:v>
                </c:pt>
                <c:pt idx="825">
                  <c:v>5.8963493701559996E-2</c:v>
                </c:pt>
                <c:pt idx="826">
                  <c:v>5.8963493701559996E-2</c:v>
                </c:pt>
                <c:pt idx="827">
                  <c:v>5.8963493701559996E-2</c:v>
                </c:pt>
                <c:pt idx="828">
                  <c:v>5.8963493701559996E-2</c:v>
                </c:pt>
                <c:pt idx="829">
                  <c:v>5.8963493701559996E-2</c:v>
                </c:pt>
                <c:pt idx="830">
                  <c:v>5.8963493701559996E-2</c:v>
                </c:pt>
                <c:pt idx="831">
                  <c:v>5.8963493701559996E-2</c:v>
                </c:pt>
                <c:pt idx="832">
                  <c:v>5.8963493701559996E-2</c:v>
                </c:pt>
                <c:pt idx="833">
                  <c:v>5.8963493701559996E-2</c:v>
                </c:pt>
                <c:pt idx="834">
                  <c:v>5.8963493701559996E-2</c:v>
                </c:pt>
                <c:pt idx="835">
                  <c:v>5.8963493701559996E-2</c:v>
                </c:pt>
                <c:pt idx="836">
                  <c:v>5.8963493701559996E-2</c:v>
                </c:pt>
                <c:pt idx="837">
                  <c:v>5.8963557571595673E-2</c:v>
                </c:pt>
                <c:pt idx="838">
                  <c:v>5.8963740057411014E-2</c:v>
                </c:pt>
                <c:pt idx="839">
                  <c:v>5.8963922543226688E-2</c:v>
                </c:pt>
                <c:pt idx="840">
                  <c:v>5.8964105029042334E-2</c:v>
                </c:pt>
                <c:pt idx="841">
                  <c:v>5.8964287514857681E-2</c:v>
                </c:pt>
                <c:pt idx="842">
                  <c:v>5.8964470000673334E-2</c:v>
                </c:pt>
                <c:pt idx="843">
                  <c:v>5.8964652486488987E-2</c:v>
                </c:pt>
                <c:pt idx="844">
                  <c:v>5.8964834972304342E-2</c:v>
                </c:pt>
                <c:pt idx="845">
                  <c:v>5.8965017458120009E-2</c:v>
                </c:pt>
                <c:pt idx="846">
                  <c:v>5.8965199943935689E-2</c:v>
                </c:pt>
                <c:pt idx="847">
                  <c:v>5.8965382429750995E-2</c:v>
                </c:pt>
                <c:pt idx="848">
                  <c:v>5.8965564915566683E-2</c:v>
                </c:pt>
                <c:pt idx="849">
                  <c:v>5.8965747401382336E-2</c:v>
                </c:pt>
                <c:pt idx="850">
                  <c:v>5.8965929887198003E-2</c:v>
                </c:pt>
                <c:pt idx="851">
                  <c:v>5.896611237301333E-2</c:v>
                </c:pt>
                <c:pt idx="852">
                  <c:v>5.8966294858829024E-2</c:v>
                </c:pt>
                <c:pt idx="853">
                  <c:v>5.8966477344644691E-2</c:v>
                </c:pt>
                <c:pt idx="854">
                  <c:v>5.8966659830460004E-2</c:v>
                </c:pt>
                <c:pt idx="855">
                  <c:v>5.8966842316275671E-2</c:v>
                </c:pt>
                <c:pt idx="856">
                  <c:v>5.8967024802091358E-2</c:v>
                </c:pt>
                <c:pt idx="857">
                  <c:v>5.8967207287906678E-2</c:v>
                </c:pt>
                <c:pt idx="858">
                  <c:v>5.8967389773722324E-2</c:v>
                </c:pt>
                <c:pt idx="859">
                  <c:v>5.8967572259538005E-2</c:v>
                </c:pt>
                <c:pt idx="860">
                  <c:v>5.8967754745353332E-2</c:v>
                </c:pt>
                <c:pt idx="861">
                  <c:v>5.8967937231169013E-2</c:v>
                </c:pt>
                <c:pt idx="862">
                  <c:v>5.8968119716984665E-2</c:v>
                </c:pt>
                <c:pt idx="863">
                  <c:v>5.8968302202800006E-2</c:v>
                </c:pt>
                <c:pt idx="864">
                  <c:v>5.896848468861568E-2</c:v>
                </c:pt>
                <c:pt idx="865">
                  <c:v>5.8968667174431361E-2</c:v>
                </c:pt>
                <c:pt idx="866">
                  <c:v>5.8968849660246674E-2</c:v>
                </c:pt>
                <c:pt idx="867">
                  <c:v>5.8969032146062333E-2</c:v>
                </c:pt>
                <c:pt idx="868">
                  <c:v>5.8969214631878007E-2</c:v>
                </c:pt>
                <c:pt idx="869">
                  <c:v>5.8969378869111994E-2</c:v>
                </c:pt>
                <c:pt idx="870">
                  <c:v>5.8969378869111994E-2</c:v>
                </c:pt>
                <c:pt idx="871">
                  <c:v>5.8969378869111994E-2</c:v>
                </c:pt>
                <c:pt idx="872">
                  <c:v>5.8969182696860328E-2</c:v>
                </c:pt>
                <c:pt idx="873">
                  <c:v>5.8967220974343017E-2</c:v>
                </c:pt>
                <c:pt idx="874">
                  <c:v>5.8965259251825684E-2</c:v>
                </c:pt>
                <c:pt idx="875">
                  <c:v>5.8963493701559996E-2</c:v>
                </c:pt>
                <c:pt idx="876">
                  <c:v>5.8963493701559996E-2</c:v>
                </c:pt>
                <c:pt idx="877">
                  <c:v>5.8963493701559996E-2</c:v>
                </c:pt>
                <c:pt idx="878">
                  <c:v>5.8963297529308345E-2</c:v>
                </c:pt>
                <c:pt idx="879">
                  <c:v>5.8961335806790999E-2</c:v>
                </c:pt>
                <c:pt idx="880">
                  <c:v>5.8959374084273992E-2</c:v>
                </c:pt>
                <c:pt idx="881">
                  <c:v>5.8957412361756674E-2</c:v>
                </c:pt>
                <c:pt idx="882">
                  <c:v>5.8955450639239335E-2</c:v>
                </c:pt>
                <c:pt idx="883">
                  <c:v>5.8953488916722009E-2</c:v>
                </c:pt>
                <c:pt idx="884">
                  <c:v>5.8951527194204677E-2</c:v>
                </c:pt>
                <c:pt idx="885">
                  <c:v>5.894956547168765E-2</c:v>
                </c:pt>
                <c:pt idx="886">
                  <c:v>5.8947603749170331E-2</c:v>
                </c:pt>
                <c:pt idx="887">
                  <c:v>5.8945249682149661E-2</c:v>
                </c:pt>
                <c:pt idx="888">
                  <c:v>5.8939364514597671E-2</c:v>
                </c:pt>
                <c:pt idx="889">
                  <c:v>5.8933479347046021E-2</c:v>
                </c:pt>
                <c:pt idx="890">
                  <c:v>5.8927594179494003E-2</c:v>
                </c:pt>
                <c:pt idx="891">
                  <c:v>5.8921709011942339E-2</c:v>
                </c:pt>
                <c:pt idx="892">
                  <c:v>5.8915823844390681E-2</c:v>
                </c:pt>
                <c:pt idx="893">
                  <c:v>5.8909938676838677E-2</c:v>
                </c:pt>
                <c:pt idx="894">
                  <c:v>5.8904053509286992E-2</c:v>
                </c:pt>
                <c:pt idx="895">
                  <c:v>5.8898168341735002E-2</c:v>
                </c:pt>
                <c:pt idx="896">
                  <c:v>5.8892871690938688E-2</c:v>
                </c:pt>
                <c:pt idx="897">
                  <c:v>5.8892871690938688E-2</c:v>
                </c:pt>
                <c:pt idx="898">
                  <c:v>5.8892871690938688E-2</c:v>
                </c:pt>
                <c:pt idx="899">
                  <c:v>5.8892871690938688E-2</c:v>
                </c:pt>
                <c:pt idx="900">
                  <c:v>5.8892871690938688E-2</c:v>
                </c:pt>
                <c:pt idx="901">
                  <c:v>5.8892871690938688E-2</c:v>
                </c:pt>
                <c:pt idx="902">
                  <c:v>5.8892675518686689E-2</c:v>
                </c:pt>
                <c:pt idx="903">
                  <c:v>5.8890713796169662E-2</c:v>
                </c:pt>
                <c:pt idx="904">
                  <c:v>5.8888752073652323E-2</c:v>
                </c:pt>
                <c:pt idx="905">
                  <c:v>5.888698652338669E-2</c:v>
                </c:pt>
                <c:pt idx="906">
                  <c:v>5.888698652338669E-2</c:v>
                </c:pt>
                <c:pt idx="907">
                  <c:v>5.888698652338669E-2</c:v>
                </c:pt>
                <c:pt idx="908">
                  <c:v>5.8886790351135018E-2</c:v>
                </c:pt>
                <c:pt idx="909">
                  <c:v>5.8884828628617672E-2</c:v>
                </c:pt>
                <c:pt idx="910">
                  <c:v>5.888286690610034E-2</c:v>
                </c:pt>
                <c:pt idx="911">
                  <c:v>5.8881101355835019E-2</c:v>
                </c:pt>
                <c:pt idx="912">
                  <c:v>5.8881101355835019E-2</c:v>
                </c:pt>
                <c:pt idx="913">
                  <c:v>5.8881101355835019E-2</c:v>
                </c:pt>
                <c:pt idx="914">
                  <c:v>5.8881101355835019E-2</c:v>
                </c:pt>
                <c:pt idx="915">
                  <c:v>5.8881101355835019E-2</c:v>
                </c:pt>
                <c:pt idx="916">
                  <c:v>5.8881101355835019E-2</c:v>
                </c:pt>
                <c:pt idx="917">
                  <c:v>5.8880512839079677E-2</c:v>
                </c:pt>
                <c:pt idx="918">
                  <c:v>5.8874627671527999E-2</c:v>
                </c:pt>
                <c:pt idx="919">
                  <c:v>5.8868742503976002E-2</c:v>
                </c:pt>
                <c:pt idx="920">
                  <c:v>5.8862857336424344E-2</c:v>
                </c:pt>
                <c:pt idx="921">
                  <c:v>5.8856972168872673E-2</c:v>
                </c:pt>
                <c:pt idx="922">
                  <c:v>5.8851087001320683E-2</c:v>
                </c:pt>
                <c:pt idx="923">
                  <c:v>5.8845594178272335E-2</c:v>
                </c:pt>
                <c:pt idx="924">
                  <c:v>5.8843632455754996E-2</c:v>
                </c:pt>
                <c:pt idx="925">
                  <c:v>5.8841670733237997E-2</c:v>
                </c:pt>
                <c:pt idx="926">
                  <c:v>5.8839709010720678E-2</c:v>
                </c:pt>
                <c:pt idx="927">
                  <c:v>5.8837747288203332E-2</c:v>
                </c:pt>
                <c:pt idx="928">
                  <c:v>5.8835785565686E-2</c:v>
                </c:pt>
                <c:pt idx="929">
                  <c:v>5.8834020015420346E-2</c:v>
                </c:pt>
                <c:pt idx="930">
                  <c:v>5.8834020015420346E-2</c:v>
                </c:pt>
                <c:pt idx="931">
                  <c:v>5.8834020015420346E-2</c:v>
                </c:pt>
                <c:pt idx="932">
                  <c:v>5.8834020015420346E-2</c:v>
                </c:pt>
                <c:pt idx="933">
                  <c:v>5.8834020015420346E-2</c:v>
                </c:pt>
                <c:pt idx="934">
                  <c:v>5.8834020015420346E-2</c:v>
                </c:pt>
                <c:pt idx="935">
                  <c:v>5.8833823843168688E-2</c:v>
                </c:pt>
                <c:pt idx="936">
                  <c:v>5.8831862120651328E-2</c:v>
                </c:pt>
                <c:pt idx="937">
                  <c:v>5.8829900398134329E-2</c:v>
                </c:pt>
                <c:pt idx="938">
                  <c:v>5.8828134847868689E-2</c:v>
                </c:pt>
                <c:pt idx="939">
                  <c:v>5.8828134847868689E-2</c:v>
                </c:pt>
                <c:pt idx="940">
                  <c:v>5.8828134847868689E-2</c:v>
                </c:pt>
                <c:pt idx="941">
                  <c:v>5.8827938675617003E-2</c:v>
                </c:pt>
                <c:pt idx="942">
                  <c:v>5.8825976953099671E-2</c:v>
                </c:pt>
                <c:pt idx="943">
                  <c:v>5.8824015230582324E-2</c:v>
                </c:pt>
                <c:pt idx="944">
                  <c:v>5.8822053508065006E-2</c:v>
                </c:pt>
                <c:pt idx="945">
                  <c:v>5.882009178554802E-2</c:v>
                </c:pt>
                <c:pt idx="946">
                  <c:v>5.8818130063030681E-2</c:v>
                </c:pt>
                <c:pt idx="947">
                  <c:v>5.8816168340513349E-2</c:v>
                </c:pt>
                <c:pt idx="948">
                  <c:v>5.8814206617996002E-2</c:v>
                </c:pt>
                <c:pt idx="949">
                  <c:v>5.8812244895478684E-2</c:v>
                </c:pt>
                <c:pt idx="950">
                  <c:v>5.8810283172961678E-2</c:v>
                </c:pt>
                <c:pt idx="951">
                  <c:v>5.8808321450444345E-2</c:v>
                </c:pt>
                <c:pt idx="952">
                  <c:v>5.8806359727926999E-2</c:v>
                </c:pt>
                <c:pt idx="953">
                  <c:v>5.8804005660906336E-2</c:v>
                </c:pt>
                <c:pt idx="954">
                  <c:v>5.8798120493354325E-2</c:v>
                </c:pt>
                <c:pt idx="955">
                  <c:v>5.8792235325802689E-2</c:v>
                </c:pt>
                <c:pt idx="956">
                  <c:v>5.8786546330502669E-2</c:v>
                </c:pt>
                <c:pt idx="957">
                  <c:v>5.8782622885468011E-2</c:v>
                </c:pt>
                <c:pt idx="958">
                  <c:v>5.8778699440433693E-2</c:v>
                </c:pt>
                <c:pt idx="959">
                  <c:v>5.8774775995399001E-2</c:v>
                </c:pt>
                <c:pt idx="960">
                  <c:v>5.8770852550364322E-2</c:v>
                </c:pt>
                <c:pt idx="961">
                  <c:v>5.8766929105330018E-2</c:v>
                </c:pt>
                <c:pt idx="962">
                  <c:v>5.8763398004799003E-2</c:v>
                </c:pt>
                <c:pt idx="963">
                  <c:v>5.8763398004799003E-2</c:v>
                </c:pt>
                <c:pt idx="964">
                  <c:v>5.8763398004799003E-2</c:v>
                </c:pt>
                <c:pt idx="965">
                  <c:v>5.8763398004799003E-2</c:v>
                </c:pt>
                <c:pt idx="966">
                  <c:v>5.8763398004799003E-2</c:v>
                </c:pt>
                <c:pt idx="967">
                  <c:v>5.8763398004799003E-2</c:v>
                </c:pt>
                <c:pt idx="968">
                  <c:v>5.8763005660295325E-2</c:v>
                </c:pt>
                <c:pt idx="969">
                  <c:v>5.8759082215261001E-2</c:v>
                </c:pt>
                <c:pt idx="970">
                  <c:v>5.8755158770226329E-2</c:v>
                </c:pt>
                <c:pt idx="971">
                  <c:v>5.8751431497443683E-2</c:v>
                </c:pt>
                <c:pt idx="972">
                  <c:v>5.8749469774926337E-2</c:v>
                </c:pt>
                <c:pt idx="973">
                  <c:v>5.8747508052409012E-2</c:v>
                </c:pt>
                <c:pt idx="974">
                  <c:v>5.8745350157640007E-2</c:v>
                </c:pt>
                <c:pt idx="975">
                  <c:v>5.8741426712605328E-2</c:v>
                </c:pt>
                <c:pt idx="976">
                  <c:v>5.8737503267571003E-2</c:v>
                </c:pt>
                <c:pt idx="977">
                  <c:v>5.8733579822536353E-2</c:v>
                </c:pt>
                <c:pt idx="978">
                  <c:v>5.8729656377502E-2</c:v>
                </c:pt>
                <c:pt idx="979">
                  <c:v>5.8725732932467342E-2</c:v>
                </c:pt>
                <c:pt idx="980">
                  <c:v>5.872141714292934E-2</c:v>
                </c:pt>
                <c:pt idx="981">
                  <c:v>5.8713570252860343E-2</c:v>
                </c:pt>
                <c:pt idx="982">
                  <c:v>5.8705723362791333E-2</c:v>
                </c:pt>
                <c:pt idx="983">
                  <c:v>5.8697484128218687E-2</c:v>
                </c:pt>
                <c:pt idx="984">
                  <c:v>5.8685713793114984E-2</c:v>
                </c:pt>
                <c:pt idx="985">
                  <c:v>5.8673943458011343E-2</c:v>
                </c:pt>
                <c:pt idx="986">
                  <c:v>5.8662173122908008E-2</c:v>
                </c:pt>
                <c:pt idx="987">
                  <c:v>5.8650402787804319E-2</c:v>
                </c:pt>
                <c:pt idx="988">
                  <c:v>5.8638632452700686E-2</c:v>
                </c:pt>
                <c:pt idx="989">
                  <c:v>5.8626665945345345E-2</c:v>
                </c:pt>
                <c:pt idx="990">
                  <c:v>5.8612933887724351E-2</c:v>
                </c:pt>
                <c:pt idx="991">
                  <c:v>5.8599201830103691E-2</c:v>
                </c:pt>
                <c:pt idx="992">
                  <c:v>5.858488125572768E-2</c:v>
                </c:pt>
                <c:pt idx="993">
                  <c:v>5.8565264030555002E-2</c:v>
                </c:pt>
                <c:pt idx="994">
                  <c:v>5.8545646805382323E-2</c:v>
                </c:pt>
                <c:pt idx="995">
                  <c:v>5.8525833407957667E-2</c:v>
                </c:pt>
                <c:pt idx="996">
                  <c:v>5.8504254460267989E-2</c:v>
                </c:pt>
                <c:pt idx="997">
                  <c:v>5.8482675512577999E-2</c:v>
                </c:pt>
                <c:pt idx="998">
                  <c:v>5.8459919531377663E-2</c:v>
                </c:pt>
                <c:pt idx="999">
                  <c:v>5.8426570248584005E-2</c:v>
                </c:pt>
                <c:pt idx="1000">
                  <c:v>5.8393220965790693E-2</c:v>
                </c:pt>
                <c:pt idx="1001">
                  <c:v>5.8359871682996986E-2</c:v>
                </c:pt>
                <c:pt idx="1002">
                  <c:v>5.8326522400203334E-2</c:v>
                </c:pt>
                <c:pt idx="1003">
                  <c:v>5.8293173117409995E-2</c:v>
                </c:pt>
                <c:pt idx="1004">
                  <c:v>5.8259431490112999E-2</c:v>
                </c:pt>
                <c:pt idx="1005">
                  <c:v>5.8222158762284974E-2</c:v>
                </c:pt>
                <c:pt idx="1006">
                  <c:v>5.8184886034456679E-2</c:v>
                </c:pt>
                <c:pt idx="1007">
                  <c:v>5.8146828617621674E-2</c:v>
                </c:pt>
                <c:pt idx="1008">
                  <c:v>5.8101708999724673E-2</c:v>
                </c:pt>
                <c:pt idx="1009">
                  <c:v>5.8056589381827679E-2</c:v>
                </c:pt>
                <c:pt idx="1010">
                  <c:v>5.8006565457637334E-2</c:v>
                </c:pt>
                <c:pt idx="1011">
                  <c:v>5.7912402776808335E-2</c:v>
                </c:pt>
                <c:pt idx="1012">
                  <c:v>5.7818240095979676E-2</c:v>
                </c:pt>
                <c:pt idx="1013">
                  <c:v>5.7709953013026345E-2</c:v>
                </c:pt>
                <c:pt idx="1014">
                  <c:v>5.747454631095434E-2</c:v>
                </c:pt>
                <c:pt idx="1015">
                  <c:v>5.7239139608882335E-2</c:v>
                </c:pt>
                <c:pt idx="1016">
                  <c:v>5.6964498456464674E-2</c:v>
                </c:pt>
                <c:pt idx="1017">
                  <c:v>5.6336747250939338E-2</c:v>
                </c:pt>
                <c:pt idx="1018">
                  <c:v>5.5708996045413683E-2</c:v>
                </c:pt>
                <c:pt idx="1019">
                  <c:v>5.499610608263869E-2</c:v>
                </c:pt>
                <c:pt idx="1020">
                  <c:v>5.3516967304619009E-2</c:v>
                </c:pt>
                <c:pt idx="1021">
                  <c:v>5.2037828526599002E-2</c:v>
                </c:pt>
                <c:pt idx="1022">
                  <c:v>5.0462173000729339E-2</c:v>
                </c:pt>
                <c:pt idx="1023">
                  <c:v>4.8017866744213343E-2</c:v>
                </c:pt>
                <c:pt idx="1024">
                  <c:v>4.5573560487696993E-2</c:v>
                </c:pt>
                <c:pt idx="1025">
                  <c:v>4.3100220737925007E-2</c:v>
                </c:pt>
                <c:pt idx="1026">
                  <c:v>4.036557954885233E-2</c:v>
                </c:pt>
                <c:pt idx="1027">
                  <c:v>3.7630938359779688E-2</c:v>
                </c:pt>
                <c:pt idx="1028">
                  <c:v>3.4928861764493335E-2</c:v>
                </c:pt>
                <c:pt idx="1029">
                  <c:v>3.2519866513286741E-2</c:v>
                </c:pt>
                <c:pt idx="1030">
                  <c:v>3.011087126207997E-2</c:v>
                </c:pt>
                <c:pt idx="1031">
                  <c:v>2.7752096107315136E-2</c:v>
                </c:pt>
                <c:pt idx="1032">
                  <c:v>2.5845301820529111E-2</c:v>
                </c:pt>
                <c:pt idx="1033">
                  <c:v>2.3938507533742971E-2</c:v>
                </c:pt>
                <c:pt idx="1034">
                  <c:v>2.2075459659091905E-2</c:v>
                </c:pt>
                <c:pt idx="1035">
                  <c:v>2.0606129493656804E-2</c:v>
                </c:pt>
                <c:pt idx="1036">
                  <c:v>1.9136799328221665E-2</c:v>
                </c:pt>
                <c:pt idx="1037">
                  <c:v>1.7700426101076635E-2</c:v>
                </c:pt>
                <c:pt idx="1038">
                  <c:v>1.6560665318542771E-2</c:v>
                </c:pt>
                <c:pt idx="1039">
                  <c:v>1.5420904536008901E-2</c:v>
                </c:pt>
                <c:pt idx="1040">
                  <c:v>1.4305272940437435E-2</c:v>
                </c:pt>
                <c:pt idx="1041">
                  <c:v>1.3406804027527771E-2</c:v>
                </c:pt>
                <c:pt idx="1042">
                  <c:v>1.2508335114618069E-2</c:v>
                </c:pt>
                <c:pt idx="1043">
                  <c:v>1.1626737015356901E-2</c:v>
                </c:pt>
                <c:pt idx="1044">
                  <c:v>1.0896976238932403E-2</c:v>
                </c:pt>
                <c:pt idx="1045">
                  <c:v>1.0167215462507933E-2</c:v>
                </c:pt>
                <c:pt idx="1046">
                  <c:v>9.450794399200874E-3</c:v>
                </c:pt>
                <c:pt idx="1047">
                  <c:v>8.8544307539507351E-3</c:v>
                </c:pt>
                <c:pt idx="1048">
                  <c:v>8.2580671087006327E-3</c:v>
                </c:pt>
                <c:pt idx="1049">
                  <c:v>7.6713159037851012E-3</c:v>
                </c:pt>
                <c:pt idx="1050">
                  <c:v>7.171076661881234E-3</c:v>
                </c:pt>
                <c:pt idx="1051">
                  <c:v>6.6708374199773339E-3</c:v>
                </c:pt>
                <c:pt idx="1052">
                  <c:v>6.1794259294011339E-3</c:v>
                </c:pt>
                <c:pt idx="1053">
                  <c:v>5.7674642007744005E-3</c:v>
                </c:pt>
                <c:pt idx="1054">
                  <c:v>5.3555024721476671E-3</c:v>
                </c:pt>
                <c:pt idx="1055">
                  <c:v>4.950602944583102E-3</c:v>
                </c:pt>
                <c:pt idx="1056">
                  <c:v>4.6092632265780685E-3</c:v>
                </c:pt>
                <c:pt idx="1057">
                  <c:v>4.2679235085730672E-3</c:v>
                </c:pt>
                <c:pt idx="1058">
                  <c:v>3.9328613026232999E-3</c:v>
                </c:pt>
                <c:pt idx="1059">
                  <c:v>3.6542967051709351E-3</c:v>
                </c:pt>
                <c:pt idx="1060">
                  <c:v>3.3757321077185674E-3</c:v>
                </c:pt>
                <c:pt idx="1061">
                  <c:v>3.1028565055663039E-3</c:v>
                </c:pt>
                <c:pt idx="1062">
                  <c:v>2.8811818611147672E-3</c:v>
                </c:pt>
                <c:pt idx="1063">
                  <c:v>2.6595072166632336E-3</c:v>
                </c:pt>
                <c:pt idx="1064">
                  <c:v>2.4427368785048744E-3</c:v>
                </c:pt>
                <c:pt idx="1065">
                  <c:v>2.2701052969850977E-3</c:v>
                </c:pt>
                <c:pt idx="1066">
                  <c:v>2.0974737154653175E-3</c:v>
                </c:pt>
                <c:pt idx="1067">
                  <c:v>1.9285694067283504E-3</c:v>
                </c:pt>
                <c:pt idx="1068">
                  <c:v>1.7932105530367071E-3</c:v>
                </c:pt>
                <c:pt idx="1069">
                  <c:v>1.6578516993450601E-3</c:v>
                </c:pt>
                <c:pt idx="1070">
                  <c:v>1.5256316016810502E-3</c:v>
                </c:pt>
                <c:pt idx="1071">
                  <c:v>1.4216603082657267E-3</c:v>
                </c:pt>
                <c:pt idx="1072">
                  <c:v>1.3176890148504069E-3</c:v>
                </c:pt>
                <c:pt idx="1073">
                  <c:v>1.2160717884558067E-3</c:v>
                </c:pt>
                <c:pt idx="1074">
                  <c:v>1.1356411652477302E-3</c:v>
                </c:pt>
                <c:pt idx="1075">
                  <c:v>1.0552105420396499E-3</c:v>
                </c:pt>
                <c:pt idx="1076">
                  <c:v>9.7654546909711369E-4</c:v>
                </c:pt>
                <c:pt idx="1077">
                  <c:v>9.1377034854446678E-4</c:v>
                </c:pt>
                <c:pt idx="1078">
                  <c:v>8.5099522799182031E-4</c:v>
                </c:pt>
                <c:pt idx="1079">
                  <c:v>7.8874801813284682E-4</c:v>
                </c:pt>
                <c:pt idx="1080">
                  <c:v>7.3125200451691684E-4</c:v>
                </c:pt>
                <c:pt idx="1081">
                  <c:v>6.7375599090099012E-4</c:v>
                </c:pt>
                <c:pt idx="1082">
                  <c:v>6.1754386885124336E-4</c:v>
                </c:pt>
                <c:pt idx="1083">
                  <c:v>5.7288677089712347E-4</c:v>
                </c:pt>
                <c:pt idx="1084">
                  <c:v>5.2822967294300358E-4</c:v>
                </c:pt>
                <c:pt idx="1085">
                  <c:v>4.8373206462443683E-4</c:v>
                </c:pt>
                <c:pt idx="1086">
                  <c:v>4.4066986302582017E-4</c:v>
                </c:pt>
                <c:pt idx="1087">
                  <c:v>3.9760766142720675E-4</c:v>
                </c:pt>
                <c:pt idx="1088">
                  <c:v>3.5486443909969344E-4</c:v>
                </c:pt>
                <c:pt idx="1089">
                  <c:v>3.1499203021208814E-4</c:v>
                </c:pt>
                <c:pt idx="1090">
                  <c:v>2.7511962132448204E-4</c:v>
                </c:pt>
                <c:pt idx="1091">
                  <c:v>2.36044660614628E-4</c:v>
                </c:pt>
                <c:pt idx="1092">
                  <c:v>2.0414673350454299E-4</c:v>
                </c:pt>
                <c:pt idx="1093">
                  <c:v>1.722488063944584E-4</c:v>
                </c:pt>
                <c:pt idx="1094">
                  <c:v>1.4162679636877673E-4</c:v>
                </c:pt>
                <c:pt idx="1095">
                  <c:v>1.2248804010272572E-4</c:v>
                </c:pt>
                <c:pt idx="1096">
                  <c:v>1.0334928383667503E-4</c:v>
                </c:pt>
                <c:pt idx="1097">
                  <c:v>8.4529506841724681E-5</c:v>
                </c:pt>
                <c:pt idx="1098">
                  <c:v>6.8580543286682336E-5</c:v>
                </c:pt>
                <c:pt idx="1099">
                  <c:v>5.2631579731640004E-5</c:v>
                </c:pt>
                <c:pt idx="1100">
                  <c:v>3.7001595447698351E-5</c:v>
                </c:pt>
                <c:pt idx="1101">
                  <c:v>2.4242424603664504E-5</c:v>
                </c:pt>
                <c:pt idx="1102">
                  <c:v>1.1483253759630537E-5</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numCache>
            </c:numRef>
          </c:yVal>
          <c:smooth val="1"/>
        </c:ser>
        <c:axId val="63542400"/>
        <c:axId val="63511552"/>
      </c:scatterChart>
      <c:valAx>
        <c:axId val="62979072"/>
        <c:scaling>
          <c:orientation val="minMax"/>
          <c:max val="1.5"/>
          <c:min val="0"/>
        </c:scaling>
        <c:axPos val="b"/>
        <c:title>
          <c:tx>
            <c:rich>
              <a:bodyPr/>
              <a:lstStyle/>
              <a:p>
                <a:pPr>
                  <a:defRPr sz="1600" b="0">
                    <a:latin typeface="Times New Roman" pitchFamily="18" charset="0"/>
                    <a:cs typeface="Times New Roman" pitchFamily="18" charset="0"/>
                  </a:defRPr>
                </a:pPr>
                <a:r>
                  <a:rPr lang="en-US" sz="1600" b="0">
                    <a:latin typeface="Times New Roman" pitchFamily="18" charset="0"/>
                    <a:cs typeface="Times New Roman" pitchFamily="18" charset="0"/>
                  </a:rPr>
                  <a:t>distance [m]</a:t>
                </a:r>
              </a:p>
            </c:rich>
          </c:tx>
          <c:layout>
            <c:manualLayout>
              <c:xMode val="edge"/>
              <c:yMode val="edge"/>
              <c:x val="0.44710142520258689"/>
              <c:y val="0.9250001508849961"/>
            </c:manualLayout>
          </c:layout>
        </c:title>
        <c:numFmt formatCode="General" sourceLinked="0"/>
        <c:tickLblPos val="nextTo"/>
        <c:crossAx val="63509632"/>
        <c:crossesAt val="-2"/>
        <c:crossBetween val="midCat"/>
      </c:valAx>
      <c:valAx>
        <c:axId val="63509632"/>
        <c:scaling>
          <c:orientation val="minMax"/>
        </c:scaling>
        <c:axPos val="l"/>
        <c:title>
          <c:tx>
            <c:rich>
              <a:bodyPr rot="-5400000" vert="horz"/>
              <a:lstStyle/>
              <a:p>
                <a:pPr>
                  <a:defRPr sz="1600" b="0">
                    <a:latin typeface="Times New Roman" pitchFamily="18" charset="0"/>
                    <a:cs typeface="Times New Roman" pitchFamily="18" charset="0"/>
                  </a:defRPr>
                </a:pPr>
                <a:r>
                  <a:rPr lang="en-US" sz="1600" b="0">
                    <a:latin typeface="Times New Roman" pitchFamily="18" charset="0"/>
                    <a:cs typeface="Times New Roman" pitchFamily="18" charset="0"/>
                  </a:rPr>
                  <a:t>X</a:t>
                </a:r>
                <a:r>
                  <a:rPr lang="en-US" sz="1600" b="0" baseline="0">
                    <a:latin typeface="Times New Roman" pitchFamily="18" charset="0"/>
                    <a:cs typeface="Times New Roman" pitchFamily="18" charset="0"/>
                  </a:rPr>
                  <a:t> </a:t>
                </a:r>
                <a:r>
                  <a:rPr lang="en-US" sz="1600" b="0">
                    <a:latin typeface="Times New Roman" pitchFamily="18" charset="0"/>
                    <a:cs typeface="Times New Roman" pitchFamily="18" charset="0"/>
                  </a:rPr>
                  <a:t> [cm]</a:t>
                </a:r>
              </a:p>
            </c:rich>
          </c:tx>
          <c:layout>
            <c:manualLayout>
              <c:xMode val="edge"/>
              <c:yMode val="edge"/>
              <c:x val="1.2517757934722776E-2"/>
              <c:y val="0.43698931384809814"/>
            </c:manualLayout>
          </c:layout>
        </c:title>
        <c:numFmt formatCode="General" sourceLinked="0"/>
        <c:tickLblPos val="nextTo"/>
        <c:crossAx val="62979072"/>
        <c:crosses val="autoZero"/>
        <c:crossBetween val="midCat"/>
      </c:valAx>
      <c:valAx>
        <c:axId val="63511552"/>
        <c:scaling>
          <c:orientation val="minMax"/>
        </c:scaling>
        <c:axPos val="r"/>
        <c:title>
          <c:tx>
            <c:rich>
              <a:bodyPr rot="-5400000" vert="horz"/>
              <a:lstStyle/>
              <a:p>
                <a:pPr>
                  <a:defRPr sz="1600" b="0">
                    <a:latin typeface="Times New Roman" pitchFamily="18" charset="0"/>
                    <a:cs typeface="Times New Roman" pitchFamily="18" charset="0"/>
                  </a:defRPr>
                </a:pPr>
                <a:r>
                  <a:rPr lang="en-US" sz="1600" b="0">
                    <a:latin typeface="Times New Roman" pitchFamily="18" charset="0"/>
                    <a:cs typeface="Times New Roman" pitchFamily="18" charset="0"/>
                  </a:rPr>
                  <a:t>  magnetic field [a.u.]</a:t>
                </a:r>
              </a:p>
            </c:rich>
          </c:tx>
          <c:layout>
            <c:manualLayout>
              <c:xMode val="edge"/>
              <c:yMode val="edge"/>
              <c:x val="0.9661601473879744"/>
              <c:y val="0.32961875649798167"/>
            </c:manualLayout>
          </c:layout>
        </c:title>
        <c:numFmt formatCode="General" sourceLinked="0"/>
        <c:tickLblPos val="nextTo"/>
        <c:crossAx val="63542400"/>
        <c:crosses val="max"/>
        <c:crossBetween val="midCat"/>
      </c:valAx>
      <c:valAx>
        <c:axId val="63542400"/>
        <c:scaling>
          <c:orientation val="minMax"/>
        </c:scaling>
        <c:delete val="1"/>
        <c:axPos val="b"/>
        <c:numFmt formatCode="0.00E+00" sourceLinked="1"/>
        <c:tickLblPos val="none"/>
        <c:crossAx val="63511552"/>
        <c:crosses val="autoZero"/>
        <c:crossBetween val="midCat"/>
      </c:valAx>
    </c:plotArea>
    <c:legend>
      <c:legendPos val="t"/>
      <c:layout>
        <c:manualLayout>
          <c:xMode val="edge"/>
          <c:yMode val="edge"/>
          <c:x val="0.28695530606397435"/>
          <c:y val="4.6393165640278101E-2"/>
          <c:w val="0.45538784621340272"/>
          <c:h val="4.7487796580342523E-2"/>
        </c:manualLayout>
      </c:layout>
      <c:txPr>
        <a:bodyPr/>
        <a:lstStyle/>
        <a:p>
          <a:pPr>
            <a:defRPr sz="1600">
              <a:latin typeface="Times New Roman" pitchFamily="18" charset="0"/>
              <a:cs typeface="Times New Roman" pitchFamily="18" charset="0"/>
            </a:defRPr>
          </a:pPr>
          <a:endParaRPr lang="en-US"/>
        </a:p>
      </c:txPr>
    </c:legend>
    <c:plotVisOnly val="1"/>
  </c:chart>
  <c:externalData r:id="rId1"/>
</c:chartSpace>
</file>

<file path=ppt/charts/chart6.xml><?xml version="1.0" encoding="utf-8"?>
<c:chartSpace xmlns:c="http://schemas.openxmlformats.org/drawingml/2006/chart" xmlns:a="http://schemas.openxmlformats.org/drawingml/2006/main" xmlns:r="http://schemas.openxmlformats.org/officeDocument/2006/relationships">
  <c:lang val="en-US"/>
  <c:chart>
    <c:plotArea>
      <c:layout>
        <c:manualLayout>
          <c:layoutTarget val="inner"/>
          <c:xMode val="edge"/>
          <c:yMode val="edge"/>
          <c:x val="0.10686043405260179"/>
          <c:y val="0.10356857310123989"/>
          <c:w val="0.78818353918465056"/>
          <c:h val="0.77503841214348468"/>
        </c:manualLayout>
      </c:layout>
      <c:scatterChart>
        <c:scatterStyle val="smoothMarker"/>
        <c:ser>
          <c:idx val="2"/>
          <c:order val="1"/>
          <c:tx>
            <c:strRef>
              <c:f>'BC1'!$X$1</c:f>
              <c:strCache>
                <c:ptCount val="1"/>
                <c:pt idx="0">
                  <c:v>energy loss</c:v>
                </c:pt>
              </c:strCache>
            </c:strRef>
          </c:tx>
          <c:spPr>
            <a:ln w="25400">
              <a:solidFill>
                <a:srgbClr val="C00000"/>
              </a:solidFill>
            </a:ln>
          </c:spPr>
          <c:marker>
            <c:symbol val="none"/>
          </c:marker>
          <c:xVal>
            <c:numRef>
              <c:f>'BC1'!$M$2:$M$4781</c:f>
              <c:numCache>
                <c:formatCode>0.00E+00</c:formatCode>
                <c:ptCount val="4780"/>
                <c:pt idx="0">
                  <c:v>0</c:v>
                </c:pt>
                <c:pt idx="1">
                  <c:v>9.9943289946000037E-4</c:v>
                </c:pt>
                <c:pt idx="2">
                  <c:v>1.9988657989420031E-3</c:v>
                </c:pt>
                <c:pt idx="3">
                  <c:v>2.9982986984078011E-3</c:v>
                </c:pt>
                <c:pt idx="4">
                  <c:v>3.997731597626104E-3</c:v>
                </c:pt>
                <c:pt idx="5">
                  <c:v>4.9971644968815005E-3</c:v>
                </c:pt>
                <c:pt idx="6">
                  <c:v>5.9965973964389062E-3</c:v>
                </c:pt>
                <c:pt idx="7">
                  <c:v>6.9960302960824982E-3</c:v>
                </c:pt>
                <c:pt idx="8">
                  <c:v>7.9954631958169022E-3</c:v>
                </c:pt>
                <c:pt idx="9">
                  <c:v>8.9948960955029012E-3</c:v>
                </c:pt>
                <c:pt idx="10">
                  <c:v>9.9943289954780041E-3</c:v>
                </c:pt>
                <c:pt idx="11">
                  <c:v>1.09937618960013E-2</c:v>
                </c:pt>
                <c:pt idx="12">
                  <c:v>1.1993194797000603E-2</c:v>
                </c:pt>
                <c:pt idx="13">
                  <c:v>1.2992627698610903E-2</c:v>
                </c:pt>
                <c:pt idx="14">
                  <c:v>1.3992060600914303E-2</c:v>
                </c:pt>
                <c:pt idx="15">
                  <c:v>1.4991493504327999E-2</c:v>
                </c:pt>
                <c:pt idx="16">
                  <c:v>1.5990926409150202E-2</c:v>
                </c:pt>
                <c:pt idx="17">
                  <c:v>1.6990359315598703E-2</c:v>
                </c:pt>
                <c:pt idx="18">
                  <c:v>1.7989792224001998E-2</c:v>
                </c:pt>
                <c:pt idx="19">
                  <c:v>1.89892251347391E-2</c:v>
                </c:pt>
                <c:pt idx="20">
                  <c:v>1.9988658048309106E-2</c:v>
                </c:pt>
                <c:pt idx="21">
                  <c:v>2.0988090965190397E-2</c:v>
                </c:pt>
                <c:pt idx="22">
                  <c:v>2.1987523885886599E-2</c:v>
                </c:pt>
                <c:pt idx="23">
                  <c:v>2.2986956810973604E-2</c:v>
                </c:pt>
                <c:pt idx="24">
                  <c:v>2.3986389741070695E-2</c:v>
                </c:pt>
                <c:pt idx="25">
                  <c:v>2.4985822676868004E-2</c:v>
                </c:pt>
                <c:pt idx="26">
                  <c:v>2.5985255619064111E-2</c:v>
                </c:pt>
                <c:pt idx="27">
                  <c:v>2.6984688568410305E-2</c:v>
                </c:pt>
                <c:pt idx="28">
                  <c:v>2.7984121525703908E-2</c:v>
                </c:pt>
                <c:pt idx="29">
                  <c:v>2.8983554491798194E-2</c:v>
                </c:pt>
                <c:pt idx="30">
                  <c:v>2.9982987467570506E-2</c:v>
                </c:pt>
                <c:pt idx="31">
                  <c:v>3.0982420453950898E-2</c:v>
                </c:pt>
                <c:pt idx="32">
                  <c:v>3.1981853451909611E-2</c:v>
                </c:pt>
                <c:pt idx="33">
                  <c:v>3.298128646249851E-2</c:v>
                </c:pt>
                <c:pt idx="34">
                  <c:v>3.398071948679332E-2</c:v>
                </c:pt>
                <c:pt idx="35">
                  <c:v>3.4980152525930092E-2</c:v>
                </c:pt>
                <c:pt idx="36">
                  <c:v>3.5979585581142996E-2</c:v>
                </c:pt>
                <c:pt idx="37">
                  <c:v>3.6979018653725909E-2</c:v>
                </c:pt>
                <c:pt idx="38">
                  <c:v>3.79784517450657E-2</c:v>
                </c:pt>
                <c:pt idx="39">
                  <c:v>3.89778848566327E-2</c:v>
                </c:pt>
                <c:pt idx="40">
                  <c:v>3.9977317990044718E-2</c:v>
                </c:pt>
                <c:pt idx="41">
                  <c:v>4.0976751147007211E-2</c:v>
                </c:pt>
                <c:pt idx="42">
                  <c:v>4.1976184329367595E-2</c:v>
                </c:pt>
                <c:pt idx="43">
                  <c:v>4.2975617539160814E-2</c:v>
                </c:pt>
                <c:pt idx="44">
                  <c:v>4.3975050778558601E-2</c:v>
                </c:pt>
                <c:pt idx="45">
                  <c:v>4.4974484049916323E-2</c:v>
                </c:pt>
                <c:pt idx="46">
                  <c:v>4.5973917355802911E-2</c:v>
                </c:pt>
                <c:pt idx="47">
                  <c:v>4.6973350699001888E-2</c:v>
                </c:pt>
                <c:pt idx="48">
                  <c:v>4.7972784082539709E-2</c:v>
                </c:pt>
                <c:pt idx="49">
                  <c:v>4.8972217509665003E-2</c:v>
                </c:pt>
                <c:pt idx="50">
                  <c:v>4.9971650983937417E-2</c:v>
                </c:pt>
                <c:pt idx="51">
                  <c:v>5.0971084509182613E-2</c:v>
                </c:pt>
                <c:pt idx="52">
                  <c:v>5.197051808954449E-2</c:v>
                </c:pt>
                <c:pt idx="53">
                  <c:v>5.2969951729488901E-2</c:v>
                </c:pt>
                <c:pt idx="54">
                  <c:v>5.3969385433806909E-2</c:v>
                </c:pt>
                <c:pt idx="55">
                  <c:v>5.49688192077121E-2</c:v>
                </c:pt>
                <c:pt idx="56">
                  <c:v>5.596825305672231E-2</c:v>
                </c:pt>
                <c:pt idx="57">
                  <c:v>5.6967686986817215E-2</c:v>
                </c:pt>
                <c:pt idx="58">
                  <c:v>5.796712100438222E-2</c:v>
                </c:pt>
                <c:pt idx="59">
                  <c:v>5.8966555116245503E-2</c:v>
                </c:pt>
                <c:pt idx="60">
                  <c:v>5.9965989329693513E-2</c:v>
                </c:pt>
                <c:pt idx="61">
                  <c:v>6.0965423652534913E-2</c:v>
                </c:pt>
                <c:pt idx="62">
                  <c:v>6.1964858093069397E-2</c:v>
                </c:pt>
                <c:pt idx="63">
                  <c:v>6.2964292660179805E-2</c:v>
                </c:pt>
                <c:pt idx="64">
                  <c:v>6.396372736331922E-2</c:v>
                </c:pt>
                <c:pt idx="65">
                  <c:v>6.4963162212583303E-2</c:v>
                </c:pt>
                <c:pt idx="66">
                  <c:v>6.5962597218732627E-2</c:v>
                </c:pt>
                <c:pt idx="67">
                  <c:v>6.6962032393271309E-2</c:v>
                </c:pt>
                <c:pt idx="68">
                  <c:v>6.7961467748490614E-2</c:v>
                </c:pt>
                <c:pt idx="69">
                  <c:v>6.8960903297494103E-2</c:v>
                </c:pt>
                <c:pt idx="70">
                  <c:v>6.9960339054401924E-2</c:v>
                </c:pt>
                <c:pt idx="71">
                  <c:v>7.0959775034317107E-2</c:v>
                </c:pt>
                <c:pt idx="72">
                  <c:v>7.1959211253456501E-2</c:v>
                </c:pt>
                <c:pt idx="73">
                  <c:v>7.2958647729285508E-2</c:v>
                </c:pt>
                <c:pt idx="74">
                  <c:v>7.3958084480655495E-2</c:v>
                </c:pt>
                <c:pt idx="75">
                  <c:v>7.4957521527857521E-2</c:v>
                </c:pt>
                <c:pt idx="76">
                  <c:v>7.5956958892862497E-2</c:v>
                </c:pt>
                <c:pt idx="77">
                  <c:v>7.69563965993635E-2</c:v>
                </c:pt>
                <c:pt idx="78">
                  <c:v>7.7955834672977509E-2</c:v>
                </c:pt>
                <c:pt idx="79">
                  <c:v>7.8955273141337504E-2</c:v>
                </c:pt>
                <c:pt idx="80">
                  <c:v>7.9954712034170511E-2</c:v>
                </c:pt>
                <c:pt idx="81">
                  <c:v>8.0954151383354517E-2</c:v>
                </c:pt>
                <c:pt idx="82">
                  <c:v>8.1953591222966513E-2</c:v>
                </c:pt>
                <c:pt idx="83">
                  <c:v>8.2953031589134515E-2</c:v>
                </c:pt>
                <c:pt idx="84">
                  <c:v>8.395247251991754E-2</c:v>
                </c:pt>
                <c:pt idx="85">
                  <c:v>8.4951914055151512E-2</c:v>
                </c:pt>
                <c:pt idx="86">
                  <c:v>8.5951356236033519E-2</c:v>
                </c:pt>
                <c:pt idx="87">
                  <c:v>8.6950799104717508E-2</c:v>
                </c:pt>
                <c:pt idx="88">
                  <c:v>8.79502427039245E-2</c:v>
                </c:pt>
                <c:pt idx="89">
                  <c:v>8.8949687076276526E-2</c:v>
                </c:pt>
                <c:pt idx="90">
                  <c:v>8.9949132263769507E-2</c:v>
                </c:pt>
                <c:pt idx="91">
                  <c:v>9.0948578307134514E-2</c:v>
                </c:pt>
                <c:pt idx="92">
                  <c:v>9.1948025245306514E-2</c:v>
                </c:pt>
                <c:pt idx="93">
                  <c:v>9.2947473114831508E-2</c:v>
                </c:pt>
                <c:pt idx="94">
                  <c:v>9.3946921949461512E-2</c:v>
                </c:pt>
                <c:pt idx="95">
                  <c:v>9.4946371779795508E-2</c:v>
                </c:pt>
                <c:pt idx="96">
                  <c:v>9.5945822633110536E-2</c:v>
                </c:pt>
                <c:pt idx="97">
                  <c:v>9.6945274533153492E-2</c:v>
                </c:pt>
                <c:pt idx="98">
                  <c:v>9.7944727500346496E-2</c:v>
                </c:pt>
                <c:pt idx="99">
                  <c:v>9.894418155177051E-2</c:v>
                </c:pt>
                <c:pt idx="100">
                  <c:v>9.9943636701481514E-2</c:v>
                </c:pt>
                <c:pt idx="101">
                  <c:v>0.10094309296080252</c:v>
                </c:pt>
                <c:pt idx="102">
                  <c:v>0.10194255033859152</c:v>
                </c:pt>
                <c:pt idx="103">
                  <c:v>0.10294200884167452</c:v>
                </c:pt>
                <c:pt idx="104">
                  <c:v>0.10394146847508952</c:v>
                </c:pt>
                <c:pt idx="105">
                  <c:v>0.1049409292425065</c:v>
                </c:pt>
                <c:pt idx="106">
                  <c:v>0.10594039114646051</c:v>
                </c:pt>
                <c:pt idx="107">
                  <c:v>0.10693985418860552</c:v>
                </c:pt>
                <c:pt idx="108">
                  <c:v>0.10793931836993051</c:v>
                </c:pt>
                <c:pt idx="109">
                  <c:v>0.10893878369096351</c:v>
                </c:pt>
                <c:pt idx="110">
                  <c:v>0.10993825015188254</c:v>
                </c:pt>
                <c:pt idx="111">
                  <c:v>0.11093771775256149</c:v>
                </c:pt>
                <c:pt idx="112">
                  <c:v>0.11193718649277049</c:v>
                </c:pt>
                <c:pt idx="113">
                  <c:v>0.11293665637207952</c:v>
                </c:pt>
                <c:pt idx="114">
                  <c:v>0.11393612739003152</c:v>
                </c:pt>
                <c:pt idx="115">
                  <c:v>0.11493559954606151</c:v>
                </c:pt>
                <c:pt idx="116">
                  <c:v>0.1159350728395275</c:v>
                </c:pt>
                <c:pt idx="117">
                  <c:v>0.11693454726981753</c:v>
                </c:pt>
                <c:pt idx="118">
                  <c:v>0.11793402283621653</c:v>
                </c:pt>
                <c:pt idx="119">
                  <c:v>0.1189334995380015</c:v>
                </c:pt>
                <c:pt idx="120">
                  <c:v>0.11993297737437952</c:v>
                </c:pt>
                <c:pt idx="121">
                  <c:v>0.1209324563445985</c:v>
                </c:pt>
                <c:pt idx="122">
                  <c:v>0.1219319364477975</c:v>
                </c:pt>
                <c:pt idx="123">
                  <c:v>0.12293141768312953</c:v>
                </c:pt>
                <c:pt idx="124">
                  <c:v>0.12393090004971552</c:v>
                </c:pt>
                <c:pt idx="125">
                  <c:v>0.1249303835466415</c:v>
                </c:pt>
                <c:pt idx="126">
                  <c:v>0.12592986817296953</c:v>
                </c:pt>
                <c:pt idx="127">
                  <c:v>0.12692935392776555</c:v>
                </c:pt>
                <c:pt idx="128">
                  <c:v>0.12792884081003353</c:v>
                </c:pt>
                <c:pt idx="129">
                  <c:v>0.12892832881879249</c:v>
                </c:pt>
                <c:pt idx="130">
                  <c:v>0.12992781795302047</c:v>
                </c:pt>
                <c:pt idx="131">
                  <c:v>0.13092730821167847</c:v>
                </c:pt>
                <c:pt idx="132">
                  <c:v>0.13192679959374048</c:v>
                </c:pt>
                <c:pt idx="133">
                  <c:v>0.13292629209813553</c:v>
                </c:pt>
                <c:pt idx="134">
                  <c:v>0.13392578572378547</c:v>
                </c:pt>
                <c:pt idx="135">
                  <c:v>0.1349252804696025</c:v>
                </c:pt>
                <c:pt idx="136">
                  <c:v>0.13592477633447847</c:v>
                </c:pt>
                <c:pt idx="137">
                  <c:v>0.13692427331729251</c:v>
                </c:pt>
                <c:pt idx="138">
                  <c:v>0.13792377141691048</c:v>
                </c:pt>
                <c:pt idx="139">
                  <c:v>0.13892327063219451</c:v>
                </c:pt>
                <c:pt idx="140">
                  <c:v>0.13992277096198844</c:v>
                </c:pt>
                <c:pt idx="141">
                  <c:v>0.14092227240511751</c:v>
                </c:pt>
                <c:pt idx="142">
                  <c:v>0.14192177496043049</c:v>
                </c:pt>
                <c:pt idx="143">
                  <c:v>0.14292127862673448</c:v>
                </c:pt>
                <c:pt idx="144">
                  <c:v>0.14392078340284054</c:v>
                </c:pt>
                <c:pt idx="145">
                  <c:v>0.14492028928757553</c:v>
                </c:pt>
                <c:pt idx="146">
                  <c:v>0.14591979627973453</c:v>
                </c:pt>
                <c:pt idx="147">
                  <c:v>0.14691930437811454</c:v>
                </c:pt>
                <c:pt idx="148">
                  <c:v>0.14791881358151754</c:v>
                </c:pt>
                <c:pt idx="149">
                  <c:v>0.14891832388874451</c:v>
                </c:pt>
                <c:pt idx="150">
                  <c:v>0.14991783529858249</c:v>
                </c:pt>
                <c:pt idx="151">
                  <c:v>0.15091734780983054</c:v>
                </c:pt>
                <c:pt idx="152">
                  <c:v>0.15191686142127653</c:v>
                </c:pt>
                <c:pt idx="153">
                  <c:v>0.15291637613174555</c:v>
                </c:pt>
                <c:pt idx="154">
                  <c:v>0.15391589194000657</c:v>
                </c:pt>
                <c:pt idx="155">
                  <c:v>0.15491540884487653</c:v>
                </c:pt>
                <c:pt idx="156">
                  <c:v>0.15591492684517752</c:v>
                </c:pt>
                <c:pt idx="157">
                  <c:v>0.15691444593970752</c:v>
                </c:pt>
                <c:pt idx="158">
                  <c:v>0.15791396612728553</c:v>
                </c:pt>
                <c:pt idx="159">
                  <c:v>0.15891348740673256</c:v>
                </c:pt>
                <c:pt idx="160">
                  <c:v>0.15991300977687556</c:v>
                </c:pt>
                <c:pt idx="161">
                  <c:v>0.16091253323652949</c:v>
                </c:pt>
                <c:pt idx="162">
                  <c:v>0.16191205778449752</c:v>
                </c:pt>
                <c:pt idx="163">
                  <c:v>0.16291158341961851</c:v>
                </c:pt>
                <c:pt idx="164">
                  <c:v>0.16391111014069051</c:v>
                </c:pt>
                <c:pt idx="165">
                  <c:v>0.16491063794653449</c:v>
                </c:pt>
                <c:pt idx="166">
                  <c:v>0.16591016683595552</c:v>
                </c:pt>
                <c:pt idx="167">
                  <c:v>0.16690969680775153</c:v>
                </c:pt>
                <c:pt idx="168">
                  <c:v>0.16790922786073254</c:v>
                </c:pt>
                <c:pt idx="169">
                  <c:v>0.16890875999368146</c:v>
                </c:pt>
                <c:pt idx="170">
                  <c:v>0.16990829320540152</c:v>
                </c:pt>
                <c:pt idx="171">
                  <c:v>0.17090782749467551</c:v>
                </c:pt>
                <c:pt idx="172">
                  <c:v>0.17190736286028951</c:v>
                </c:pt>
                <c:pt idx="173">
                  <c:v>0.17290689930104353</c:v>
                </c:pt>
                <c:pt idx="174">
                  <c:v>0.17390643681570153</c:v>
                </c:pt>
                <c:pt idx="175">
                  <c:v>0.17490597540303948</c:v>
                </c:pt>
                <c:pt idx="176">
                  <c:v>0.17590551506184549</c:v>
                </c:pt>
                <c:pt idx="177">
                  <c:v>0.17690505579088953</c:v>
                </c:pt>
                <c:pt idx="178">
                  <c:v>0.17790459758896451</c:v>
                </c:pt>
                <c:pt idx="179">
                  <c:v>0.17890414045482056</c:v>
                </c:pt>
                <c:pt idx="180">
                  <c:v>0.17990368438722754</c:v>
                </c:pt>
                <c:pt idx="181">
                  <c:v>0.18090322938497053</c:v>
                </c:pt>
                <c:pt idx="182">
                  <c:v>0.18190277544682351</c:v>
                </c:pt>
                <c:pt idx="183">
                  <c:v>0.18290232257153852</c:v>
                </c:pt>
                <c:pt idx="184">
                  <c:v>0.18390187075790351</c:v>
                </c:pt>
                <c:pt idx="185">
                  <c:v>0.18490142000467949</c:v>
                </c:pt>
                <c:pt idx="186">
                  <c:v>0.18590097031067049</c:v>
                </c:pt>
                <c:pt idx="187">
                  <c:v>0.18690052167462151</c:v>
                </c:pt>
                <c:pt idx="188">
                  <c:v>0.18790007409535153</c:v>
                </c:pt>
                <c:pt idx="189">
                  <c:v>0.18889962757162751</c:v>
                </c:pt>
                <c:pt idx="190">
                  <c:v>0.18989918210225157</c:v>
                </c:pt>
                <c:pt idx="191">
                  <c:v>0.19089873768603549</c:v>
                </c:pt>
                <c:pt idx="192">
                  <c:v>0.19189829432176353</c:v>
                </c:pt>
                <c:pt idx="193">
                  <c:v>0.19289785200826251</c:v>
                </c:pt>
                <c:pt idx="194">
                  <c:v>0.19389741074432951</c:v>
                </c:pt>
                <c:pt idx="195">
                  <c:v>0.1948969705287735</c:v>
                </c:pt>
                <c:pt idx="196">
                  <c:v>0.19589653136041651</c:v>
                </c:pt>
                <c:pt idx="197">
                  <c:v>0.1968960932380675</c:v>
                </c:pt>
                <c:pt idx="198">
                  <c:v>0.19789565616051547</c:v>
                </c:pt>
                <c:pt idx="199">
                  <c:v>0.19889522012657249</c:v>
                </c:pt>
                <c:pt idx="200">
                  <c:v>0.1998947851350405</c:v>
                </c:pt>
                <c:pt idx="201">
                  <c:v>0.20089435118469851</c:v>
                </c:pt>
                <c:pt idx="202">
                  <c:v>0.2018939182743425</c:v>
                </c:pt>
                <c:pt idx="203">
                  <c:v>0.20289348640274654</c:v>
                </c:pt>
                <c:pt idx="204">
                  <c:v>0.20389305556869153</c:v>
                </c:pt>
                <c:pt idx="205">
                  <c:v>0.20489262577096751</c:v>
                </c:pt>
                <c:pt idx="206">
                  <c:v>0.20589219700832553</c:v>
                </c:pt>
                <c:pt idx="207">
                  <c:v>0.20689176927953945</c:v>
                </c:pt>
                <c:pt idx="208">
                  <c:v>0.20789134258339056</c:v>
                </c:pt>
                <c:pt idx="209">
                  <c:v>0.20889091691865047</c:v>
                </c:pt>
                <c:pt idx="210">
                  <c:v>0.20989049228405948</c:v>
                </c:pt>
                <c:pt idx="211">
                  <c:v>0.2108900686784175</c:v>
                </c:pt>
                <c:pt idx="212">
                  <c:v>0.2118896461004755</c:v>
                </c:pt>
                <c:pt idx="213">
                  <c:v>0.21288922454901649</c:v>
                </c:pt>
                <c:pt idx="214">
                  <c:v>0.21388880402280949</c:v>
                </c:pt>
                <c:pt idx="215">
                  <c:v>0.21488838452062456</c:v>
                </c:pt>
                <c:pt idx="216">
                  <c:v>0.21588796604123753</c:v>
                </c:pt>
                <c:pt idx="217">
                  <c:v>0.21688754858345649</c:v>
                </c:pt>
                <c:pt idx="218">
                  <c:v>0.21788713214604552</c:v>
                </c:pt>
                <c:pt idx="219">
                  <c:v>0.21888671672782251</c:v>
                </c:pt>
                <c:pt idx="220">
                  <c:v>0.21988630232757453</c:v>
                </c:pt>
                <c:pt idx="221">
                  <c:v>0.22088588894410546</c:v>
                </c:pt>
                <c:pt idx="222">
                  <c:v>0.22188547657623653</c:v>
                </c:pt>
                <c:pt idx="223">
                  <c:v>0.22288506522278245</c:v>
                </c:pt>
                <c:pt idx="224">
                  <c:v>0.22388465488256448</c:v>
                </c:pt>
                <c:pt idx="225">
                  <c:v>0.22488424555440253</c:v>
                </c:pt>
                <c:pt idx="226">
                  <c:v>0.2258838372371165</c:v>
                </c:pt>
                <c:pt idx="227">
                  <c:v>0.22688342992952845</c:v>
                </c:pt>
                <c:pt idx="228">
                  <c:v>0.22788302363045745</c:v>
                </c:pt>
                <c:pt idx="229">
                  <c:v>0.22888261833873144</c:v>
                </c:pt>
                <c:pt idx="230">
                  <c:v>0.22988221405313253</c:v>
                </c:pt>
                <c:pt idx="231">
                  <c:v>0.23088181077248349</c:v>
                </c:pt>
                <c:pt idx="232">
                  <c:v>0.23188140849556849</c:v>
                </c:pt>
                <c:pt idx="233">
                  <c:v>0.2328810072212025</c:v>
                </c:pt>
                <c:pt idx="234">
                  <c:v>0.2338806069481574</c:v>
                </c:pt>
                <c:pt idx="235">
                  <c:v>0.23488020767520548</c:v>
                </c:pt>
                <c:pt idx="236">
                  <c:v>0.23587980940115846</c:v>
                </c:pt>
                <c:pt idx="237">
                  <c:v>0.23687941212475846</c:v>
                </c:pt>
                <c:pt idx="238">
                  <c:v>0.23787901584478346</c:v>
                </c:pt>
                <c:pt idx="239">
                  <c:v>0.23887862055999748</c:v>
                </c:pt>
                <c:pt idx="240">
                  <c:v>0.23987822626917152</c:v>
                </c:pt>
                <c:pt idx="241">
                  <c:v>0.24087783297104245</c:v>
                </c:pt>
                <c:pt idx="242">
                  <c:v>0.24187744066438155</c:v>
                </c:pt>
                <c:pt idx="243">
                  <c:v>0.24287704934795148</c:v>
                </c:pt>
                <c:pt idx="244">
                  <c:v>0.24387665902050049</c:v>
                </c:pt>
                <c:pt idx="245">
                  <c:v>0.24487626968077247</c:v>
                </c:pt>
                <c:pt idx="246">
                  <c:v>0.24587588132751248</c:v>
                </c:pt>
                <c:pt idx="247">
                  <c:v>0.24687549395948646</c:v>
                </c:pt>
                <c:pt idx="248">
                  <c:v>0.24787510757543652</c:v>
                </c:pt>
                <c:pt idx="249">
                  <c:v>0.24887472217411247</c:v>
                </c:pt>
                <c:pt idx="250">
                  <c:v>0.24987433775426157</c:v>
                </c:pt>
                <c:pt idx="251">
                  <c:v>0.25087395431464854</c:v>
                </c:pt>
                <c:pt idx="252">
                  <c:v>0.25187357185398956</c:v>
                </c:pt>
                <c:pt idx="253">
                  <c:v>0.25287319037106848</c:v>
                </c:pt>
                <c:pt idx="254">
                  <c:v>0.25387280986460758</c:v>
                </c:pt>
                <c:pt idx="255">
                  <c:v>0.25487243033337159</c:v>
                </c:pt>
                <c:pt idx="256">
                  <c:v>0.25587205177609551</c:v>
                </c:pt>
                <c:pt idx="257">
                  <c:v>0.25687167419155355</c:v>
                </c:pt>
                <c:pt idx="258">
                  <c:v>0.25787129757845456</c:v>
                </c:pt>
                <c:pt idx="259">
                  <c:v>0.25887092193558864</c:v>
                </c:pt>
                <c:pt idx="260">
                  <c:v>0.25987054726167857</c:v>
                </c:pt>
                <c:pt idx="261">
                  <c:v>0.26087017355549158</c:v>
                </c:pt>
                <c:pt idx="262">
                  <c:v>0.26186980081575256</c:v>
                </c:pt>
                <c:pt idx="263">
                  <c:v>0.26286942904123256</c:v>
                </c:pt>
                <c:pt idx="264">
                  <c:v>0.26386905823067452</c:v>
                </c:pt>
                <c:pt idx="265">
                  <c:v>0.26486868838281558</c:v>
                </c:pt>
                <c:pt idx="266">
                  <c:v>0.26586831949642048</c:v>
                </c:pt>
                <c:pt idx="267">
                  <c:v>0.26686795157022258</c:v>
                </c:pt>
                <c:pt idx="268">
                  <c:v>0.26786758460299359</c:v>
                </c:pt>
                <c:pt idx="269">
                  <c:v>0.26886721859345059</c:v>
                </c:pt>
                <c:pt idx="270">
                  <c:v>0.2698668535403726</c:v>
                </c:pt>
                <c:pt idx="271">
                  <c:v>0.27086648944249264</c:v>
                </c:pt>
                <c:pt idx="272">
                  <c:v>0.2718661262985636</c:v>
                </c:pt>
                <c:pt idx="273">
                  <c:v>0.27286576410732855</c:v>
                </c:pt>
                <c:pt idx="274">
                  <c:v>0.27386540286754357</c:v>
                </c:pt>
                <c:pt idx="275">
                  <c:v>0.27486504257796252</c:v>
                </c:pt>
                <c:pt idx="276">
                  <c:v>0.27586468323732061</c:v>
                </c:pt>
                <c:pt idx="277">
                  <c:v>0.27686432484437457</c:v>
                </c:pt>
                <c:pt idx="278">
                  <c:v>0.27786396739788172</c:v>
                </c:pt>
                <c:pt idx="279">
                  <c:v>0.27886361089656658</c:v>
                </c:pt>
                <c:pt idx="280">
                  <c:v>0.27986325533920364</c:v>
                </c:pt>
                <c:pt idx="281">
                  <c:v>0.28086290072451864</c:v>
                </c:pt>
                <c:pt idx="282">
                  <c:v>0.28186254705127461</c:v>
                </c:pt>
                <c:pt idx="283">
                  <c:v>0.28286219431821757</c:v>
                </c:pt>
                <c:pt idx="284">
                  <c:v>0.28386184252409752</c:v>
                </c:pt>
                <c:pt idx="285">
                  <c:v>0.28486149166766761</c:v>
                </c:pt>
                <c:pt idx="286">
                  <c:v>0.28586114174766364</c:v>
                </c:pt>
                <c:pt idx="287">
                  <c:v>0.28686079276285259</c:v>
                </c:pt>
                <c:pt idx="288">
                  <c:v>0.28786044471196959</c:v>
                </c:pt>
                <c:pt idx="289">
                  <c:v>0.28886009759375852</c:v>
                </c:pt>
                <c:pt idx="290">
                  <c:v>0.28985975140698556</c:v>
                </c:pt>
                <c:pt idx="291">
                  <c:v>0.29085940615038652</c:v>
                </c:pt>
                <c:pt idx="292">
                  <c:v>0.2918590618227116</c:v>
                </c:pt>
                <c:pt idx="293">
                  <c:v>0.29285871842271755</c:v>
                </c:pt>
                <c:pt idx="294">
                  <c:v>0.29385837594915171</c:v>
                </c:pt>
                <c:pt idx="295">
                  <c:v>0.29485803440075559</c:v>
                </c:pt>
                <c:pt idx="296">
                  <c:v>0.29585769377627352</c:v>
                </c:pt>
                <c:pt idx="297">
                  <c:v>0.29685735407447461</c:v>
                </c:pt>
                <c:pt idx="298">
                  <c:v>0.29785701529409464</c:v>
                </c:pt>
                <c:pt idx="299">
                  <c:v>0.29885667743387462</c:v>
                </c:pt>
                <c:pt idx="300">
                  <c:v>0.29985634049257759</c:v>
                </c:pt>
                <c:pt idx="301">
                  <c:v>0.30085600446894256</c:v>
                </c:pt>
                <c:pt idx="302">
                  <c:v>0.30185566936172253</c:v>
                </c:pt>
                <c:pt idx="303">
                  <c:v>0.30285533516967261</c:v>
                </c:pt>
                <c:pt idx="304">
                  <c:v>0.30385500189153047</c:v>
                </c:pt>
                <c:pt idx="305">
                  <c:v>0.30485466952605267</c:v>
                </c:pt>
                <c:pt idx="306">
                  <c:v>0.30585433807198159</c:v>
                </c:pt>
                <c:pt idx="307">
                  <c:v>0.30685400752807057</c:v>
                </c:pt>
                <c:pt idx="308">
                  <c:v>0.30785367789307067</c:v>
                </c:pt>
                <c:pt idx="309">
                  <c:v>0.30885334916572355</c:v>
                </c:pt>
                <c:pt idx="310">
                  <c:v>0.30985302134478454</c:v>
                </c:pt>
                <c:pt idx="311">
                  <c:v>0.3108526944290006</c:v>
                </c:pt>
                <c:pt idx="312">
                  <c:v>0.31185236841711655</c:v>
                </c:pt>
                <c:pt idx="313">
                  <c:v>0.31285204330787569</c:v>
                </c:pt>
                <c:pt idx="314">
                  <c:v>0.31385171910004661</c:v>
                </c:pt>
                <c:pt idx="315">
                  <c:v>0.3148513957923626</c:v>
                </c:pt>
                <c:pt idx="316">
                  <c:v>0.31585107338358953</c:v>
                </c:pt>
                <c:pt idx="317">
                  <c:v>0.31685075187244871</c:v>
                </c:pt>
                <c:pt idx="318">
                  <c:v>0.31785043125771262</c:v>
                </c:pt>
                <c:pt idx="319">
                  <c:v>0.3188501115381106</c:v>
                </c:pt>
                <c:pt idx="320">
                  <c:v>0.31984979271240765</c:v>
                </c:pt>
                <c:pt idx="321">
                  <c:v>0.32084947477935766</c:v>
                </c:pt>
                <c:pt idx="322">
                  <c:v>0.32184915773768058</c:v>
                </c:pt>
                <c:pt idx="323">
                  <c:v>0.32284884158615057</c:v>
                </c:pt>
                <c:pt idx="324">
                  <c:v>0.32384852632350858</c:v>
                </c:pt>
                <c:pt idx="325">
                  <c:v>0.32484821194851066</c:v>
                </c:pt>
                <c:pt idx="326">
                  <c:v>0.32584789845989265</c:v>
                </c:pt>
                <c:pt idx="327">
                  <c:v>0.32684758585640966</c:v>
                </c:pt>
                <c:pt idx="328">
                  <c:v>0.32784727413680853</c:v>
                </c:pt>
                <c:pt idx="329">
                  <c:v>0.32884696329983965</c:v>
                </c:pt>
                <c:pt idx="330">
                  <c:v>0.32984665334425767</c:v>
                </c:pt>
                <c:pt idx="331">
                  <c:v>0.33084634426879861</c:v>
                </c:pt>
                <c:pt idx="332">
                  <c:v>0.33184603607221957</c:v>
                </c:pt>
                <c:pt idx="333">
                  <c:v>0.33284572875328056</c:v>
                </c:pt>
                <c:pt idx="334">
                  <c:v>0.33384542231070358</c:v>
                </c:pt>
                <c:pt idx="335">
                  <c:v>0.33484511674325956</c:v>
                </c:pt>
                <c:pt idx="336">
                  <c:v>0.33584481204969263</c:v>
                </c:pt>
                <c:pt idx="337">
                  <c:v>0.33684450822873457</c:v>
                </c:pt>
                <c:pt idx="338">
                  <c:v>0.3378442052791617</c:v>
                </c:pt>
                <c:pt idx="339">
                  <c:v>0.3388439031997017</c:v>
                </c:pt>
                <c:pt idx="340">
                  <c:v>0.33984360198910563</c:v>
                </c:pt>
                <c:pt idx="341">
                  <c:v>0.34084330164612453</c:v>
                </c:pt>
                <c:pt idx="342">
                  <c:v>0.34184300216952551</c:v>
                </c:pt>
                <c:pt idx="343">
                  <c:v>0.34284270355803748</c:v>
                </c:pt>
                <c:pt idx="344">
                  <c:v>0.34384240581040865</c:v>
                </c:pt>
                <c:pt idx="345">
                  <c:v>0.34484210892539852</c:v>
                </c:pt>
                <c:pt idx="346">
                  <c:v>0.34584181290173249</c:v>
                </c:pt>
                <c:pt idx="347">
                  <c:v>0.3468415177382006</c:v>
                </c:pt>
                <c:pt idx="348">
                  <c:v>0.34784122343352153</c:v>
                </c:pt>
                <c:pt idx="349">
                  <c:v>0.34884092998643657</c:v>
                </c:pt>
                <c:pt idx="350">
                  <c:v>0.34984063739571858</c:v>
                </c:pt>
                <c:pt idx="351">
                  <c:v>0.35084034566010452</c:v>
                </c:pt>
                <c:pt idx="352">
                  <c:v>0.35184005477835656</c:v>
                </c:pt>
                <c:pt idx="353">
                  <c:v>0.35283976474919859</c:v>
                </c:pt>
                <c:pt idx="354">
                  <c:v>0.35383947557138251</c:v>
                </c:pt>
                <c:pt idx="355">
                  <c:v>0.35483918724368257</c:v>
                </c:pt>
                <c:pt idx="356">
                  <c:v>0.35583889976482763</c:v>
                </c:pt>
                <c:pt idx="357">
                  <c:v>0.35683861313356857</c:v>
                </c:pt>
                <c:pt idx="358">
                  <c:v>0.35783832734866761</c:v>
                </c:pt>
                <c:pt idx="359">
                  <c:v>0.35883804240884448</c:v>
                </c:pt>
                <c:pt idx="360">
                  <c:v>0.35983775831287257</c:v>
                </c:pt>
                <c:pt idx="361">
                  <c:v>0.36083747505949765</c:v>
                </c:pt>
                <c:pt idx="362">
                  <c:v>0.36183719264745756</c:v>
                </c:pt>
                <c:pt idx="363">
                  <c:v>0.36283691107550864</c:v>
                </c:pt>
                <c:pt idx="364">
                  <c:v>0.36383663034240965</c:v>
                </c:pt>
                <c:pt idx="365">
                  <c:v>0.36483635044688351</c:v>
                </c:pt>
                <c:pt idx="366">
                  <c:v>0.36583607138770263</c:v>
                </c:pt>
                <c:pt idx="367">
                  <c:v>0.36683579316360665</c:v>
                </c:pt>
                <c:pt idx="368">
                  <c:v>0.36783551577334156</c:v>
                </c:pt>
                <c:pt idx="369">
                  <c:v>0.36883523921566164</c:v>
                </c:pt>
                <c:pt idx="370">
                  <c:v>0.36983496348931266</c:v>
                </c:pt>
                <c:pt idx="371">
                  <c:v>0.37083468859304353</c:v>
                </c:pt>
                <c:pt idx="372">
                  <c:v>0.37183441452560456</c:v>
                </c:pt>
                <c:pt idx="373">
                  <c:v>0.3728341412857436</c:v>
                </c:pt>
                <c:pt idx="374">
                  <c:v>0.37383386887220066</c:v>
                </c:pt>
                <c:pt idx="375">
                  <c:v>0.3748335972837426</c:v>
                </c:pt>
                <c:pt idx="376">
                  <c:v>0.3758333265191045</c:v>
                </c:pt>
                <c:pt idx="377">
                  <c:v>0.37683305657704158</c:v>
                </c:pt>
                <c:pt idx="378">
                  <c:v>0.37783278745629956</c:v>
                </c:pt>
                <c:pt idx="379">
                  <c:v>0.3788325191556276</c:v>
                </c:pt>
                <c:pt idx="380">
                  <c:v>0.3798322516737746</c:v>
                </c:pt>
                <c:pt idx="381">
                  <c:v>0.38083198500948962</c:v>
                </c:pt>
                <c:pt idx="382">
                  <c:v>0.38183171916151559</c:v>
                </c:pt>
                <c:pt idx="383">
                  <c:v>0.38283145412861352</c:v>
                </c:pt>
                <c:pt idx="384">
                  <c:v>0.38383118990952464</c:v>
                </c:pt>
                <c:pt idx="385">
                  <c:v>0.38483092650298462</c:v>
                </c:pt>
                <c:pt idx="386">
                  <c:v>0.38583066390777471</c:v>
                </c:pt>
                <c:pt idx="387">
                  <c:v>0.3868304021226126</c:v>
                </c:pt>
                <c:pt idx="388">
                  <c:v>0.38783014114626557</c:v>
                </c:pt>
                <c:pt idx="389">
                  <c:v>0.38882988097747473</c:v>
                </c:pt>
                <c:pt idx="390">
                  <c:v>0.38982962161498463</c:v>
                </c:pt>
                <c:pt idx="391">
                  <c:v>0.39082936305755273</c:v>
                </c:pt>
                <c:pt idx="392">
                  <c:v>0.39182910530393067</c:v>
                </c:pt>
                <c:pt idx="393">
                  <c:v>0.39282884835285176</c:v>
                </c:pt>
                <c:pt idx="394">
                  <c:v>0.3938285922030767</c:v>
                </c:pt>
                <c:pt idx="395">
                  <c:v>0.39482833685335061</c:v>
                </c:pt>
                <c:pt idx="396">
                  <c:v>0.39582808230243172</c:v>
                </c:pt>
                <c:pt idx="397">
                  <c:v>0.39682782854904963</c:v>
                </c:pt>
                <c:pt idx="398">
                  <c:v>0.39782757559196363</c:v>
                </c:pt>
                <c:pt idx="399">
                  <c:v>0.39882732342992561</c:v>
                </c:pt>
                <c:pt idx="400">
                  <c:v>0.39982707206167267</c:v>
                </c:pt>
                <c:pt idx="401">
                  <c:v>0.40082682148597265</c:v>
                </c:pt>
                <c:pt idx="402">
                  <c:v>0.40182657170154662</c:v>
                </c:pt>
                <c:pt idx="403">
                  <c:v>0.4028263227071866</c:v>
                </c:pt>
                <c:pt idx="404">
                  <c:v>0.40382607450159158</c:v>
                </c:pt>
                <c:pt idx="405">
                  <c:v>0.40482582708354864</c:v>
                </c:pt>
                <c:pt idx="406">
                  <c:v>0.40582558045177752</c:v>
                </c:pt>
                <c:pt idx="407">
                  <c:v>0.40682533460504855</c:v>
                </c:pt>
                <c:pt idx="408">
                  <c:v>0.40782508954210056</c:v>
                </c:pt>
                <c:pt idx="409">
                  <c:v>0.40882484526168361</c:v>
                </c:pt>
                <c:pt idx="410">
                  <c:v>0.4098246017625487</c:v>
                </c:pt>
                <c:pt idx="411">
                  <c:v>0.41082435904343761</c:v>
                </c:pt>
                <c:pt idx="412">
                  <c:v>0.41182411710311556</c:v>
                </c:pt>
                <c:pt idx="413">
                  <c:v>0.41282387594030368</c:v>
                </c:pt>
                <c:pt idx="414">
                  <c:v>0.41382363555377655</c:v>
                </c:pt>
                <c:pt idx="415">
                  <c:v>0.41482339594226864</c:v>
                </c:pt>
                <c:pt idx="416">
                  <c:v>0.41582315710454354</c:v>
                </c:pt>
                <c:pt idx="417">
                  <c:v>0.41682291903932361</c:v>
                </c:pt>
                <c:pt idx="418">
                  <c:v>0.41782268174539061</c:v>
                </c:pt>
                <c:pt idx="419">
                  <c:v>0.41882244522145662</c:v>
                </c:pt>
                <c:pt idx="420">
                  <c:v>0.41982220946630061</c:v>
                </c:pt>
                <c:pt idx="421">
                  <c:v>0.42082197447866465</c:v>
                </c:pt>
                <c:pt idx="422">
                  <c:v>0.42182174025728164</c:v>
                </c:pt>
                <c:pt idx="423">
                  <c:v>0.42282150680091862</c:v>
                </c:pt>
                <c:pt idx="424">
                  <c:v>0.4238212741083226</c:v>
                </c:pt>
                <c:pt idx="425">
                  <c:v>0.42482104217822558</c:v>
                </c:pt>
                <c:pt idx="426">
                  <c:v>0.42582081100939367</c:v>
                </c:pt>
                <c:pt idx="427">
                  <c:v>0.42682058060057465</c:v>
                </c:pt>
                <c:pt idx="428">
                  <c:v>0.42782035095050558</c:v>
                </c:pt>
                <c:pt idx="429">
                  <c:v>0.42882012205793257</c:v>
                </c:pt>
                <c:pt idx="430">
                  <c:v>0.42981989392163461</c:v>
                </c:pt>
                <c:pt idx="431">
                  <c:v>0.43081966654032855</c:v>
                </c:pt>
                <c:pt idx="432">
                  <c:v>0.43181943991276667</c:v>
                </c:pt>
                <c:pt idx="433">
                  <c:v>0.43281921403771656</c:v>
                </c:pt>
                <c:pt idx="434">
                  <c:v>0.43381898891391063</c:v>
                </c:pt>
                <c:pt idx="435">
                  <c:v>0.4348187645400946</c:v>
                </c:pt>
                <c:pt idx="436">
                  <c:v>0.43581854091503164</c:v>
                </c:pt>
                <c:pt idx="437">
                  <c:v>0.43681831803746562</c:v>
                </c:pt>
                <c:pt idx="438">
                  <c:v>0.43781809590613657</c:v>
                </c:pt>
                <c:pt idx="439">
                  <c:v>0.4388178745198057</c:v>
                </c:pt>
                <c:pt idx="440">
                  <c:v>0.43981765387721361</c:v>
                </c:pt>
                <c:pt idx="441">
                  <c:v>0.44081743397711248</c:v>
                </c:pt>
                <c:pt idx="442">
                  <c:v>0.44181721481823855</c:v>
                </c:pt>
                <c:pt idx="443">
                  <c:v>0.44281699639935562</c:v>
                </c:pt>
                <c:pt idx="444">
                  <c:v>0.4438167787192136</c:v>
                </c:pt>
                <c:pt idx="445">
                  <c:v>0.4448165617765536</c:v>
                </c:pt>
                <c:pt idx="446">
                  <c:v>0.44581634557012051</c:v>
                </c:pt>
                <c:pt idx="447">
                  <c:v>0.44681613009868248</c:v>
                </c:pt>
                <c:pt idx="448">
                  <c:v>0.4478159153609626</c:v>
                </c:pt>
                <c:pt idx="449">
                  <c:v>0.44881570135572257</c:v>
                </c:pt>
                <c:pt idx="450">
                  <c:v>0.44981548808171151</c:v>
                </c:pt>
                <c:pt idx="451">
                  <c:v>0.45081527553767664</c:v>
                </c:pt>
                <c:pt idx="452">
                  <c:v>0.45181506372236158</c:v>
                </c:pt>
                <c:pt idx="453">
                  <c:v>0.45281485263452548</c:v>
                </c:pt>
                <c:pt idx="454">
                  <c:v>0.45381464227291363</c:v>
                </c:pt>
                <c:pt idx="455">
                  <c:v>0.45481443263626048</c:v>
                </c:pt>
                <c:pt idx="456">
                  <c:v>0.45581422372334063</c:v>
                </c:pt>
                <c:pt idx="457">
                  <c:v>0.45681401553287854</c:v>
                </c:pt>
                <c:pt idx="458">
                  <c:v>0.45781380806363858</c:v>
                </c:pt>
                <c:pt idx="459">
                  <c:v>0.45881360131435861</c:v>
                </c:pt>
                <c:pt idx="460">
                  <c:v>0.45981339528379556</c:v>
                </c:pt>
                <c:pt idx="461">
                  <c:v>0.46081318997069765</c:v>
                </c:pt>
                <c:pt idx="462">
                  <c:v>0.46181298537380666</c:v>
                </c:pt>
                <c:pt idx="463">
                  <c:v>0.4628127814918796</c:v>
                </c:pt>
                <c:pt idx="464">
                  <c:v>0.46381257832364969</c:v>
                </c:pt>
                <c:pt idx="465">
                  <c:v>0.46481237586788671</c:v>
                </c:pt>
                <c:pt idx="466">
                  <c:v>0.46581217412332748</c:v>
                </c:pt>
                <c:pt idx="467">
                  <c:v>0.46681197308872657</c:v>
                </c:pt>
                <c:pt idx="468">
                  <c:v>0.46781177276281866</c:v>
                </c:pt>
                <c:pt idx="469">
                  <c:v>0.4688115731443796</c:v>
                </c:pt>
                <c:pt idx="470">
                  <c:v>0.4698113742321216</c:v>
                </c:pt>
                <c:pt idx="471">
                  <c:v>0.47081117602481865</c:v>
                </c:pt>
                <c:pt idx="472">
                  <c:v>0.47181097852121756</c:v>
                </c:pt>
                <c:pt idx="473">
                  <c:v>0.47281078172005869</c:v>
                </c:pt>
                <c:pt idx="474">
                  <c:v>0.47381058562009465</c:v>
                </c:pt>
                <c:pt idx="475">
                  <c:v>0.4748103902200716</c:v>
                </c:pt>
                <c:pt idx="476">
                  <c:v>0.47581019551875053</c:v>
                </c:pt>
                <c:pt idx="477">
                  <c:v>0.47681000151485869</c:v>
                </c:pt>
                <c:pt idx="478">
                  <c:v>0.47780980820715857</c:v>
                </c:pt>
                <c:pt idx="479">
                  <c:v>0.47880961559439855</c:v>
                </c:pt>
                <c:pt idx="480">
                  <c:v>0.47980942367533352</c:v>
                </c:pt>
                <c:pt idx="481">
                  <c:v>0.4808092324486905</c:v>
                </c:pt>
                <c:pt idx="482">
                  <c:v>0.4818090419132306</c:v>
                </c:pt>
                <c:pt idx="483">
                  <c:v>0.48280885206770957</c:v>
                </c:pt>
                <c:pt idx="484">
                  <c:v>0.4838086629108686</c:v>
                </c:pt>
                <c:pt idx="485">
                  <c:v>0.48480847444146458</c:v>
                </c:pt>
                <c:pt idx="486">
                  <c:v>0.48580828665822356</c:v>
                </c:pt>
                <c:pt idx="487">
                  <c:v>0.4868080995599236</c:v>
                </c:pt>
                <c:pt idx="488">
                  <c:v>0.48780791314528466</c:v>
                </c:pt>
                <c:pt idx="489">
                  <c:v>0.48880772741308048</c:v>
                </c:pt>
                <c:pt idx="490">
                  <c:v>0.4898075423620456</c:v>
                </c:pt>
                <c:pt idx="491">
                  <c:v>0.49080735799093156</c:v>
                </c:pt>
                <c:pt idx="492">
                  <c:v>0.49180717429849063</c:v>
                </c:pt>
                <c:pt idx="493">
                  <c:v>0.49280699128346461</c:v>
                </c:pt>
                <c:pt idx="494">
                  <c:v>0.49380680894460566</c:v>
                </c:pt>
                <c:pt idx="495">
                  <c:v>0.49480662728066671</c:v>
                </c:pt>
                <c:pt idx="496">
                  <c:v>0.4958064462903885</c:v>
                </c:pt>
                <c:pt idx="497">
                  <c:v>0.49680626597253164</c:v>
                </c:pt>
                <c:pt idx="498">
                  <c:v>0.49780608632582862</c:v>
                </c:pt>
                <c:pt idx="499">
                  <c:v>0.49880590734903563</c:v>
                </c:pt>
                <c:pt idx="500">
                  <c:v>0.49980572904090464</c:v>
                </c:pt>
                <c:pt idx="501">
                  <c:v>0.5008055514001778</c:v>
                </c:pt>
                <c:pt idx="502">
                  <c:v>0.50180537442561168</c:v>
                </c:pt>
                <c:pt idx="503">
                  <c:v>0.50280519811594349</c:v>
                </c:pt>
                <c:pt idx="504">
                  <c:v>0.50380502246993963</c:v>
                </c:pt>
                <c:pt idx="505">
                  <c:v>0.50480484748632559</c:v>
                </c:pt>
                <c:pt idx="506">
                  <c:v>0.50580467316386968</c:v>
                </c:pt>
                <c:pt idx="507">
                  <c:v>0.50680449950130757</c:v>
                </c:pt>
                <c:pt idx="508">
                  <c:v>0.50780432649740659</c:v>
                </c:pt>
                <c:pt idx="509">
                  <c:v>0.50880415415088454</c:v>
                </c:pt>
                <c:pt idx="510">
                  <c:v>0.50980398246051861</c:v>
                </c:pt>
                <c:pt idx="511">
                  <c:v>0.51080381142504661</c:v>
                </c:pt>
                <c:pt idx="512">
                  <c:v>0.51180364104321352</c:v>
                </c:pt>
                <c:pt idx="513">
                  <c:v>0.51280347131376358</c:v>
                </c:pt>
                <c:pt idx="514">
                  <c:v>0.51380330223546844</c:v>
                </c:pt>
                <c:pt idx="515">
                  <c:v>0.51480313380705134</c:v>
                </c:pt>
                <c:pt idx="516">
                  <c:v>0.51580296602727738</c:v>
                </c:pt>
                <c:pt idx="517">
                  <c:v>0.51680279889488845</c:v>
                </c:pt>
                <c:pt idx="518">
                  <c:v>0.51780263240862856</c:v>
                </c:pt>
                <c:pt idx="519">
                  <c:v>0.51880246656724338</c:v>
                </c:pt>
                <c:pt idx="520">
                  <c:v>0.51980230136950345</c:v>
                </c:pt>
                <c:pt idx="521">
                  <c:v>0.52080213681413945</c:v>
                </c:pt>
                <c:pt idx="522">
                  <c:v>0.5218019728999016</c:v>
                </c:pt>
                <c:pt idx="523">
                  <c:v>0.52280180962553868</c:v>
                </c:pt>
                <c:pt idx="524">
                  <c:v>0.52380164698980258</c:v>
                </c:pt>
                <c:pt idx="525">
                  <c:v>0.52480148499144652</c:v>
                </c:pt>
                <c:pt idx="526">
                  <c:v>0.52580132362920751</c:v>
                </c:pt>
                <c:pt idx="527">
                  <c:v>0.52680116290183943</c:v>
                </c:pt>
                <c:pt idx="528">
                  <c:v>0.52780100280809661</c:v>
                </c:pt>
                <c:pt idx="529">
                  <c:v>0.52880084334671751</c:v>
                </c:pt>
                <c:pt idx="530">
                  <c:v>0.52980068451645457</c:v>
                </c:pt>
                <c:pt idx="531">
                  <c:v>0.53080052631605745</c:v>
                </c:pt>
                <c:pt idx="532">
                  <c:v>0.53180036874428049</c:v>
                </c:pt>
                <c:pt idx="533">
                  <c:v>0.53280021179986059</c:v>
                </c:pt>
                <c:pt idx="534">
                  <c:v>0.53380005548155363</c:v>
                </c:pt>
                <c:pt idx="535">
                  <c:v>0.53479989978810272</c:v>
                </c:pt>
                <c:pt idx="536">
                  <c:v>0.53579974471826142</c:v>
                </c:pt>
                <c:pt idx="537">
                  <c:v>0.53679959027077973</c:v>
                </c:pt>
                <c:pt idx="538">
                  <c:v>0.53779943644441086</c:v>
                </c:pt>
                <c:pt idx="539">
                  <c:v>0.53879928323788673</c:v>
                </c:pt>
                <c:pt idx="540">
                  <c:v>0.53979913064996565</c:v>
                </c:pt>
                <c:pt idx="541">
                  <c:v>0.54079897867940663</c:v>
                </c:pt>
                <c:pt idx="542">
                  <c:v>0.54179882732493156</c:v>
                </c:pt>
                <c:pt idx="543">
                  <c:v>0.54279867658531067</c:v>
                </c:pt>
                <c:pt idx="544">
                  <c:v>0.54379852645929461</c:v>
                </c:pt>
                <c:pt idx="545">
                  <c:v>0.5447983769456175</c:v>
                </c:pt>
                <c:pt idx="546">
                  <c:v>0.54579822804302569</c:v>
                </c:pt>
                <c:pt idx="547">
                  <c:v>0.5467980797502936</c:v>
                </c:pt>
                <c:pt idx="548">
                  <c:v>0.54779793206614669</c:v>
                </c:pt>
                <c:pt idx="549">
                  <c:v>0.54879778498934051</c:v>
                </c:pt>
                <c:pt idx="550">
                  <c:v>0.54979763851861674</c:v>
                </c:pt>
                <c:pt idx="551">
                  <c:v>0.5507974926527387</c:v>
                </c:pt>
                <c:pt idx="552">
                  <c:v>0.5517973473904445</c:v>
                </c:pt>
                <c:pt idx="553">
                  <c:v>0.5527972027304856</c:v>
                </c:pt>
                <c:pt idx="554">
                  <c:v>0.55379705867160456</c:v>
                </c:pt>
                <c:pt idx="555">
                  <c:v>0.55479691521256047</c:v>
                </c:pt>
                <c:pt idx="556">
                  <c:v>0.55579677235208669</c:v>
                </c:pt>
                <c:pt idx="557">
                  <c:v>0.55679663008895353</c:v>
                </c:pt>
                <c:pt idx="558">
                  <c:v>0.55779648842189256</c:v>
                </c:pt>
                <c:pt idx="559">
                  <c:v>0.55879634734965644</c:v>
                </c:pt>
                <c:pt idx="560">
                  <c:v>0.55979620687098863</c:v>
                </c:pt>
                <c:pt idx="561">
                  <c:v>0.56079606698465745</c:v>
                </c:pt>
                <c:pt idx="562">
                  <c:v>0.56179592768939179</c:v>
                </c:pt>
                <c:pt idx="563">
                  <c:v>0.56279578898395144</c:v>
                </c:pt>
                <c:pt idx="564">
                  <c:v>0.56379565086706862</c:v>
                </c:pt>
                <c:pt idx="565">
                  <c:v>0.56479551333750966</c:v>
                </c:pt>
                <c:pt idx="566">
                  <c:v>0.56579537639401367</c:v>
                </c:pt>
                <c:pt idx="567">
                  <c:v>0.56679524003533754</c:v>
                </c:pt>
                <c:pt idx="568">
                  <c:v>0.56779510426022262</c:v>
                </c:pt>
                <c:pt idx="569">
                  <c:v>0.56879496906740845</c:v>
                </c:pt>
                <c:pt idx="570">
                  <c:v>0.5697948344556617</c:v>
                </c:pt>
                <c:pt idx="571">
                  <c:v>0.5707947004237296</c:v>
                </c:pt>
                <c:pt idx="572">
                  <c:v>0.57179456697034148</c:v>
                </c:pt>
                <c:pt idx="573">
                  <c:v>0.57279443409427167</c:v>
                </c:pt>
                <c:pt idx="574">
                  <c:v>0.57379430179424951</c:v>
                </c:pt>
                <c:pt idx="575">
                  <c:v>0.57479417006903655</c:v>
                </c:pt>
                <c:pt idx="576">
                  <c:v>0.57579403891737169</c:v>
                </c:pt>
                <c:pt idx="577">
                  <c:v>0.5767939083380037</c:v>
                </c:pt>
                <c:pt idx="578">
                  <c:v>0.57779377832968171</c:v>
                </c:pt>
                <c:pt idx="579">
                  <c:v>0.57879364889116258</c:v>
                </c:pt>
                <c:pt idx="580">
                  <c:v>0.57979352002118956</c:v>
                </c:pt>
                <c:pt idx="581">
                  <c:v>0.58079339171850353</c:v>
                </c:pt>
                <c:pt idx="582">
                  <c:v>0.58179326398186237</c:v>
                </c:pt>
                <c:pt idx="583">
                  <c:v>0.58279313681001144</c:v>
                </c:pt>
                <c:pt idx="584">
                  <c:v>0.58379301020171559</c:v>
                </c:pt>
                <c:pt idx="585">
                  <c:v>0.58479288415569042</c:v>
                </c:pt>
                <c:pt idx="586">
                  <c:v>0.58579275867071157</c:v>
                </c:pt>
                <c:pt idx="587">
                  <c:v>0.5867926337455156</c:v>
                </c:pt>
                <c:pt idx="588">
                  <c:v>0.58779250937884753</c:v>
                </c:pt>
                <c:pt idx="589">
                  <c:v>0.58879238556947244</c:v>
                </c:pt>
                <c:pt idx="590">
                  <c:v>0.58979226231611148</c:v>
                </c:pt>
                <c:pt idx="591">
                  <c:v>0.59079213961753652</c:v>
                </c:pt>
                <c:pt idx="592">
                  <c:v>0.59179201747250154</c:v>
                </c:pt>
                <c:pt idx="593">
                  <c:v>0.59279189587973657</c:v>
                </c:pt>
                <c:pt idx="594">
                  <c:v>0.59379177483800361</c:v>
                </c:pt>
                <c:pt idx="595">
                  <c:v>0.59479165434603054</c:v>
                </c:pt>
                <c:pt idx="596">
                  <c:v>0.5957915344025887</c:v>
                </c:pt>
                <c:pt idx="597">
                  <c:v>0.59679141500641353</c:v>
                </c:pt>
                <c:pt idx="598">
                  <c:v>0.59779129615626148</c:v>
                </c:pt>
                <c:pt idx="599">
                  <c:v>0.59879117785087366</c:v>
                </c:pt>
                <c:pt idx="600">
                  <c:v>0.59979106008900163</c:v>
                </c:pt>
                <c:pt idx="601">
                  <c:v>0.60079094286939161</c:v>
                </c:pt>
                <c:pt idx="602">
                  <c:v>0.60179082619080282</c:v>
                </c:pt>
                <c:pt idx="603">
                  <c:v>0.6027907100519736</c:v>
                </c:pt>
                <c:pt idx="604">
                  <c:v>0.60379059445165162</c:v>
                </c:pt>
                <c:pt idx="605">
                  <c:v>0.60479047938860864</c:v>
                </c:pt>
                <c:pt idx="606">
                  <c:v>0.60579036486154658</c:v>
                </c:pt>
                <c:pt idx="607">
                  <c:v>0.60679025086925065</c:v>
                </c:pt>
                <c:pt idx="608">
                  <c:v>0.60779013741046173</c:v>
                </c:pt>
                <c:pt idx="609">
                  <c:v>0.60879002448392061</c:v>
                </c:pt>
                <c:pt idx="610">
                  <c:v>0.60978991208838873</c:v>
                </c:pt>
                <c:pt idx="611">
                  <c:v>0.61078980022259877</c:v>
                </c:pt>
                <c:pt idx="612">
                  <c:v>0.6117896888853146</c:v>
                </c:pt>
                <c:pt idx="613">
                  <c:v>0.61278957807526258</c:v>
                </c:pt>
                <c:pt idx="614">
                  <c:v>0.61378946779122445</c:v>
                </c:pt>
                <c:pt idx="615">
                  <c:v>0.61478935803192558</c:v>
                </c:pt>
                <c:pt idx="616">
                  <c:v>0.61578924879612151</c:v>
                </c:pt>
                <c:pt idx="617">
                  <c:v>0.61678914008255858</c:v>
                </c:pt>
                <c:pt idx="618">
                  <c:v>0.61778903188998768</c:v>
                </c:pt>
                <c:pt idx="619">
                  <c:v>0.61878892421714959</c:v>
                </c:pt>
                <c:pt idx="620">
                  <c:v>0.61978881706279765</c:v>
                </c:pt>
                <c:pt idx="621">
                  <c:v>0.62078871042567874</c:v>
                </c:pt>
                <c:pt idx="622">
                  <c:v>0.62178860430455973</c:v>
                </c:pt>
                <c:pt idx="623">
                  <c:v>0.62278849869815067</c:v>
                </c:pt>
                <c:pt idx="624">
                  <c:v>0.62378839360523952</c:v>
                </c:pt>
                <c:pt idx="625">
                  <c:v>0.62478828902455363</c:v>
                </c:pt>
                <c:pt idx="626">
                  <c:v>0.62578818495484945</c:v>
                </c:pt>
                <c:pt idx="627">
                  <c:v>0.62678808139487363</c:v>
                </c:pt>
                <c:pt idx="628">
                  <c:v>0.62778797834336664</c:v>
                </c:pt>
                <c:pt idx="629">
                  <c:v>0.62878787579907369</c:v>
                </c:pt>
                <c:pt idx="630">
                  <c:v>0.62978777376076744</c:v>
                </c:pt>
                <c:pt idx="631">
                  <c:v>0.63078767222718279</c:v>
                </c:pt>
                <c:pt idx="632">
                  <c:v>0.63178757119706352</c:v>
                </c:pt>
                <c:pt idx="633">
                  <c:v>0.63278747066916075</c:v>
                </c:pt>
                <c:pt idx="634">
                  <c:v>0.63378737064222457</c:v>
                </c:pt>
                <c:pt idx="635">
                  <c:v>0.63478727111499966</c:v>
                </c:pt>
                <c:pt idx="636">
                  <c:v>0.63578717208624258</c:v>
                </c:pt>
                <c:pt idx="637">
                  <c:v>0.63678707355470165</c:v>
                </c:pt>
                <c:pt idx="638">
                  <c:v>0.63778697551911756</c:v>
                </c:pt>
                <c:pt idx="639">
                  <c:v>0.63878687797824163</c:v>
                </c:pt>
                <c:pt idx="640">
                  <c:v>0.63978678093082353</c:v>
                </c:pt>
                <c:pt idx="641">
                  <c:v>0.6407866843756086</c:v>
                </c:pt>
                <c:pt idx="642">
                  <c:v>0.64178658831135349</c:v>
                </c:pt>
                <c:pt idx="643">
                  <c:v>0.64278649273679156</c:v>
                </c:pt>
                <c:pt idx="644">
                  <c:v>0.64378639765069456</c:v>
                </c:pt>
                <c:pt idx="645">
                  <c:v>0.64478630305178763</c:v>
                </c:pt>
                <c:pt idx="646">
                  <c:v>0.64578620893883265</c:v>
                </c:pt>
                <c:pt idx="647">
                  <c:v>0.64678611531057573</c:v>
                </c:pt>
                <c:pt idx="648">
                  <c:v>0.64778602216576553</c:v>
                </c:pt>
                <c:pt idx="649">
                  <c:v>0.64878592950314173</c:v>
                </c:pt>
                <c:pt idx="650">
                  <c:v>0.64978583732146566</c:v>
                </c:pt>
                <c:pt idx="651">
                  <c:v>0.65078574561947966</c:v>
                </c:pt>
                <c:pt idx="652">
                  <c:v>0.65178565439593572</c:v>
                </c:pt>
                <c:pt idx="653">
                  <c:v>0.65278556364957974</c:v>
                </c:pt>
                <c:pt idx="654">
                  <c:v>0.65378547337914983</c:v>
                </c:pt>
                <c:pt idx="655">
                  <c:v>0.65478538358341565</c:v>
                </c:pt>
                <c:pt idx="656">
                  <c:v>0.65578529426112264</c:v>
                </c:pt>
                <c:pt idx="657">
                  <c:v>0.65678520541099461</c:v>
                </c:pt>
                <c:pt idx="658">
                  <c:v>0.65778511703180664</c:v>
                </c:pt>
                <c:pt idx="659">
                  <c:v>0.65878502912229153</c:v>
                </c:pt>
                <c:pt idx="660">
                  <c:v>0.65978494168121149</c:v>
                </c:pt>
                <c:pt idx="661">
                  <c:v>0.66078485470730752</c:v>
                </c:pt>
                <c:pt idx="662">
                  <c:v>0.66178476819932963</c:v>
                </c:pt>
                <c:pt idx="663">
                  <c:v>0.66278468215601671</c:v>
                </c:pt>
                <c:pt idx="664">
                  <c:v>0.66378459657612765</c:v>
                </c:pt>
                <c:pt idx="665">
                  <c:v>0.66478451145840767</c:v>
                </c:pt>
                <c:pt idx="666">
                  <c:v>0.66578442680160954</c:v>
                </c:pt>
                <c:pt idx="667">
                  <c:v>0.66678434260447184</c:v>
                </c:pt>
                <c:pt idx="668">
                  <c:v>0.66778425886575654</c:v>
                </c:pt>
                <c:pt idx="669">
                  <c:v>0.66878417558420655</c:v>
                </c:pt>
                <c:pt idx="670">
                  <c:v>0.66978409275856265</c:v>
                </c:pt>
                <c:pt idx="671">
                  <c:v>0.67078401038758684</c:v>
                </c:pt>
                <c:pt idx="672">
                  <c:v>0.67178392847001867</c:v>
                </c:pt>
                <c:pt idx="673">
                  <c:v>0.67278384700461369</c:v>
                </c:pt>
                <c:pt idx="674">
                  <c:v>0.67378376599010148</c:v>
                </c:pt>
                <c:pt idx="675">
                  <c:v>0.67478368542524758</c:v>
                </c:pt>
                <c:pt idx="676">
                  <c:v>0.67578360530879766</c:v>
                </c:pt>
                <c:pt idx="677">
                  <c:v>0.67678352563950461</c:v>
                </c:pt>
                <c:pt idx="678">
                  <c:v>0.67778344641611366</c:v>
                </c:pt>
                <c:pt idx="679">
                  <c:v>0.67878336763735758</c:v>
                </c:pt>
                <c:pt idx="680">
                  <c:v>0.67978328930201659</c:v>
                </c:pt>
                <c:pt idx="681">
                  <c:v>0.6807832114088147</c:v>
                </c:pt>
                <c:pt idx="682">
                  <c:v>0.68178313395651058</c:v>
                </c:pt>
                <c:pt idx="683">
                  <c:v>0.68278305694384356</c:v>
                </c:pt>
                <c:pt idx="684">
                  <c:v>0.68378298036956953</c:v>
                </c:pt>
                <c:pt idx="685">
                  <c:v>0.68478290423243848</c:v>
                </c:pt>
                <c:pt idx="686">
                  <c:v>0.68578282853119454</c:v>
                </c:pt>
                <c:pt idx="687">
                  <c:v>0.68678275326458171</c:v>
                </c:pt>
                <c:pt idx="688">
                  <c:v>0.68778267843135743</c:v>
                </c:pt>
                <c:pt idx="689">
                  <c:v>0.68878260403026548</c:v>
                </c:pt>
                <c:pt idx="690">
                  <c:v>0.68978253006006951</c:v>
                </c:pt>
                <c:pt idx="691">
                  <c:v>0.69078245651948877</c:v>
                </c:pt>
                <c:pt idx="692">
                  <c:v>0.69178238340728149</c:v>
                </c:pt>
                <c:pt idx="693">
                  <c:v>0.69278231072222329</c:v>
                </c:pt>
                <c:pt idx="694">
                  <c:v>0.69378223846301856</c:v>
                </c:pt>
                <c:pt idx="695">
                  <c:v>0.69478216662846159</c:v>
                </c:pt>
                <c:pt idx="696">
                  <c:v>0.69578209521727252</c:v>
                </c:pt>
                <c:pt idx="697">
                  <c:v>0.69678202422818869</c:v>
                </c:pt>
                <c:pt idx="698">
                  <c:v>0.69778195365999274</c:v>
                </c:pt>
                <c:pt idx="699">
                  <c:v>0.6987818835113957</c:v>
                </c:pt>
                <c:pt idx="700">
                  <c:v>0.69978181378118565</c:v>
                </c:pt>
                <c:pt idx="701">
                  <c:v>0.70078174446808461</c:v>
                </c:pt>
                <c:pt idx="702">
                  <c:v>0.70178167557083959</c:v>
                </c:pt>
                <c:pt idx="703">
                  <c:v>0.70278160708822168</c:v>
                </c:pt>
                <c:pt idx="704">
                  <c:v>0.70378153901895257</c:v>
                </c:pt>
                <c:pt idx="705">
                  <c:v>0.70478147136180369</c:v>
                </c:pt>
                <c:pt idx="706">
                  <c:v>0.70578140411549961</c:v>
                </c:pt>
                <c:pt idx="707">
                  <c:v>0.70678133727881465</c:v>
                </c:pt>
                <c:pt idx="708">
                  <c:v>0.70778127085047171</c:v>
                </c:pt>
                <c:pt idx="709">
                  <c:v>0.70878120482923945</c:v>
                </c:pt>
                <c:pt idx="710">
                  <c:v>0.70978113921386354</c:v>
                </c:pt>
                <c:pt idx="711">
                  <c:v>0.71078107400308166</c:v>
                </c:pt>
                <c:pt idx="712">
                  <c:v>0.71178100919564757</c:v>
                </c:pt>
                <c:pt idx="713">
                  <c:v>0.71278094479031739</c:v>
                </c:pt>
                <c:pt idx="714">
                  <c:v>0.71378088078582957</c:v>
                </c:pt>
                <c:pt idx="715">
                  <c:v>0.71478081718093656</c:v>
                </c:pt>
                <c:pt idx="716">
                  <c:v>0.71578075397437868</c:v>
                </c:pt>
                <c:pt idx="717">
                  <c:v>0.7167806911649196</c:v>
                </c:pt>
                <c:pt idx="718">
                  <c:v>0.71778062875130544</c:v>
                </c:pt>
                <c:pt idx="719">
                  <c:v>0.71878056673227253</c:v>
                </c:pt>
                <c:pt idx="720">
                  <c:v>0.71978050510656943</c:v>
                </c:pt>
                <c:pt idx="721">
                  <c:v>0.72078044387296647</c:v>
                </c:pt>
                <c:pt idx="722">
                  <c:v>0.72178038303017766</c:v>
                </c:pt>
                <c:pt idx="723">
                  <c:v>0.72278032257698654</c:v>
                </c:pt>
                <c:pt idx="724">
                  <c:v>0.72378026251212169</c:v>
                </c:pt>
                <c:pt idx="725">
                  <c:v>0.72478020283433553</c:v>
                </c:pt>
                <c:pt idx="726">
                  <c:v>0.72578014354238052</c:v>
                </c:pt>
                <c:pt idx="727">
                  <c:v>0.72678008463500055</c:v>
                </c:pt>
                <c:pt idx="728">
                  <c:v>0.72778002611093462</c:v>
                </c:pt>
                <c:pt idx="729">
                  <c:v>0.72877996796895561</c:v>
                </c:pt>
                <c:pt idx="730">
                  <c:v>0.72977991020778477</c:v>
                </c:pt>
                <c:pt idx="731">
                  <c:v>0.73077985282619373</c:v>
                </c:pt>
                <c:pt idx="732">
                  <c:v>0.73177979582291242</c:v>
                </c:pt>
                <c:pt idx="733">
                  <c:v>0.73277973919670469</c:v>
                </c:pt>
                <c:pt idx="734">
                  <c:v>0.73377968294630869</c:v>
                </c:pt>
                <c:pt idx="735">
                  <c:v>0.73477962707047673</c:v>
                </c:pt>
                <c:pt idx="736">
                  <c:v>0.73577957156795659</c:v>
                </c:pt>
                <c:pt idx="737">
                  <c:v>0.73677951643750184</c:v>
                </c:pt>
                <c:pt idx="738">
                  <c:v>0.73777946167784569</c:v>
                </c:pt>
                <c:pt idx="739">
                  <c:v>0.7387794072877587</c:v>
                </c:pt>
                <c:pt idx="740">
                  <c:v>0.73977935326596667</c:v>
                </c:pt>
                <c:pt idx="741">
                  <c:v>0.74077929961123268</c:v>
                </c:pt>
                <c:pt idx="742">
                  <c:v>0.74177924632230163</c:v>
                </c:pt>
                <c:pt idx="743">
                  <c:v>0.74277919339792564</c:v>
                </c:pt>
                <c:pt idx="744">
                  <c:v>0.7437791408368446</c:v>
                </c:pt>
                <c:pt idx="745">
                  <c:v>0.74477908863780673</c:v>
                </c:pt>
                <c:pt idx="746">
                  <c:v>0.74577903679957791</c:v>
                </c:pt>
                <c:pt idx="747">
                  <c:v>0.74677898532087961</c:v>
                </c:pt>
                <c:pt idx="748">
                  <c:v>0.7477789342004898</c:v>
                </c:pt>
                <c:pt idx="749">
                  <c:v>0.74877888343713372</c:v>
                </c:pt>
                <c:pt idx="750">
                  <c:v>0.74977883302957193</c:v>
                </c:pt>
                <c:pt idx="751">
                  <c:v>0.75077878297654055</c:v>
                </c:pt>
                <c:pt idx="752">
                  <c:v>0.75177873327680667</c:v>
                </c:pt>
                <c:pt idx="753">
                  <c:v>0.75277868392910463</c:v>
                </c:pt>
                <c:pt idx="754">
                  <c:v>0.75377863493219277</c:v>
                </c:pt>
                <c:pt idx="755">
                  <c:v>0.75477858628479877</c:v>
                </c:pt>
                <c:pt idx="756">
                  <c:v>0.75577853798569372</c:v>
                </c:pt>
                <c:pt idx="757">
                  <c:v>0.75677849003361974</c:v>
                </c:pt>
                <c:pt idx="758">
                  <c:v>0.75777844242732273</c:v>
                </c:pt>
                <c:pt idx="759">
                  <c:v>0.75877839516555456</c:v>
                </c:pt>
                <c:pt idx="760">
                  <c:v>0.75977834824706059</c:v>
                </c:pt>
                <c:pt idx="761">
                  <c:v>0.7607783016705838</c:v>
                </c:pt>
                <c:pt idx="762">
                  <c:v>0.76177825543489386</c:v>
                </c:pt>
                <c:pt idx="763">
                  <c:v>0.76277820953871189</c:v>
                </c:pt>
                <c:pt idx="764">
                  <c:v>0.76377816398079756</c:v>
                </c:pt>
                <c:pt idx="765">
                  <c:v>0.76477811875989765</c:v>
                </c:pt>
                <c:pt idx="766">
                  <c:v>0.76577807387477381</c:v>
                </c:pt>
                <c:pt idx="767">
                  <c:v>0.76677802932416861</c:v>
                </c:pt>
                <c:pt idx="768">
                  <c:v>0.76777798510680451</c:v>
                </c:pt>
                <c:pt idx="769">
                  <c:v>0.76877794122145959</c:v>
                </c:pt>
                <c:pt idx="770">
                  <c:v>0.76977789766687787</c:v>
                </c:pt>
                <c:pt idx="771">
                  <c:v>0.7707778544418028</c:v>
                </c:pt>
                <c:pt idx="772">
                  <c:v>0.7717778115449907</c:v>
                </c:pt>
                <c:pt idx="773">
                  <c:v>0.7727777689751737</c:v>
                </c:pt>
                <c:pt idx="774">
                  <c:v>0.77377772673110756</c:v>
                </c:pt>
                <c:pt idx="775">
                  <c:v>0.77477768481154763</c:v>
                </c:pt>
                <c:pt idx="776">
                  <c:v>0.77577764321524056</c:v>
                </c:pt>
                <c:pt idx="777">
                  <c:v>0.77677760194093559</c:v>
                </c:pt>
                <c:pt idx="778">
                  <c:v>0.7777775609873776</c:v>
                </c:pt>
                <c:pt idx="779">
                  <c:v>0.77877752035330261</c:v>
                </c:pt>
                <c:pt idx="780">
                  <c:v>0.77977748003747771</c:v>
                </c:pt>
                <c:pt idx="781">
                  <c:v>0.78077744003865657</c:v>
                </c:pt>
                <c:pt idx="782">
                  <c:v>0.78177740035555154</c:v>
                </c:pt>
                <c:pt idx="783">
                  <c:v>0.78277736098695228</c:v>
                </c:pt>
                <c:pt idx="784">
                  <c:v>0.78377732193159444</c:v>
                </c:pt>
                <c:pt idx="785">
                  <c:v>0.7847772831882025</c:v>
                </c:pt>
                <c:pt idx="786">
                  <c:v>0.78577724475556854</c:v>
                </c:pt>
                <c:pt idx="787">
                  <c:v>0.78677720663241069</c:v>
                </c:pt>
                <c:pt idx="788">
                  <c:v>0.7877771688174785</c:v>
                </c:pt>
                <c:pt idx="789">
                  <c:v>0.78877713130952654</c:v>
                </c:pt>
                <c:pt idx="790">
                  <c:v>0.78977709410730157</c:v>
                </c:pt>
                <c:pt idx="791">
                  <c:v>0.7907770572095546</c:v>
                </c:pt>
                <c:pt idx="792">
                  <c:v>0.79177702061503763</c:v>
                </c:pt>
                <c:pt idx="793">
                  <c:v>0.79277698432247967</c:v>
                </c:pt>
                <c:pt idx="794">
                  <c:v>0.79377694833066548</c:v>
                </c:pt>
                <c:pt idx="795">
                  <c:v>0.79477691263830674</c:v>
                </c:pt>
                <c:pt idx="796">
                  <c:v>0.79577687724417467</c:v>
                </c:pt>
                <c:pt idx="797">
                  <c:v>0.79677684214700251</c:v>
                </c:pt>
                <c:pt idx="798">
                  <c:v>0.79777680734555056</c:v>
                </c:pt>
                <c:pt idx="799">
                  <c:v>0.79877677283856152</c:v>
                </c:pt>
                <c:pt idx="800">
                  <c:v>0.79977673862478071</c:v>
                </c:pt>
                <c:pt idx="801">
                  <c:v>0.80077670470296625</c:v>
                </c:pt>
                <c:pt idx="802">
                  <c:v>0.80177667107186457</c:v>
                </c:pt>
                <c:pt idx="803">
                  <c:v>0.80277663773020858</c:v>
                </c:pt>
                <c:pt idx="804">
                  <c:v>0.8037766046767727</c:v>
                </c:pt>
                <c:pt idx="805">
                  <c:v>0.80477657191028451</c:v>
                </c:pt>
                <c:pt idx="806">
                  <c:v>0.80577653942949856</c:v>
                </c:pt>
                <c:pt idx="807">
                  <c:v>0.80677650723317362</c:v>
                </c:pt>
                <c:pt idx="808">
                  <c:v>0.8077764753200426</c:v>
                </c:pt>
                <c:pt idx="809">
                  <c:v>0.8087764436888577</c:v>
                </c:pt>
                <c:pt idx="810">
                  <c:v>0.80977641233836473</c:v>
                </c:pt>
                <c:pt idx="811">
                  <c:v>0.81077638126732132</c:v>
                </c:pt>
                <c:pt idx="812">
                  <c:v>0.8117763504744766</c:v>
                </c:pt>
                <c:pt idx="813">
                  <c:v>0.81277631995855959</c:v>
                </c:pt>
                <c:pt idx="814">
                  <c:v>0.81377628971835347</c:v>
                </c:pt>
                <c:pt idx="815">
                  <c:v>0.81477625975257661</c:v>
                </c:pt>
                <c:pt idx="816">
                  <c:v>0.81577623005998956</c:v>
                </c:pt>
                <c:pt idx="817">
                  <c:v>0.81677620063933654</c:v>
                </c:pt>
                <c:pt idx="818">
                  <c:v>0.81777617148936743</c:v>
                </c:pt>
                <c:pt idx="819">
                  <c:v>0.81877614260882359</c:v>
                </c:pt>
                <c:pt idx="820">
                  <c:v>0.81977611399646544</c:v>
                </c:pt>
                <c:pt idx="821">
                  <c:v>0.82077608565104654</c:v>
                </c:pt>
                <c:pt idx="822">
                  <c:v>0.82177605757129968</c:v>
                </c:pt>
                <c:pt idx="823">
                  <c:v>0.82277602975597952</c:v>
                </c:pt>
                <c:pt idx="824">
                  <c:v>0.82377600220382674</c:v>
                </c:pt>
                <c:pt idx="825">
                  <c:v>0.82477597491360355</c:v>
                </c:pt>
                <c:pt idx="826">
                  <c:v>0.82577594788405151</c:v>
                </c:pt>
                <c:pt idx="827">
                  <c:v>0.82677592111392062</c:v>
                </c:pt>
                <c:pt idx="828">
                  <c:v>0.82777589460196055</c:v>
                </c:pt>
                <c:pt idx="829">
                  <c:v>0.82877586834691452</c:v>
                </c:pt>
                <c:pt idx="830">
                  <c:v>0.82977584234753166</c:v>
                </c:pt>
                <c:pt idx="831">
                  <c:v>0.83077581660256383</c:v>
                </c:pt>
                <c:pt idx="832">
                  <c:v>0.8317757911107645</c:v>
                </c:pt>
                <c:pt idx="833">
                  <c:v>0.83277576587087165</c:v>
                </c:pt>
                <c:pt idx="834">
                  <c:v>0.83377574088163942</c:v>
                </c:pt>
                <c:pt idx="835">
                  <c:v>0.83477571614180379</c:v>
                </c:pt>
                <c:pt idx="836">
                  <c:v>0.83577569165013477</c:v>
                </c:pt>
                <c:pt idx="837">
                  <c:v>0.83677566740538067</c:v>
                </c:pt>
                <c:pt idx="838">
                  <c:v>0.83777564340627064</c:v>
                </c:pt>
                <c:pt idx="839">
                  <c:v>0.83877561965156666</c:v>
                </c:pt>
                <c:pt idx="840">
                  <c:v>0.83977559614000163</c:v>
                </c:pt>
                <c:pt idx="841">
                  <c:v>0.84077557287035753</c:v>
                </c:pt>
                <c:pt idx="842">
                  <c:v>0.8417755498413475</c:v>
                </c:pt>
                <c:pt idx="843">
                  <c:v>0.84277552705175163</c:v>
                </c:pt>
                <c:pt idx="844">
                  <c:v>0.8437755045002836</c:v>
                </c:pt>
                <c:pt idx="845">
                  <c:v>0.84477548218573373</c:v>
                </c:pt>
                <c:pt idx="846">
                  <c:v>0.8457754601068137</c:v>
                </c:pt>
                <c:pt idx="847">
                  <c:v>0.84677543826230062</c:v>
                </c:pt>
                <c:pt idx="848">
                  <c:v>0.84777541665092682</c:v>
                </c:pt>
                <c:pt idx="849">
                  <c:v>0.84877539527144463</c:v>
                </c:pt>
                <c:pt idx="850">
                  <c:v>0.84977537412260151</c:v>
                </c:pt>
                <c:pt idx="851">
                  <c:v>0.85077535320316366</c:v>
                </c:pt>
                <c:pt idx="852">
                  <c:v>0.85177533251185267</c:v>
                </c:pt>
                <c:pt idx="853">
                  <c:v>0.85277531204743673</c:v>
                </c:pt>
                <c:pt idx="854">
                  <c:v>0.85377529180865153</c:v>
                </c:pt>
                <c:pt idx="855">
                  <c:v>0.8547752717942606</c:v>
                </c:pt>
                <c:pt idx="856">
                  <c:v>0.85577525200300075</c:v>
                </c:pt>
                <c:pt idx="857">
                  <c:v>0.85677523243363074</c:v>
                </c:pt>
                <c:pt idx="858">
                  <c:v>0.8577752130848979</c:v>
                </c:pt>
                <c:pt idx="859">
                  <c:v>0.85877519395554269</c:v>
                </c:pt>
                <c:pt idx="860">
                  <c:v>0.85977517504431455</c:v>
                </c:pt>
                <c:pt idx="861">
                  <c:v>0.86077515634997281</c:v>
                </c:pt>
                <c:pt idx="862">
                  <c:v>0.86177513787126447</c:v>
                </c:pt>
                <c:pt idx="863">
                  <c:v>0.86277511960693254</c:v>
                </c:pt>
                <c:pt idx="864">
                  <c:v>0.86377510155572479</c:v>
                </c:pt>
                <c:pt idx="865">
                  <c:v>0.86477508371639156</c:v>
                </c:pt>
                <c:pt idx="866">
                  <c:v>0.86577506608768273</c:v>
                </c:pt>
                <c:pt idx="867">
                  <c:v>0.86677504866834776</c:v>
                </c:pt>
                <c:pt idx="868">
                  <c:v>0.86777503145714074</c:v>
                </c:pt>
                <c:pt idx="869">
                  <c:v>0.86877501445279082</c:v>
                </c:pt>
                <c:pt idx="870">
                  <c:v>0.86977499765406574</c:v>
                </c:pt>
                <c:pt idx="871">
                  <c:v>0.87077498105968354</c:v>
                </c:pt>
                <c:pt idx="872">
                  <c:v>0.87177496466842674</c:v>
                </c:pt>
                <c:pt idx="873">
                  <c:v>0.8727749484790287</c:v>
                </c:pt>
                <c:pt idx="874">
                  <c:v>0.87377493249022975</c:v>
                </c:pt>
                <c:pt idx="875">
                  <c:v>0.87477491670076069</c:v>
                </c:pt>
                <c:pt idx="876">
                  <c:v>0.87577490110939871</c:v>
                </c:pt>
                <c:pt idx="877">
                  <c:v>0.87677488571487472</c:v>
                </c:pt>
                <c:pt idx="878">
                  <c:v>0.87777487051592762</c:v>
                </c:pt>
                <c:pt idx="879">
                  <c:v>0.87877485551131373</c:v>
                </c:pt>
                <c:pt idx="880">
                  <c:v>0.87977484069975964</c:v>
                </c:pt>
                <c:pt idx="881">
                  <c:v>0.88077482608002755</c:v>
                </c:pt>
                <c:pt idx="882">
                  <c:v>0.88177481165083771</c:v>
                </c:pt>
                <c:pt idx="883">
                  <c:v>0.88277479741095644</c:v>
                </c:pt>
                <c:pt idx="884">
                  <c:v>0.88377478335910753</c:v>
                </c:pt>
                <c:pt idx="885">
                  <c:v>0.88477476949403844</c:v>
                </c:pt>
                <c:pt idx="886">
                  <c:v>0.88577475581449361</c:v>
                </c:pt>
                <c:pt idx="887">
                  <c:v>0.88677474231919973</c:v>
                </c:pt>
                <c:pt idx="888">
                  <c:v>0.88777472900690046</c:v>
                </c:pt>
                <c:pt idx="889">
                  <c:v>0.88877471587634049</c:v>
                </c:pt>
                <c:pt idx="890">
                  <c:v>0.8897747029262445</c:v>
                </c:pt>
                <c:pt idx="891">
                  <c:v>0.8907746901553707</c:v>
                </c:pt>
                <c:pt idx="892">
                  <c:v>0.89177467756242856</c:v>
                </c:pt>
                <c:pt idx="893">
                  <c:v>0.89277466514617565</c:v>
                </c:pt>
                <c:pt idx="894">
                  <c:v>0.89377465290534652</c:v>
                </c:pt>
                <c:pt idx="895">
                  <c:v>0.89477464083866554</c:v>
                </c:pt>
                <c:pt idx="896">
                  <c:v>0.89577462894491044</c:v>
                </c:pt>
                <c:pt idx="897">
                  <c:v>0.89677461722278773</c:v>
                </c:pt>
                <c:pt idx="898">
                  <c:v>0.89777460567104861</c:v>
                </c:pt>
                <c:pt idx="899">
                  <c:v>0.89877459428843864</c:v>
                </c:pt>
                <c:pt idx="900">
                  <c:v>0.89977458307369851</c:v>
                </c:pt>
                <c:pt idx="901">
                  <c:v>0.90077457202559463</c:v>
                </c:pt>
                <c:pt idx="902">
                  <c:v>0.90177456114285648</c:v>
                </c:pt>
                <c:pt idx="903">
                  <c:v>0.9027745504242306</c:v>
                </c:pt>
                <c:pt idx="904">
                  <c:v>0.90377453986846545</c:v>
                </c:pt>
                <c:pt idx="905">
                  <c:v>0.90477452947431558</c:v>
                </c:pt>
                <c:pt idx="906">
                  <c:v>0.90577451924053454</c:v>
                </c:pt>
                <c:pt idx="907">
                  <c:v>0.90677450916585745</c:v>
                </c:pt>
                <c:pt idx="908">
                  <c:v>0.90777449924904452</c:v>
                </c:pt>
                <c:pt idx="909">
                  <c:v>0.90877448948883954</c:v>
                </c:pt>
                <c:pt idx="910">
                  <c:v>0.90977447988399662</c:v>
                </c:pt>
                <c:pt idx="911">
                  <c:v>0.91077447043326165</c:v>
                </c:pt>
                <c:pt idx="912">
                  <c:v>0.91177446113537752</c:v>
                </c:pt>
                <c:pt idx="913">
                  <c:v>0.91277445198909468</c:v>
                </c:pt>
                <c:pt idx="914">
                  <c:v>0.91377444299317667</c:v>
                </c:pt>
                <c:pt idx="915">
                  <c:v>0.91477443414634352</c:v>
                </c:pt>
                <c:pt idx="916">
                  <c:v>0.91577442544736953</c:v>
                </c:pt>
                <c:pt idx="917">
                  <c:v>0.91677441689497863</c:v>
                </c:pt>
                <c:pt idx="918">
                  <c:v>0.91777440848794345</c:v>
                </c:pt>
                <c:pt idx="919">
                  <c:v>0.91877440022498269</c:v>
                </c:pt>
                <c:pt idx="920">
                  <c:v>0.91977439210485756</c:v>
                </c:pt>
                <c:pt idx="921">
                  <c:v>0.92077438412630652</c:v>
                </c:pt>
                <c:pt idx="922">
                  <c:v>0.92177437628807879</c:v>
                </c:pt>
                <c:pt idx="923">
                  <c:v>0.9227743685889096</c:v>
                </c:pt>
                <c:pt idx="924">
                  <c:v>0.9237743610275635</c:v>
                </c:pt>
                <c:pt idx="925">
                  <c:v>0.92477435360276661</c:v>
                </c:pt>
                <c:pt idx="926">
                  <c:v>0.9257743463132897</c:v>
                </c:pt>
                <c:pt idx="927">
                  <c:v>0.92677433915784857</c:v>
                </c:pt>
                <c:pt idx="928">
                  <c:v>0.92777433213520755</c:v>
                </c:pt>
                <c:pt idx="929">
                  <c:v>0.9287743252441355</c:v>
                </c:pt>
                <c:pt idx="930">
                  <c:v>0.92977431848335268</c:v>
                </c:pt>
                <c:pt idx="931">
                  <c:v>0.93077431185161952</c:v>
                </c:pt>
                <c:pt idx="932">
                  <c:v>0.93177430534768158</c:v>
                </c:pt>
                <c:pt idx="933">
                  <c:v>0.9327742989703115</c:v>
                </c:pt>
                <c:pt idx="934">
                  <c:v>0.93377429271824464</c:v>
                </c:pt>
                <c:pt idx="935">
                  <c:v>0.93477428659022654</c:v>
                </c:pt>
                <c:pt idx="936">
                  <c:v>0.93577428058501755</c:v>
                </c:pt>
                <c:pt idx="937">
                  <c:v>0.93677427470137664</c:v>
                </c:pt>
                <c:pt idx="938">
                  <c:v>0.93777426893804661</c:v>
                </c:pt>
                <c:pt idx="939">
                  <c:v>0.93877426329378166</c:v>
                </c:pt>
                <c:pt idx="940">
                  <c:v>0.93977425776734058</c:v>
                </c:pt>
                <c:pt idx="941">
                  <c:v>0.9407742523574496</c:v>
                </c:pt>
                <c:pt idx="942">
                  <c:v>0.9417742470628987</c:v>
                </c:pt>
                <c:pt idx="943">
                  <c:v>0.94277424188241155</c:v>
                </c:pt>
                <c:pt idx="944">
                  <c:v>0.94377423681474171</c:v>
                </c:pt>
                <c:pt idx="945">
                  <c:v>0.9447742318586636</c:v>
                </c:pt>
                <c:pt idx="946">
                  <c:v>0.94577422701291258</c:v>
                </c:pt>
                <c:pt idx="947">
                  <c:v>0.94677422227623065</c:v>
                </c:pt>
                <c:pt idx="948">
                  <c:v>0.94777421764737479</c:v>
                </c:pt>
                <c:pt idx="949">
                  <c:v>0.94877421312510279</c:v>
                </c:pt>
                <c:pt idx="950">
                  <c:v>0.94977420870816553</c:v>
                </c:pt>
                <c:pt idx="951">
                  <c:v>0.9507742043952957</c:v>
                </c:pt>
                <c:pt idx="952">
                  <c:v>0.95177420018527159</c:v>
                </c:pt>
                <c:pt idx="953">
                  <c:v>0.95277419607680669</c:v>
                </c:pt>
                <c:pt idx="954">
                  <c:v>0.95377419206868774</c:v>
                </c:pt>
                <c:pt idx="955">
                  <c:v>0.95477418815964643</c:v>
                </c:pt>
                <c:pt idx="956">
                  <c:v>0.95577418434843253</c:v>
                </c:pt>
                <c:pt idx="957">
                  <c:v>0.9567741806337936</c:v>
                </c:pt>
                <c:pt idx="958">
                  <c:v>0.95777417701449974</c:v>
                </c:pt>
                <c:pt idx="959">
                  <c:v>0.95877417348927274</c:v>
                </c:pt>
                <c:pt idx="960">
                  <c:v>0.95977417005687871</c:v>
                </c:pt>
                <c:pt idx="961">
                  <c:v>0.96077416671608162</c:v>
                </c:pt>
                <c:pt idx="962">
                  <c:v>0.96177416346561151</c:v>
                </c:pt>
                <c:pt idx="963">
                  <c:v>0.96277416030422758</c:v>
                </c:pt>
                <c:pt idx="964">
                  <c:v>0.9637741572306846</c:v>
                </c:pt>
                <c:pt idx="965">
                  <c:v>0.96477415424373869</c:v>
                </c:pt>
                <c:pt idx="966">
                  <c:v>0.96577415134214062</c:v>
                </c:pt>
                <c:pt idx="967">
                  <c:v>0.9667741485246456</c:v>
                </c:pt>
                <c:pt idx="968">
                  <c:v>0.96777414579001741</c:v>
                </c:pt>
                <c:pt idx="969">
                  <c:v>0.96877414313697763</c:v>
                </c:pt>
                <c:pt idx="970">
                  <c:v>0.96977414056431555</c:v>
                </c:pt>
                <c:pt idx="971">
                  <c:v>0.97077413807077262</c:v>
                </c:pt>
                <c:pt idx="972">
                  <c:v>0.97177413565511872</c:v>
                </c:pt>
                <c:pt idx="973">
                  <c:v>0.97277413331606866</c:v>
                </c:pt>
                <c:pt idx="974">
                  <c:v>0.97377413105240862</c:v>
                </c:pt>
                <c:pt idx="975">
                  <c:v>0.9747741288628986</c:v>
                </c:pt>
                <c:pt idx="976">
                  <c:v>0.97577412674624853</c:v>
                </c:pt>
                <c:pt idx="977">
                  <c:v>0.97677412470125846</c:v>
                </c:pt>
                <c:pt idx="978">
                  <c:v>0.97777412272664843</c:v>
                </c:pt>
                <c:pt idx="979">
                  <c:v>0.97877412082118864</c:v>
                </c:pt>
                <c:pt idx="980">
                  <c:v>0.97977411898363853</c:v>
                </c:pt>
                <c:pt idx="981">
                  <c:v>0.98077411721272845</c:v>
                </c:pt>
                <c:pt idx="982">
                  <c:v>0.98177411550721838</c:v>
                </c:pt>
                <c:pt idx="983">
                  <c:v>0.98277411386586844</c:v>
                </c:pt>
                <c:pt idx="984">
                  <c:v>0.98377411228740852</c:v>
                </c:pt>
                <c:pt idx="985">
                  <c:v>0.98477411077060839</c:v>
                </c:pt>
                <c:pt idx="986">
                  <c:v>0.98577410931421838</c:v>
                </c:pt>
                <c:pt idx="987">
                  <c:v>0.98677410791696829</c:v>
                </c:pt>
                <c:pt idx="988">
                  <c:v>0.98777410657763842</c:v>
                </c:pt>
                <c:pt idx="989">
                  <c:v>0.98877410529495846</c:v>
                </c:pt>
                <c:pt idx="990">
                  <c:v>0.98977410406767841</c:v>
                </c:pt>
                <c:pt idx="991">
                  <c:v>0.99077410289454859</c:v>
                </c:pt>
                <c:pt idx="992">
                  <c:v>0.99177410177432834</c:v>
                </c:pt>
                <c:pt idx="993">
                  <c:v>0.99277410070576833</c:v>
                </c:pt>
                <c:pt idx="994">
                  <c:v>0.99377409968759856</c:v>
                </c:pt>
                <c:pt idx="995">
                  <c:v>0.99477409871858868</c:v>
                </c:pt>
                <c:pt idx="996">
                  <c:v>0.9957740977974886</c:v>
                </c:pt>
                <c:pt idx="997">
                  <c:v>0.99677409692303853</c:v>
                </c:pt>
                <c:pt idx="998">
                  <c:v>0.99777409609397871</c:v>
                </c:pt>
                <c:pt idx="999">
                  <c:v>0.99877409530909855</c:v>
                </c:pt>
                <c:pt idx="1000">
                  <c:v>0.99977409456710853</c:v>
                </c:pt>
                <c:pt idx="1001">
                  <c:v>1.0007740938667884</c:v>
                </c:pt>
                <c:pt idx="1002">
                  <c:v>1.0017740932068684</c:v>
                </c:pt>
                <c:pt idx="1003">
                  <c:v>1.0027740925861082</c:v>
                </c:pt>
                <c:pt idx="1004">
                  <c:v>1.0037740920032781</c:v>
                </c:pt>
                <c:pt idx="1005">
                  <c:v>1.0047740914571184</c:v>
                </c:pt>
                <c:pt idx="1006">
                  <c:v>1.0057740909463584</c:v>
                </c:pt>
                <c:pt idx="1007">
                  <c:v>1.0067740904697884</c:v>
                </c:pt>
                <c:pt idx="1008">
                  <c:v>1.0077740900261281</c:v>
                </c:pt>
                <c:pt idx="1009">
                  <c:v>1.0087740896141382</c:v>
                </c:pt>
                <c:pt idx="1010">
                  <c:v>1.0097740892325482</c:v>
                </c:pt>
                <c:pt idx="1011">
                  <c:v>1.0107740888801082</c:v>
                </c:pt>
                <c:pt idx="1012">
                  <c:v>1.0117740885555382</c:v>
                </c:pt>
                <c:pt idx="1013">
                  <c:v>1.0127740882575482</c:v>
                </c:pt>
                <c:pt idx="1014">
                  <c:v>1.013774087984858</c:v>
                </c:pt>
                <c:pt idx="1015">
                  <c:v>1.0147740877361584</c:v>
                </c:pt>
                <c:pt idx="1016">
                  <c:v>1.015774087510148</c:v>
                </c:pt>
                <c:pt idx="1017">
                  <c:v>1.0167740873055082</c:v>
                </c:pt>
                <c:pt idx="1018">
                  <c:v>1.0177740871209082</c:v>
                </c:pt>
                <c:pt idx="1019">
                  <c:v>1.0187740869550386</c:v>
                </c:pt>
                <c:pt idx="1020">
                  <c:v>1.0197740868065586</c:v>
                </c:pt>
                <c:pt idx="1021">
                  <c:v>1.0207740866741879</c:v>
                </c:pt>
                <c:pt idx="1022">
                  <c:v>1.0217740865565883</c:v>
                </c:pt>
                <c:pt idx="1023">
                  <c:v>1.0227740864525383</c:v>
                </c:pt>
                <c:pt idx="1024">
                  <c:v>1.0237740863607883</c:v>
                </c:pt>
                <c:pt idx="1025">
                  <c:v>1.0247740862801684</c:v>
                </c:pt>
                <c:pt idx="1026">
                  <c:v>1.0257740862095384</c:v>
                </c:pt>
                <c:pt idx="1027">
                  <c:v>1.0267740861478483</c:v>
                </c:pt>
                <c:pt idx="1028">
                  <c:v>1.027774086094108</c:v>
                </c:pt>
                <c:pt idx="1029">
                  <c:v>1.0287740860473884</c:v>
                </c:pt>
                <c:pt idx="1030">
                  <c:v>1.0297740860068485</c:v>
                </c:pt>
                <c:pt idx="1031">
                  <c:v>1.0307740859717185</c:v>
                </c:pt>
                <c:pt idx="1032">
                  <c:v>1.0317740859413285</c:v>
                </c:pt>
                <c:pt idx="1033">
                  <c:v>1.0327740859150483</c:v>
                </c:pt>
                <c:pt idx="1034">
                  <c:v>1.0337740858923286</c:v>
                </c:pt>
                <c:pt idx="1035">
                  <c:v>1.0347740858727186</c:v>
                </c:pt>
                <c:pt idx="1036">
                  <c:v>1.0357740858557685</c:v>
                </c:pt>
                <c:pt idx="1037">
                  <c:v>1.0367740858411285</c:v>
                </c:pt>
                <c:pt idx="1038">
                  <c:v>1.0377740858284981</c:v>
                </c:pt>
                <c:pt idx="1039">
                  <c:v>1.0387740858175785</c:v>
                </c:pt>
                <c:pt idx="1040">
                  <c:v>1.0397740858081583</c:v>
                </c:pt>
                <c:pt idx="1041">
                  <c:v>1.0407740858000083</c:v>
                </c:pt>
                <c:pt idx="1042">
                  <c:v>1.0417740857929783</c:v>
                </c:pt>
                <c:pt idx="1043">
                  <c:v>1.0427740857869086</c:v>
                </c:pt>
                <c:pt idx="1044">
                  <c:v>1.0437740857816784</c:v>
                </c:pt>
                <c:pt idx="1045">
                  <c:v>1.0447740857771584</c:v>
                </c:pt>
                <c:pt idx="1046">
                  <c:v>1.0457740857732583</c:v>
                </c:pt>
                <c:pt idx="1047">
                  <c:v>1.0467740857698984</c:v>
                </c:pt>
                <c:pt idx="1048">
                  <c:v>1.0477740857670084</c:v>
                </c:pt>
                <c:pt idx="1049">
                  <c:v>1.0487740857645182</c:v>
                </c:pt>
                <c:pt idx="1050">
                  <c:v>1.0497740857623781</c:v>
                </c:pt>
                <c:pt idx="1051">
                  <c:v>1.0507740857605286</c:v>
                </c:pt>
                <c:pt idx="1052">
                  <c:v>1.0517740857589584</c:v>
                </c:pt>
                <c:pt idx="1053">
                  <c:v>1.0527740857575885</c:v>
                </c:pt>
                <c:pt idx="1054">
                  <c:v>1.0537740857564284</c:v>
                </c:pt>
                <c:pt idx="1055">
                  <c:v>1.0547740857554384</c:v>
                </c:pt>
                <c:pt idx="1056">
                  <c:v>1.0557740857545885</c:v>
                </c:pt>
                <c:pt idx="1057">
                  <c:v>1.0567740857538486</c:v>
                </c:pt>
                <c:pt idx="1058">
                  <c:v>1.0577740857532283</c:v>
                </c:pt>
                <c:pt idx="1059">
                  <c:v>1.0587740857526984</c:v>
                </c:pt>
                <c:pt idx="1060">
                  <c:v>1.0597740857522384</c:v>
                </c:pt>
                <c:pt idx="1061">
                  <c:v>1.0607740857518286</c:v>
                </c:pt>
                <c:pt idx="1062">
                  <c:v>1.0617740857515086</c:v>
                </c:pt>
                <c:pt idx="1063">
                  <c:v>1.0627740857512384</c:v>
                </c:pt>
                <c:pt idx="1064">
                  <c:v>1.0637740857509885</c:v>
                </c:pt>
                <c:pt idx="1065">
                  <c:v>1.0647740857507786</c:v>
                </c:pt>
                <c:pt idx="1066">
                  <c:v>1.0657740857506184</c:v>
                </c:pt>
                <c:pt idx="1067">
                  <c:v>1.0667740857504584</c:v>
                </c:pt>
                <c:pt idx="1068">
                  <c:v>1.0677740857503384</c:v>
                </c:pt>
                <c:pt idx="1069">
                  <c:v>1.0687740857502186</c:v>
                </c:pt>
                <c:pt idx="1070">
                  <c:v>1.0697740857501283</c:v>
                </c:pt>
                <c:pt idx="1071">
                  <c:v>1.0707740857500483</c:v>
                </c:pt>
                <c:pt idx="1072">
                  <c:v>1.0717740857499882</c:v>
                </c:pt>
                <c:pt idx="1073">
                  <c:v>1.0727740857499284</c:v>
                </c:pt>
                <c:pt idx="1074">
                  <c:v>1.0737740857498881</c:v>
                </c:pt>
                <c:pt idx="1075">
                  <c:v>1.0747740857498485</c:v>
                </c:pt>
                <c:pt idx="1076">
                  <c:v>1.0757740857498084</c:v>
                </c:pt>
                <c:pt idx="1077">
                  <c:v>1.0767740857497783</c:v>
                </c:pt>
                <c:pt idx="1078">
                  <c:v>1.0777740857497584</c:v>
                </c:pt>
                <c:pt idx="1079">
                  <c:v>1.0787740857497383</c:v>
                </c:pt>
                <c:pt idx="1080">
                  <c:v>1.0797740857497182</c:v>
                </c:pt>
                <c:pt idx="1081">
                  <c:v>1.0807740857496984</c:v>
                </c:pt>
                <c:pt idx="1082">
                  <c:v>1.081774085749688</c:v>
                </c:pt>
                <c:pt idx="1083">
                  <c:v>1.0827740857496784</c:v>
                </c:pt>
                <c:pt idx="1084">
                  <c:v>1.083774085749668</c:v>
                </c:pt>
                <c:pt idx="1085">
                  <c:v>1.0847740857496684</c:v>
                </c:pt>
                <c:pt idx="1086">
                  <c:v>1.0857740857496581</c:v>
                </c:pt>
                <c:pt idx="1087">
                  <c:v>1.0867740857496584</c:v>
                </c:pt>
                <c:pt idx="1088">
                  <c:v>1.0877740857496481</c:v>
                </c:pt>
                <c:pt idx="1089">
                  <c:v>1.0887740857496484</c:v>
                </c:pt>
                <c:pt idx="1090">
                  <c:v>1.0897740857496381</c:v>
                </c:pt>
                <c:pt idx="1091">
                  <c:v>1.0907740857496382</c:v>
                </c:pt>
                <c:pt idx="1092">
                  <c:v>1.0917740857496381</c:v>
                </c:pt>
                <c:pt idx="1093">
                  <c:v>1.0927740857496382</c:v>
                </c:pt>
                <c:pt idx="1094">
                  <c:v>1.0937740857496381</c:v>
                </c:pt>
                <c:pt idx="1095">
                  <c:v>1.0947740857496382</c:v>
                </c:pt>
                <c:pt idx="1096">
                  <c:v>1.0957740857496381</c:v>
                </c:pt>
                <c:pt idx="1097">
                  <c:v>1.0967740857496282</c:v>
                </c:pt>
                <c:pt idx="1098">
                  <c:v>1.0977740857496281</c:v>
                </c:pt>
                <c:pt idx="1099">
                  <c:v>1.0987740857496282</c:v>
                </c:pt>
                <c:pt idx="1100">
                  <c:v>1.0997740857496281</c:v>
                </c:pt>
                <c:pt idx="1101">
                  <c:v>1.1007740857496282</c:v>
                </c:pt>
                <c:pt idx="1102">
                  <c:v>1.1017740857496281</c:v>
                </c:pt>
                <c:pt idx="1103">
                  <c:v>1.1027740857496282</c:v>
                </c:pt>
                <c:pt idx="1104">
                  <c:v>1.1037740857496281</c:v>
                </c:pt>
                <c:pt idx="1105">
                  <c:v>1.1047740857496282</c:v>
                </c:pt>
                <c:pt idx="1106">
                  <c:v>1.1057740857496281</c:v>
                </c:pt>
                <c:pt idx="1107">
                  <c:v>1.1067740857496282</c:v>
                </c:pt>
                <c:pt idx="1108">
                  <c:v>1.1077740857496281</c:v>
                </c:pt>
                <c:pt idx="1109">
                  <c:v>1.1087740857496282</c:v>
                </c:pt>
                <c:pt idx="1110">
                  <c:v>1.1097740857496281</c:v>
                </c:pt>
                <c:pt idx="1111">
                  <c:v>1.1107740857496282</c:v>
                </c:pt>
                <c:pt idx="1112">
                  <c:v>1.1117740857496281</c:v>
                </c:pt>
                <c:pt idx="1113">
                  <c:v>1.1127740857496282</c:v>
                </c:pt>
                <c:pt idx="1114">
                  <c:v>1.1137740857496283</c:v>
                </c:pt>
                <c:pt idx="1115">
                  <c:v>1.1147740857496182</c:v>
                </c:pt>
                <c:pt idx="1116">
                  <c:v>1.1157740857496183</c:v>
                </c:pt>
                <c:pt idx="1117">
                  <c:v>1.1167740857496182</c:v>
                </c:pt>
                <c:pt idx="1118">
                  <c:v>1.1177740857496183</c:v>
                </c:pt>
                <c:pt idx="1119">
                  <c:v>1.1187740857496182</c:v>
                </c:pt>
                <c:pt idx="1120">
                  <c:v>1.1197740857496183</c:v>
                </c:pt>
                <c:pt idx="1121">
                  <c:v>1.1207740857496182</c:v>
                </c:pt>
                <c:pt idx="1122">
                  <c:v>1.1217740857496183</c:v>
                </c:pt>
                <c:pt idx="1123">
                  <c:v>1.1227740857496182</c:v>
                </c:pt>
                <c:pt idx="1124">
                  <c:v>1.1237740857496183</c:v>
                </c:pt>
                <c:pt idx="1125">
                  <c:v>1.1247740857496182</c:v>
                </c:pt>
                <c:pt idx="1126">
                  <c:v>1.1257740857496183</c:v>
                </c:pt>
                <c:pt idx="1127">
                  <c:v>1.1267740857496182</c:v>
                </c:pt>
                <c:pt idx="1128">
                  <c:v>1.1277740857496183</c:v>
                </c:pt>
                <c:pt idx="1129">
                  <c:v>1.1287740857496182</c:v>
                </c:pt>
                <c:pt idx="1130">
                  <c:v>1.1297740857496184</c:v>
                </c:pt>
                <c:pt idx="1131">
                  <c:v>1.1307740857496182</c:v>
                </c:pt>
                <c:pt idx="1132">
                  <c:v>1.1317740857496184</c:v>
                </c:pt>
                <c:pt idx="1133">
                  <c:v>1.1327740857496182</c:v>
                </c:pt>
                <c:pt idx="1134">
                  <c:v>1.1337740857496084</c:v>
                </c:pt>
                <c:pt idx="1135">
                  <c:v>1.1347740857496083</c:v>
                </c:pt>
                <c:pt idx="1136">
                  <c:v>1.1357740857496084</c:v>
                </c:pt>
                <c:pt idx="1137">
                  <c:v>1.1367740857496083</c:v>
                </c:pt>
                <c:pt idx="1138">
                  <c:v>1.1377740857496084</c:v>
                </c:pt>
                <c:pt idx="1139">
                  <c:v>1.1387740857496083</c:v>
                </c:pt>
                <c:pt idx="1140">
                  <c:v>1.1397740857496084</c:v>
                </c:pt>
                <c:pt idx="1141">
                  <c:v>1.1407740857496083</c:v>
                </c:pt>
                <c:pt idx="1142">
                  <c:v>1.1417740857496084</c:v>
                </c:pt>
                <c:pt idx="1143">
                  <c:v>1.1427740857496083</c:v>
                </c:pt>
                <c:pt idx="1144">
                  <c:v>1.1437740857496084</c:v>
                </c:pt>
                <c:pt idx="1145">
                  <c:v>1.1447740857496083</c:v>
                </c:pt>
                <c:pt idx="1146">
                  <c:v>1.1457740857496084</c:v>
                </c:pt>
                <c:pt idx="1147">
                  <c:v>1.1467740857496083</c:v>
                </c:pt>
                <c:pt idx="1148">
                  <c:v>1.1477740857496084</c:v>
                </c:pt>
                <c:pt idx="1149">
                  <c:v>1.1487740857496083</c:v>
                </c:pt>
                <c:pt idx="1150">
                  <c:v>1.1497740857496084</c:v>
                </c:pt>
                <c:pt idx="1151">
                  <c:v>1.1507740857496083</c:v>
                </c:pt>
                <c:pt idx="1152">
                  <c:v>1.1517740857495984</c:v>
                </c:pt>
                <c:pt idx="1153">
                  <c:v>1.1527740857495983</c:v>
                </c:pt>
                <c:pt idx="1154">
                  <c:v>1.1537740857495982</c:v>
                </c:pt>
                <c:pt idx="1155">
                  <c:v>1.1547740857495983</c:v>
                </c:pt>
                <c:pt idx="1156">
                  <c:v>1.1557740857495982</c:v>
                </c:pt>
                <c:pt idx="1157">
                  <c:v>1.1567740857495983</c:v>
                </c:pt>
                <c:pt idx="1158">
                  <c:v>1.1577740857495982</c:v>
                </c:pt>
                <c:pt idx="1159">
                  <c:v>1.1587740857495983</c:v>
                </c:pt>
                <c:pt idx="1160">
                  <c:v>1.1597740857495982</c:v>
                </c:pt>
                <c:pt idx="1161">
                  <c:v>1.1607740857495983</c:v>
                </c:pt>
                <c:pt idx="1162">
                  <c:v>1.1617740857495982</c:v>
                </c:pt>
                <c:pt idx="1163">
                  <c:v>1.1627740857495983</c:v>
                </c:pt>
                <c:pt idx="1164">
                  <c:v>1.1637740857495982</c:v>
                </c:pt>
                <c:pt idx="1165">
                  <c:v>1.1647740857495983</c:v>
                </c:pt>
                <c:pt idx="1166">
                  <c:v>1.1657740857495982</c:v>
                </c:pt>
                <c:pt idx="1167">
                  <c:v>1.1667740857495983</c:v>
                </c:pt>
                <c:pt idx="1168">
                  <c:v>1.1677740857495882</c:v>
                </c:pt>
                <c:pt idx="1169">
                  <c:v>1.1687740857495883</c:v>
                </c:pt>
                <c:pt idx="1170">
                  <c:v>1.1697740857495882</c:v>
                </c:pt>
                <c:pt idx="1171">
                  <c:v>1.1707740857495883</c:v>
                </c:pt>
                <c:pt idx="1172">
                  <c:v>1.1717740857495882</c:v>
                </c:pt>
                <c:pt idx="1173">
                  <c:v>1.1727740857495883</c:v>
                </c:pt>
                <c:pt idx="1174">
                  <c:v>1.1737740857495882</c:v>
                </c:pt>
                <c:pt idx="1175">
                  <c:v>1.1747740857495883</c:v>
                </c:pt>
                <c:pt idx="1176">
                  <c:v>1.1757740857495882</c:v>
                </c:pt>
                <c:pt idx="1177">
                  <c:v>1.1767740857495883</c:v>
                </c:pt>
                <c:pt idx="1178">
                  <c:v>1.1777740857495882</c:v>
                </c:pt>
                <c:pt idx="1179">
                  <c:v>1.1787740857495883</c:v>
                </c:pt>
                <c:pt idx="1180">
                  <c:v>1.1797740857495882</c:v>
                </c:pt>
                <c:pt idx="1181">
                  <c:v>1.1807740857495783</c:v>
                </c:pt>
                <c:pt idx="1182">
                  <c:v>1.1817740857495782</c:v>
                </c:pt>
                <c:pt idx="1183">
                  <c:v>1.1827740857495783</c:v>
                </c:pt>
                <c:pt idx="1184">
                  <c:v>1.1837740857495782</c:v>
                </c:pt>
                <c:pt idx="1185">
                  <c:v>1.1847740857495783</c:v>
                </c:pt>
                <c:pt idx="1186">
                  <c:v>1.1857740857495782</c:v>
                </c:pt>
                <c:pt idx="1187">
                  <c:v>1.1867740857495783</c:v>
                </c:pt>
                <c:pt idx="1188">
                  <c:v>1.1877740857495782</c:v>
                </c:pt>
                <c:pt idx="1189">
                  <c:v>1.1887740857495783</c:v>
                </c:pt>
                <c:pt idx="1190">
                  <c:v>1.1897740857495782</c:v>
                </c:pt>
                <c:pt idx="1191">
                  <c:v>1.1907740857495783</c:v>
                </c:pt>
                <c:pt idx="1192">
                  <c:v>1.1917740857495782</c:v>
                </c:pt>
                <c:pt idx="1193">
                  <c:v>1.1927740857495783</c:v>
                </c:pt>
                <c:pt idx="1194">
                  <c:v>1.1937740857495782</c:v>
                </c:pt>
                <c:pt idx="1195">
                  <c:v>1.1947740857495786</c:v>
                </c:pt>
                <c:pt idx="1196">
                  <c:v>1.1957740857495782</c:v>
                </c:pt>
                <c:pt idx="1197">
                  <c:v>1.1967740857495786</c:v>
                </c:pt>
                <c:pt idx="1198">
                  <c:v>1.1977740857495782</c:v>
                </c:pt>
                <c:pt idx="1199">
                  <c:v>1.1987740857495786</c:v>
                </c:pt>
                <c:pt idx="1200">
                  <c:v>1.1997740857495782</c:v>
                </c:pt>
                <c:pt idx="1201">
                  <c:v>1.2007740857495683</c:v>
                </c:pt>
                <c:pt idx="1202">
                  <c:v>1.201774085749568</c:v>
                </c:pt>
                <c:pt idx="1203">
                  <c:v>1.2027740857495683</c:v>
                </c:pt>
                <c:pt idx="1204">
                  <c:v>1.203774085749568</c:v>
                </c:pt>
                <c:pt idx="1205">
                  <c:v>1.2047740857495683</c:v>
                </c:pt>
                <c:pt idx="1206">
                  <c:v>1.205774085749568</c:v>
                </c:pt>
                <c:pt idx="1207">
                  <c:v>1.2067740857495683</c:v>
                </c:pt>
                <c:pt idx="1208">
                  <c:v>1.207774085749568</c:v>
                </c:pt>
                <c:pt idx="1209">
                  <c:v>1.2087740857495683</c:v>
                </c:pt>
                <c:pt idx="1210">
                  <c:v>1.209774085749568</c:v>
                </c:pt>
                <c:pt idx="1211">
                  <c:v>1.2107740857495684</c:v>
                </c:pt>
                <c:pt idx="1212">
                  <c:v>1.211774085749568</c:v>
                </c:pt>
                <c:pt idx="1213">
                  <c:v>1.2127740857495684</c:v>
                </c:pt>
                <c:pt idx="1214">
                  <c:v>1.213774085749568</c:v>
                </c:pt>
                <c:pt idx="1215">
                  <c:v>1.2147740857495684</c:v>
                </c:pt>
                <c:pt idx="1216">
                  <c:v>1.215774085749568</c:v>
                </c:pt>
                <c:pt idx="1217">
                  <c:v>1.2167740857495584</c:v>
                </c:pt>
                <c:pt idx="1218">
                  <c:v>1.217774085749558</c:v>
                </c:pt>
                <c:pt idx="1219">
                  <c:v>1.2187740857495584</c:v>
                </c:pt>
                <c:pt idx="1220">
                  <c:v>1.219774085749558</c:v>
                </c:pt>
                <c:pt idx="1221">
                  <c:v>1.2207740857495584</c:v>
                </c:pt>
                <c:pt idx="1222">
                  <c:v>1.221774085749558</c:v>
                </c:pt>
                <c:pt idx="1223">
                  <c:v>1.2227740857495581</c:v>
                </c:pt>
                <c:pt idx="1224">
                  <c:v>1.223774085749558</c:v>
                </c:pt>
                <c:pt idx="1225">
                  <c:v>1.2247740857495582</c:v>
                </c:pt>
                <c:pt idx="1226">
                  <c:v>1.225774085749558</c:v>
                </c:pt>
                <c:pt idx="1227">
                  <c:v>1.2267740857495582</c:v>
                </c:pt>
                <c:pt idx="1228">
                  <c:v>1.227774085749558</c:v>
                </c:pt>
                <c:pt idx="1229">
                  <c:v>1.2287740857495582</c:v>
                </c:pt>
                <c:pt idx="1230">
                  <c:v>1.229774085749558</c:v>
                </c:pt>
                <c:pt idx="1231">
                  <c:v>1.2307740857495582</c:v>
                </c:pt>
                <c:pt idx="1232">
                  <c:v>1.2317740857495481</c:v>
                </c:pt>
                <c:pt idx="1233">
                  <c:v>1.2327740857495482</c:v>
                </c:pt>
                <c:pt idx="1234">
                  <c:v>1.2337740857495481</c:v>
                </c:pt>
                <c:pt idx="1235">
                  <c:v>1.2347740857495482</c:v>
                </c:pt>
                <c:pt idx="1236">
                  <c:v>1.2357740857495481</c:v>
                </c:pt>
                <c:pt idx="1237">
                  <c:v>1.2367740857495482</c:v>
                </c:pt>
                <c:pt idx="1238">
                  <c:v>1.2377740857495481</c:v>
                </c:pt>
                <c:pt idx="1239">
                  <c:v>1.2387740857495482</c:v>
                </c:pt>
                <c:pt idx="1240">
                  <c:v>1.2397740857495481</c:v>
                </c:pt>
                <c:pt idx="1241">
                  <c:v>1.2407740857495482</c:v>
                </c:pt>
                <c:pt idx="1242">
                  <c:v>1.2417740857495481</c:v>
                </c:pt>
                <c:pt idx="1243">
                  <c:v>1.2427740857495482</c:v>
                </c:pt>
                <c:pt idx="1244">
                  <c:v>1.2437740857495481</c:v>
                </c:pt>
                <c:pt idx="1245">
                  <c:v>1.2447740857495482</c:v>
                </c:pt>
                <c:pt idx="1246">
                  <c:v>1.2457740857495481</c:v>
                </c:pt>
                <c:pt idx="1247">
                  <c:v>1.2467740857495482</c:v>
                </c:pt>
                <c:pt idx="1248">
                  <c:v>1.2477740857495481</c:v>
                </c:pt>
                <c:pt idx="1249">
                  <c:v>1.2487740857495382</c:v>
                </c:pt>
                <c:pt idx="1250">
                  <c:v>1.2497740857495381</c:v>
                </c:pt>
                <c:pt idx="1251">
                  <c:v>1.2507740857495382</c:v>
                </c:pt>
                <c:pt idx="1252">
                  <c:v>1.2517740857495381</c:v>
                </c:pt>
                <c:pt idx="1253">
                  <c:v>1.2527740857495382</c:v>
                </c:pt>
                <c:pt idx="1254">
                  <c:v>1.2537740857495381</c:v>
                </c:pt>
                <c:pt idx="1255">
                  <c:v>1.2547740857495382</c:v>
                </c:pt>
                <c:pt idx="1256">
                  <c:v>1.2557740857495381</c:v>
                </c:pt>
                <c:pt idx="1257">
                  <c:v>1.2567740857495382</c:v>
                </c:pt>
                <c:pt idx="1258">
                  <c:v>1.2577740857495381</c:v>
                </c:pt>
                <c:pt idx="1259">
                  <c:v>1.2587740857495382</c:v>
                </c:pt>
                <c:pt idx="1260">
                  <c:v>1.2597740857495381</c:v>
                </c:pt>
                <c:pt idx="1261">
                  <c:v>1.2607740857495382</c:v>
                </c:pt>
                <c:pt idx="1262">
                  <c:v>1.2617740857495381</c:v>
                </c:pt>
                <c:pt idx="1263">
                  <c:v>1.2627740857495382</c:v>
                </c:pt>
                <c:pt idx="1264">
                  <c:v>1.2637740857495381</c:v>
                </c:pt>
                <c:pt idx="1265">
                  <c:v>1.2647740857495382</c:v>
                </c:pt>
                <c:pt idx="1266">
                  <c:v>1.2657740857495381</c:v>
                </c:pt>
                <c:pt idx="1267">
                  <c:v>1.2667740857495282</c:v>
                </c:pt>
                <c:pt idx="1268">
                  <c:v>1.2677740857495281</c:v>
                </c:pt>
                <c:pt idx="1269">
                  <c:v>1.2687740857495282</c:v>
                </c:pt>
                <c:pt idx="1270">
                  <c:v>1.2697740857495281</c:v>
                </c:pt>
                <c:pt idx="1271">
                  <c:v>1.2707740857495282</c:v>
                </c:pt>
                <c:pt idx="1272">
                  <c:v>1.2717740857495281</c:v>
                </c:pt>
                <c:pt idx="1273">
                  <c:v>1.2727740857495282</c:v>
                </c:pt>
                <c:pt idx="1274">
                  <c:v>1.2737740857495283</c:v>
                </c:pt>
                <c:pt idx="1275">
                  <c:v>1.2747740857495282</c:v>
                </c:pt>
                <c:pt idx="1276">
                  <c:v>1.2757740857495283</c:v>
                </c:pt>
                <c:pt idx="1277">
                  <c:v>1.2767740857495282</c:v>
                </c:pt>
                <c:pt idx="1278">
                  <c:v>1.2777740857495283</c:v>
                </c:pt>
                <c:pt idx="1279">
                  <c:v>1.2787740857495282</c:v>
                </c:pt>
                <c:pt idx="1280">
                  <c:v>1.2797740857495283</c:v>
                </c:pt>
                <c:pt idx="1281">
                  <c:v>1.2807740857495282</c:v>
                </c:pt>
                <c:pt idx="1282">
                  <c:v>1.2817740857495283</c:v>
                </c:pt>
                <c:pt idx="1283">
                  <c:v>1.2827740857495282</c:v>
                </c:pt>
                <c:pt idx="1284">
                  <c:v>1.2837740857495283</c:v>
                </c:pt>
                <c:pt idx="1285">
                  <c:v>1.2847740857495282</c:v>
                </c:pt>
                <c:pt idx="1286">
                  <c:v>1.2857740857495283</c:v>
                </c:pt>
                <c:pt idx="1287">
                  <c:v>1.2867740857495182</c:v>
                </c:pt>
                <c:pt idx="1288">
                  <c:v>1.2877740857495183</c:v>
                </c:pt>
                <c:pt idx="1289">
                  <c:v>1.2887740857495182</c:v>
                </c:pt>
                <c:pt idx="1290">
                  <c:v>1.2897740857495184</c:v>
                </c:pt>
                <c:pt idx="1291">
                  <c:v>1.2907740857495182</c:v>
                </c:pt>
                <c:pt idx="1292">
                  <c:v>1.2917740857495181</c:v>
                </c:pt>
                <c:pt idx="1293">
                  <c:v>1.2927740857495182</c:v>
                </c:pt>
                <c:pt idx="1294">
                  <c:v>1.2937740857495181</c:v>
                </c:pt>
                <c:pt idx="1295">
                  <c:v>1.2947740857495182</c:v>
                </c:pt>
                <c:pt idx="1296">
                  <c:v>1.2957740857495181</c:v>
                </c:pt>
                <c:pt idx="1297">
                  <c:v>1.2967740857495182</c:v>
                </c:pt>
                <c:pt idx="1298">
                  <c:v>1.2977740857495181</c:v>
                </c:pt>
                <c:pt idx="1299">
                  <c:v>1.2987740857495182</c:v>
                </c:pt>
                <c:pt idx="1300">
                  <c:v>1.2997740857495181</c:v>
                </c:pt>
                <c:pt idx="1301">
                  <c:v>1.3007740857495182</c:v>
                </c:pt>
                <c:pt idx="1302">
                  <c:v>1.3017740857495181</c:v>
                </c:pt>
                <c:pt idx="1303">
                  <c:v>1.3027740857495085</c:v>
                </c:pt>
                <c:pt idx="1304">
                  <c:v>1.3037740857495084</c:v>
                </c:pt>
                <c:pt idx="1305">
                  <c:v>1.3047740857495085</c:v>
                </c:pt>
                <c:pt idx="1306">
                  <c:v>1.3057740857495084</c:v>
                </c:pt>
                <c:pt idx="1307">
                  <c:v>1.3067740857495085</c:v>
                </c:pt>
                <c:pt idx="1308">
                  <c:v>1.3077740857495084</c:v>
                </c:pt>
                <c:pt idx="1309">
                  <c:v>1.3087740857495085</c:v>
                </c:pt>
                <c:pt idx="1310">
                  <c:v>1.3097740857495084</c:v>
                </c:pt>
                <c:pt idx="1311">
                  <c:v>1.3107740857495085</c:v>
                </c:pt>
                <c:pt idx="1312">
                  <c:v>1.3117740857495084</c:v>
                </c:pt>
                <c:pt idx="1313">
                  <c:v>1.3127740857495085</c:v>
                </c:pt>
                <c:pt idx="1314">
                  <c:v>1.3137740857495084</c:v>
                </c:pt>
                <c:pt idx="1315">
                  <c:v>1.3147740857495085</c:v>
                </c:pt>
                <c:pt idx="1316">
                  <c:v>1.3157740857495084</c:v>
                </c:pt>
                <c:pt idx="1317">
                  <c:v>1.3167740857495085</c:v>
                </c:pt>
                <c:pt idx="1318">
                  <c:v>1.3177740857495084</c:v>
                </c:pt>
                <c:pt idx="1319">
                  <c:v>1.3187740857495085</c:v>
                </c:pt>
                <c:pt idx="1320">
                  <c:v>1.3197740857495084</c:v>
                </c:pt>
                <c:pt idx="1321">
                  <c:v>1.3207740857495085</c:v>
                </c:pt>
                <c:pt idx="1322">
                  <c:v>1.3217740857495084</c:v>
                </c:pt>
                <c:pt idx="1323">
                  <c:v>1.3227740857494983</c:v>
                </c:pt>
                <c:pt idx="1324">
                  <c:v>1.3237740857494982</c:v>
                </c:pt>
                <c:pt idx="1325">
                  <c:v>1.3247740857494983</c:v>
                </c:pt>
                <c:pt idx="1326">
                  <c:v>1.3257740857494982</c:v>
                </c:pt>
                <c:pt idx="1327">
                  <c:v>1.3267740857494983</c:v>
                </c:pt>
                <c:pt idx="1328">
                  <c:v>1.3277740857494982</c:v>
                </c:pt>
                <c:pt idx="1329">
                  <c:v>1.3287740857494983</c:v>
                </c:pt>
                <c:pt idx="1330">
                  <c:v>1.3297740857494982</c:v>
                </c:pt>
                <c:pt idx="1331">
                  <c:v>1.3307740857494983</c:v>
                </c:pt>
                <c:pt idx="1332">
                  <c:v>1.3317740857494982</c:v>
                </c:pt>
                <c:pt idx="1333">
                  <c:v>1.3327740857494983</c:v>
                </c:pt>
                <c:pt idx="1334">
                  <c:v>1.3337740857494982</c:v>
                </c:pt>
                <c:pt idx="1335">
                  <c:v>1.3347740857494983</c:v>
                </c:pt>
                <c:pt idx="1336">
                  <c:v>1.3357740857494982</c:v>
                </c:pt>
                <c:pt idx="1337">
                  <c:v>1.3367740857494983</c:v>
                </c:pt>
                <c:pt idx="1338">
                  <c:v>1.3377740857494982</c:v>
                </c:pt>
                <c:pt idx="1339">
                  <c:v>1.3387740857494983</c:v>
                </c:pt>
                <c:pt idx="1340">
                  <c:v>1.3397740857494982</c:v>
                </c:pt>
                <c:pt idx="1341">
                  <c:v>1.3407740857494885</c:v>
                </c:pt>
                <c:pt idx="1342">
                  <c:v>1.3417740857494882</c:v>
                </c:pt>
                <c:pt idx="1343">
                  <c:v>1.3427740857494885</c:v>
                </c:pt>
                <c:pt idx="1344">
                  <c:v>1.3437740857494882</c:v>
                </c:pt>
                <c:pt idx="1345">
                  <c:v>1.3447740857494885</c:v>
                </c:pt>
                <c:pt idx="1346">
                  <c:v>1.3457740857494882</c:v>
                </c:pt>
                <c:pt idx="1347">
                  <c:v>1.3467740857494885</c:v>
                </c:pt>
                <c:pt idx="1348">
                  <c:v>1.3477740857494882</c:v>
                </c:pt>
                <c:pt idx="1349">
                  <c:v>1.3487740857494885</c:v>
                </c:pt>
                <c:pt idx="1350">
                  <c:v>1.3497740857494882</c:v>
                </c:pt>
                <c:pt idx="1351">
                  <c:v>1.3507740857494885</c:v>
                </c:pt>
                <c:pt idx="1352">
                  <c:v>1.3517740857494882</c:v>
                </c:pt>
                <c:pt idx="1353">
                  <c:v>1.3527740857494885</c:v>
                </c:pt>
                <c:pt idx="1354">
                  <c:v>1.3537740857494882</c:v>
                </c:pt>
                <c:pt idx="1355">
                  <c:v>1.3547740857494885</c:v>
                </c:pt>
                <c:pt idx="1356">
                  <c:v>1.3557740857494882</c:v>
                </c:pt>
                <c:pt idx="1357">
                  <c:v>1.3567740857494885</c:v>
                </c:pt>
                <c:pt idx="1358">
                  <c:v>1.3577740857494782</c:v>
                </c:pt>
                <c:pt idx="1359">
                  <c:v>1.3587740857494786</c:v>
                </c:pt>
                <c:pt idx="1360">
                  <c:v>1.3597740857494782</c:v>
                </c:pt>
                <c:pt idx="1361">
                  <c:v>1.3607740857494786</c:v>
                </c:pt>
                <c:pt idx="1362">
                  <c:v>1.3617740857494782</c:v>
                </c:pt>
                <c:pt idx="1363">
                  <c:v>1.3627740857494786</c:v>
                </c:pt>
                <c:pt idx="1364">
                  <c:v>1.3637740857494782</c:v>
                </c:pt>
                <c:pt idx="1365">
                  <c:v>1.3647740857494786</c:v>
                </c:pt>
                <c:pt idx="1366">
                  <c:v>1.3657740857494782</c:v>
                </c:pt>
                <c:pt idx="1367">
                  <c:v>1.3667740857494783</c:v>
                </c:pt>
                <c:pt idx="1368">
                  <c:v>1.3677740857494782</c:v>
                </c:pt>
                <c:pt idx="1369">
                  <c:v>1.3687740857494783</c:v>
                </c:pt>
                <c:pt idx="1370">
                  <c:v>1.3697740857494782</c:v>
                </c:pt>
                <c:pt idx="1371">
                  <c:v>1.3707740857494684</c:v>
                </c:pt>
                <c:pt idx="1372">
                  <c:v>1.3717740857494682</c:v>
                </c:pt>
                <c:pt idx="1373">
                  <c:v>1.3727740857494684</c:v>
                </c:pt>
                <c:pt idx="1374">
                  <c:v>1.3737740857494682</c:v>
                </c:pt>
                <c:pt idx="1375">
                  <c:v>1.3747740857494684</c:v>
                </c:pt>
                <c:pt idx="1376">
                  <c:v>1.3757740857494682</c:v>
                </c:pt>
                <c:pt idx="1377">
                  <c:v>1.3767740857494684</c:v>
                </c:pt>
                <c:pt idx="1378">
                  <c:v>1.3777740857494682</c:v>
                </c:pt>
                <c:pt idx="1379">
                  <c:v>1.3787740857494684</c:v>
                </c:pt>
                <c:pt idx="1380">
                  <c:v>1.3797740857494682</c:v>
                </c:pt>
                <c:pt idx="1381">
                  <c:v>1.3807740857494684</c:v>
                </c:pt>
                <c:pt idx="1382">
                  <c:v>1.3817740857494683</c:v>
                </c:pt>
                <c:pt idx="1383">
                  <c:v>1.3827740857494684</c:v>
                </c:pt>
                <c:pt idx="1384">
                  <c:v>1.3837740857494683</c:v>
                </c:pt>
                <c:pt idx="1385">
                  <c:v>1.3847740857494584</c:v>
                </c:pt>
                <c:pt idx="1386">
                  <c:v>1.3857740857494583</c:v>
                </c:pt>
                <c:pt idx="1387">
                  <c:v>1.3867740857494584</c:v>
                </c:pt>
                <c:pt idx="1388">
                  <c:v>1.3877740857494583</c:v>
                </c:pt>
                <c:pt idx="1389">
                  <c:v>1.3887740857494584</c:v>
                </c:pt>
                <c:pt idx="1390">
                  <c:v>1.3897740857494583</c:v>
                </c:pt>
                <c:pt idx="1391">
                  <c:v>1.3907740857494584</c:v>
                </c:pt>
                <c:pt idx="1392">
                  <c:v>1.3917740857494583</c:v>
                </c:pt>
                <c:pt idx="1393">
                  <c:v>1.3927740857494584</c:v>
                </c:pt>
                <c:pt idx="1394">
                  <c:v>1.3937740857494583</c:v>
                </c:pt>
                <c:pt idx="1395">
                  <c:v>1.3947740857494584</c:v>
                </c:pt>
                <c:pt idx="1396">
                  <c:v>1.3957740857494583</c:v>
                </c:pt>
                <c:pt idx="1397">
                  <c:v>1.3967740857494584</c:v>
                </c:pt>
                <c:pt idx="1398">
                  <c:v>1.3977740857494583</c:v>
                </c:pt>
                <c:pt idx="1399">
                  <c:v>1.3987740857494584</c:v>
                </c:pt>
                <c:pt idx="1400">
                  <c:v>1.3997740857494583</c:v>
                </c:pt>
                <c:pt idx="1401">
                  <c:v>1.4007740857494582</c:v>
                </c:pt>
                <c:pt idx="1402">
                  <c:v>1.4017740857494481</c:v>
                </c:pt>
                <c:pt idx="1403">
                  <c:v>1.4027740857494482</c:v>
                </c:pt>
                <c:pt idx="1404">
                  <c:v>1.4037740857494481</c:v>
                </c:pt>
                <c:pt idx="1405">
                  <c:v>1.4047740857494482</c:v>
                </c:pt>
                <c:pt idx="1406">
                  <c:v>1.4057740857494481</c:v>
                </c:pt>
                <c:pt idx="1407">
                  <c:v>1.4067740857494482</c:v>
                </c:pt>
                <c:pt idx="1408">
                  <c:v>1.4077740857494481</c:v>
                </c:pt>
                <c:pt idx="1409">
                  <c:v>1.4087740857494482</c:v>
                </c:pt>
                <c:pt idx="1410">
                  <c:v>1.4097740857494481</c:v>
                </c:pt>
                <c:pt idx="1411">
                  <c:v>1.4107740857494482</c:v>
                </c:pt>
                <c:pt idx="1412">
                  <c:v>1.4117740857494481</c:v>
                </c:pt>
                <c:pt idx="1413">
                  <c:v>1.4127740857494482</c:v>
                </c:pt>
                <c:pt idx="1414">
                  <c:v>1.4137740857494481</c:v>
                </c:pt>
                <c:pt idx="1415">
                  <c:v>1.4147740857494482</c:v>
                </c:pt>
                <c:pt idx="1416">
                  <c:v>1.4157740857494481</c:v>
                </c:pt>
                <c:pt idx="1417">
                  <c:v>1.4167740857494482</c:v>
                </c:pt>
                <c:pt idx="1418">
                  <c:v>1.4177740857494383</c:v>
                </c:pt>
                <c:pt idx="1419">
                  <c:v>1.4187740857494382</c:v>
                </c:pt>
                <c:pt idx="1420">
                  <c:v>1.4197740857494383</c:v>
                </c:pt>
                <c:pt idx="1421">
                  <c:v>1.4207740857494382</c:v>
                </c:pt>
                <c:pt idx="1422">
                  <c:v>1.4217740857494383</c:v>
                </c:pt>
                <c:pt idx="1423">
                  <c:v>1.4227740857494382</c:v>
                </c:pt>
                <c:pt idx="1424">
                  <c:v>1.4237740857494383</c:v>
                </c:pt>
                <c:pt idx="1425">
                  <c:v>1.4247740857494382</c:v>
                </c:pt>
                <c:pt idx="1426">
                  <c:v>1.4257740857494383</c:v>
                </c:pt>
                <c:pt idx="1427">
                  <c:v>1.4267740857494382</c:v>
                </c:pt>
                <c:pt idx="1428">
                  <c:v>1.4277740857494383</c:v>
                </c:pt>
                <c:pt idx="1429">
                  <c:v>1.4287740857494282</c:v>
                </c:pt>
                <c:pt idx="1430">
                  <c:v>1.4297740857494279</c:v>
                </c:pt>
                <c:pt idx="1431">
                  <c:v>1.4307740857494282</c:v>
                </c:pt>
                <c:pt idx="1432">
                  <c:v>1.4317740857494279</c:v>
                </c:pt>
                <c:pt idx="1433">
                  <c:v>1.4327740857494282</c:v>
                </c:pt>
                <c:pt idx="1434">
                  <c:v>1.4337740857494281</c:v>
                </c:pt>
                <c:pt idx="1435">
                  <c:v>1.4347740857494282</c:v>
                </c:pt>
                <c:pt idx="1436">
                  <c:v>1.4357740857494281</c:v>
                </c:pt>
                <c:pt idx="1437">
                  <c:v>1.4367740857494282</c:v>
                </c:pt>
                <c:pt idx="1438">
                  <c:v>1.4377740857494281</c:v>
                </c:pt>
                <c:pt idx="1439">
                  <c:v>1.4387740857494282</c:v>
                </c:pt>
                <c:pt idx="1440">
                  <c:v>1.4397740857494281</c:v>
                </c:pt>
                <c:pt idx="1441">
                  <c:v>1.4407740857494282</c:v>
                </c:pt>
                <c:pt idx="1442">
                  <c:v>1.4417740857494281</c:v>
                </c:pt>
                <c:pt idx="1443">
                  <c:v>1.4427740857494282</c:v>
                </c:pt>
                <c:pt idx="1444">
                  <c:v>1.4437740857494281</c:v>
                </c:pt>
                <c:pt idx="1445">
                  <c:v>1.4447740857494282</c:v>
                </c:pt>
                <c:pt idx="1446">
                  <c:v>1.4457740857494281</c:v>
                </c:pt>
                <c:pt idx="1447">
                  <c:v>1.4467740857494182</c:v>
                </c:pt>
                <c:pt idx="1448">
                  <c:v>1.4477740857494181</c:v>
                </c:pt>
                <c:pt idx="1449">
                  <c:v>1.4487740857494182</c:v>
                </c:pt>
                <c:pt idx="1450">
                  <c:v>1.4497740857494181</c:v>
                </c:pt>
                <c:pt idx="1451">
                  <c:v>1.4507740857494182</c:v>
                </c:pt>
                <c:pt idx="1452">
                  <c:v>1.4517740857494181</c:v>
                </c:pt>
                <c:pt idx="1453">
                  <c:v>1.4527740857494182</c:v>
                </c:pt>
                <c:pt idx="1454">
                  <c:v>1.4537740857494181</c:v>
                </c:pt>
                <c:pt idx="1455">
                  <c:v>1.4547740857494182</c:v>
                </c:pt>
                <c:pt idx="1456">
                  <c:v>1.4557740857494181</c:v>
                </c:pt>
                <c:pt idx="1457">
                  <c:v>1.4567740857494182</c:v>
                </c:pt>
                <c:pt idx="1458">
                  <c:v>1.4577740857494181</c:v>
                </c:pt>
                <c:pt idx="1459">
                  <c:v>1.4587740857494182</c:v>
                </c:pt>
                <c:pt idx="1460">
                  <c:v>1.4597740857494181</c:v>
                </c:pt>
                <c:pt idx="1461">
                  <c:v>1.4607740857494182</c:v>
                </c:pt>
                <c:pt idx="1462">
                  <c:v>1.4617740857494181</c:v>
                </c:pt>
                <c:pt idx="1463">
                  <c:v>1.4627740857494183</c:v>
                </c:pt>
                <c:pt idx="1464">
                  <c:v>1.4637740857494181</c:v>
                </c:pt>
                <c:pt idx="1465">
                  <c:v>1.4647740857494083</c:v>
                </c:pt>
                <c:pt idx="1466">
                  <c:v>1.4657740857494082</c:v>
                </c:pt>
                <c:pt idx="1467">
                  <c:v>1.4667740857494083</c:v>
                </c:pt>
                <c:pt idx="1468">
                  <c:v>1.4677740857494082</c:v>
                </c:pt>
                <c:pt idx="1469">
                  <c:v>1.4687740857494083</c:v>
                </c:pt>
                <c:pt idx="1470">
                  <c:v>1.4697740857494082</c:v>
                </c:pt>
                <c:pt idx="1471">
                  <c:v>1.4707740857494083</c:v>
                </c:pt>
                <c:pt idx="1472">
                  <c:v>1.4717740857494082</c:v>
                </c:pt>
                <c:pt idx="1473">
                  <c:v>1.4727740857494083</c:v>
                </c:pt>
                <c:pt idx="1474">
                  <c:v>1.4737740857494082</c:v>
                </c:pt>
                <c:pt idx="1475">
                  <c:v>1.4747740857494083</c:v>
                </c:pt>
                <c:pt idx="1476">
                  <c:v>1.4757740857494082</c:v>
                </c:pt>
                <c:pt idx="1477">
                  <c:v>1.4767740857494083</c:v>
                </c:pt>
                <c:pt idx="1478">
                  <c:v>1.4777740857494082</c:v>
                </c:pt>
                <c:pt idx="1479">
                  <c:v>1.4787740857494083</c:v>
                </c:pt>
                <c:pt idx="1480">
                  <c:v>1.4797740857494082</c:v>
                </c:pt>
                <c:pt idx="1481">
                  <c:v>1.4807740857494083</c:v>
                </c:pt>
                <c:pt idx="1482">
                  <c:v>1.4817740857494082</c:v>
                </c:pt>
                <c:pt idx="1483">
                  <c:v>1.4827740857494083</c:v>
                </c:pt>
                <c:pt idx="1484">
                  <c:v>1.4837740857493982</c:v>
                </c:pt>
                <c:pt idx="1485">
                  <c:v>1.4847740857493983</c:v>
                </c:pt>
                <c:pt idx="1486">
                  <c:v>1.4857740857493982</c:v>
                </c:pt>
                <c:pt idx="1487">
                  <c:v>1.4867740857493983</c:v>
                </c:pt>
                <c:pt idx="1488">
                  <c:v>1.4877740857493982</c:v>
                </c:pt>
                <c:pt idx="1489">
                  <c:v>1.4887740857493983</c:v>
                </c:pt>
                <c:pt idx="1490">
                  <c:v>1.4897740857493982</c:v>
                </c:pt>
                <c:pt idx="1491">
                  <c:v>1.4907740857493983</c:v>
                </c:pt>
                <c:pt idx="1492">
                  <c:v>1.4917740857493982</c:v>
                </c:pt>
                <c:pt idx="1493">
                  <c:v>1.4927740857493983</c:v>
                </c:pt>
                <c:pt idx="1494">
                  <c:v>1.4937740857493982</c:v>
                </c:pt>
                <c:pt idx="1495">
                  <c:v>1.4947740857493983</c:v>
                </c:pt>
                <c:pt idx="1496">
                  <c:v>1.4957740857493982</c:v>
                </c:pt>
                <c:pt idx="1497">
                  <c:v>1.4967740857493983</c:v>
                </c:pt>
                <c:pt idx="1498">
                  <c:v>1.4977740857493982</c:v>
                </c:pt>
                <c:pt idx="1499">
                  <c:v>1.4987740857493983</c:v>
                </c:pt>
                <c:pt idx="1500">
                  <c:v>1.4997740857493982</c:v>
                </c:pt>
              </c:numCache>
            </c:numRef>
          </c:xVal>
          <c:yVal>
            <c:numRef>
              <c:f>'BC1'!$X$2:$X$49781</c:f>
              <c:numCache>
                <c:formatCode>0.00E+00</c:formatCode>
                <c:ptCount val="49780"/>
                <c:pt idx="0">
                  <c:v>0.89274813894403893</c:v>
                </c:pt>
                <c:pt idx="1">
                  <c:v>0.82766635055910065</c:v>
                </c:pt>
                <c:pt idx="2">
                  <c:v>0.72362729337143816</c:v>
                </c:pt>
                <c:pt idx="3">
                  <c:v>0.62247428997507814</c:v>
                </c:pt>
                <c:pt idx="4">
                  <c:v>0.52848882013016607</c:v>
                </c:pt>
                <c:pt idx="5">
                  <c:v>0.44352606144611406</c:v>
                </c:pt>
                <c:pt idx="6">
                  <c:v>0.36785647643100605</c:v>
                </c:pt>
                <c:pt idx="7">
                  <c:v>0.30015375605235611</c:v>
                </c:pt>
                <c:pt idx="8">
                  <c:v>0.23931512642810004</c:v>
                </c:pt>
                <c:pt idx="9">
                  <c:v>0.18421037269796811</c:v>
                </c:pt>
                <c:pt idx="10">
                  <c:v>0.13339736171029212</c:v>
                </c:pt>
                <c:pt idx="11">
                  <c:v>8.6145841870018072E-2</c:v>
                </c:pt>
                <c:pt idx="12">
                  <c:v>4.2037968225256024E-2</c:v>
                </c:pt>
                <c:pt idx="13">
                  <c:v>0</c:v>
                </c:pt>
                <c:pt idx="14">
                  <c:v>-4.0188865552453955E-2</c:v>
                </c:pt>
                <c:pt idx="15">
                  <c:v>-7.8307289107979974E-2</c:v>
                </c:pt>
                <c:pt idx="16">
                  <c:v>-0.11480116827121989</c:v>
                </c:pt>
                <c:pt idx="17">
                  <c:v>-0.15011515107853796</c:v>
                </c:pt>
                <c:pt idx="18">
                  <c:v>-0.18400040079068</c:v>
                </c:pt>
                <c:pt idx="19">
                  <c:v>-0.21727434483093994</c:v>
                </c:pt>
                <c:pt idx="20">
                  <c:v>-0.24982960688548603</c:v>
                </c:pt>
                <c:pt idx="21">
                  <c:v>-0.28112713390734606</c:v>
                </c:pt>
                <c:pt idx="22">
                  <c:v>-0.31149614394971614</c:v>
                </c:pt>
                <c:pt idx="23">
                  <c:v>-0.34129240269210803</c:v>
                </c:pt>
                <c:pt idx="24">
                  <c:v>-0.370385084806442</c:v>
                </c:pt>
                <c:pt idx="25">
                  <c:v>-0.3990684018464381</c:v>
                </c:pt>
                <c:pt idx="26">
                  <c:v>-0.42764800630073208</c:v>
                </c:pt>
                <c:pt idx="27">
                  <c:v>-0.45534709204589996</c:v>
                </c:pt>
                <c:pt idx="28">
                  <c:v>-0.4829961293878941</c:v>
                </c:pt>
                <c:pt idx="29">
                  <c:v>-0.51046612357099175</c:v>
                </c:pt>
                <c:pt idx="30">
                  <c:v>-0.53739755482326779</c:v>
                </c:pt>
                <c:pt idx="31">
                  <c:v>-0.56384741170946184</c:v>
                </c:pt>
                <c:pt idx="32">
                  <c:v>-0.59051029116583198</c:v>
                </c:pt>
                <c:pt idx="33">
                  <c:v>-0.61692696358113397</c:v>
                </c:pt>
                <c:pt idx="34">
                  <c:v>-0.64307357881263372</c:v>
                </c:pt>
                <c:pt idx="35">
                  <c:v>-0.66963145378521816</c:v>
                </c:pt>
                <c:pt idx="36">
                  <c:v>-0.69613113201507815</c:v>
                </c:pt>
                <c:pt idx="37">
                  <c:v>-0.72286929106465203</c:v>
                </c:pt>
                <c:pt idx="38">
                  <c:v>-0.75036585208820406</c:v>
                </c:pt>
                <c:pt idx="39">
                  <c:v>-0.77772376235576812</c:v>
                </c:pt>
                <c:pt idx="40">
                  <c:v>-0.80507017961848004</c:v>
                </c:pt>
                <c:pt idx="41">
                  <c:v>-0.83290266794569989</c:v>
                </c:pt>
                <c:pt idx="42">
                  <c:v>-0.86126295942889808</c:v>
                </c:pt>
                <c:pt idx="43">
                  <c:v>-0.89009921551659599</c:v>
                </c:pt>
                <c:pt idx="44">
                  <c:v>-0.92020881679800415</c:v>
                </c:pt>
                <c:pt idx="45">
                  <c:v>-0.95091518961865984</c:v>
                </c:pt>
                <c:pt idx="46">
                  <c:v>-0.98221626559756181</c:v>
                </c:pt>
                <c:pt idx="47">
                  <c:v>-1.0143097972653594</c:v>
                </c:pt>
                <c:pt idx="48">
                  <c:v>-1.0465379071005441</c:v>
                </c:pt>
                <c:pt idx="49">
                  <c:v>-1.078763494613028</c:v>
                </c:pt>
                <c:pt idx="50">
                  <c:v>-1.1118959534947499</c:v>
                </c:pt>
                <c:pt idx="51">
                  <c:v>-1.145485262015346</c:v>
                </c:pt>
                <c:pt idx="52">
                  <c:v>-1.1792855056816063</c:v>
                </c:pt>
                <c:pt idx="53">
                  <c:v>-1.2136989804164457</c:v>
                </c:pt>
                <c:pt idx="54">
                  <c:v>-1.248378151942686</c:v>
                </c:pt>
                <c:pt idx="55">
                  <c:v>-1.2831291501512061</c:v>
                </c:pt>
                <c:pt idx="56">
                  <c:v>-1.3185630033444058</c:v>
                </c:pt>
                <c:pt idx="57">
                  <c:v>-1.354177202351146</c:v>
                </c:pt>
                <c:pt idx="58">
                  <c:v>-1.3897386171370256</c:v>
                </c:pt>
                <c:pt idx="59">
                  <c:v>-1.4256529066363264</c:v>
                </c:pt>
                <c:pt idx="60">
                  <c:v>-1.4622508269399861</c:v>
                </c:pt>
                <c:pt idx="61">
                  <c:v>-1.498804907478666</c:v>
                </c:pt>
                <c:pt idx="62">
                  <c:v>-1.5359986579941054</c:v>
                </c:pt>
                <c:pt idx="63">
                  <c:v>-1.5737229018951662</c:v>
                </c:pt>
                <c:pt idx="64">
                  <c:v>-1.6115725390767663</c:v>
                </c:pt>
                <c:pt idx="65">
                  <c:v>-1.6499535412951862</c:v>
                </c:pt>
                <c:pt idx="66">
                  <c:v>-1.6886499494583063</c:v>
                </c:pt>
                <c:pt idx="67">
                  <c:v>-1.727180985255226</c:v>
                </c:pt>
                <c:pt idx="68">
                  <c:v>-1.7661886178106858</c:v>
                </c:pt>
                <c:pt idx="69">
                  <c:v>-1.805959596156846</c:v>
                </c:pt>
                <c:pt idx="70">
                  <c:v>-1.8457334605819664</c:v>
                </c:pt>
                <c:pt idx="71">
                  <c:v>-1.8861956207613264</c:v>
                </c:pt>
                <c:pt idx="72">
                  <c:v>-1.9268445904055063</c:v>
                </c:pt>
                <c:pt idx="73">
                  <c:v>-1.9673498263278661</c:v>
                </c:pt>
                <c:pt idx="74">
                  <c:v>-2.0082135272120865</c:v>
                </c:pt>
                <c:pt idx="75">
                  <c:v>-2.0496586222338049</c:v>
                </c:pt>
                <c:pt idx="76">
                  <c:v>-2.0910697140359251</c:v>
                </c:pt>
                <c:pt idx="77">
                  <c:v>-2.1325688441817254</c:v>
                </c:pt>
                <c:pt idx="78">
                  <c:v>-2.1742773062459859</c:v>
                </c:pt>
                <c:pt idx="79">
                  <c:v>-2.215908435639145</c:v>
                </c:pt>
                <c:pt idx="80">
                  <c:v>-2.2577042959476872</c:v>
                </c:pt>
                <c:pt idx="81">
                  <c:v>-2.2998271363679859</c:v>
                </c:pt>
                <c:pt idx="82">
                  <c:v>-2.3416508112442456</c:v>
                </c:pt>
                <c:pt idx="83">
                  <c:v>-2.383515293818566</c:v>
                </c:pt>
                <c:pt idx="84">
                  <c:v>-2.4256975610840259</c:v>
                </c:pt>
                <c:pt idx="85">
                  <c:v>-2.4676522655949462</c:v>
                </c:pt>
                <c:pt idx="86">
                  <c:v>-2.5096220886172862</c:v>
                </c:pt>
                <c:pt idx="87">
                  <c:v>-2.551639406833826</c:v>
                </c:pt>
                <c:pt idx="88">
                  <c:v>-2.5933858984165665</c:v>
                </c:pt>
                <c:pt idx="89">
                  <c:v>-2.635108930757486</c:v>
                </c:pt>
                <c:pt idx="90">
                  <c:v>-2.6768238001885063</c:v>
                </c:pt>
                <c:pt idx="91">
                  <c:v>-2.7182255257460457</c:v>
                </c:pt>
                <c:pt idx="92">
                  <c:v>-2.759553659077806</c:v>
                </c:pt>
                <c:pt idx="93">
                  <c:v>-2.8010388890486455</c:v>
                </c:pt>
                <c:pt idx="94">
                  <c:v>-2.8421423738283655</c:v>
                </c:pt>
                <c:pt idx="95">
                  <c:v>-2.8830437266742464</c:v>
                </c:pt>
                <c:pt idx="96">
                  <c:v>-2.9240624203937053</c:v>
                </c:pt>
                <c:pt idx="97">
                  <c:v>-2.9647887186167265</c:v>
                </c:pt>
                <c:pt idx="98">
                  <c:v>-3.005366137898926</c:v>
                </c:pt>
                <c:pt idx="99">
                  <c:v>-3.0459599782516062</c:v>
                </c:pt>
                <c:pt idx="100">
                  <c:v>-3.0859540815893669</c:v>
                </c:pt>
                <c:pt idx="101">
                  <c:v>-3.1259245950100065</c:v>
                </c:pt>
                <c:pt idx="102">
                  <c:v>-3.1660651124414061</c:v>
                </c:pt>
                <c:pt idx="103">
                  <c:v>-3.2058134488923073</c:v>
                </c:pt>
                <c:pt idx="104">
                  <c:v>-3.2454006424480859</c:v>
                </c:pt>
                <c:pt idx="105">
                  <c:v>-3.2848803797785662</c:v>
                </c:pt>
                <c:pt idx="106">
                  <c:v>-3.3241089876320453</c:v>
                </c:pt>
                <c:pt idx="107">
                  <c:v>-3.363496136608326</c:v>
                </c:pt>
                <c:pt idx="108">
                  <c:v>-3.4029610621331461</c:v>
                </c:pt>
                <c:pt idx="109">
                  <c:v>-3.442228854030966</c:v>
                </c:pt>
                <c:pt idx="110">
                  <c:v>-3.4812711471759266</c:v>
                </c:pt>
                <c:pt idx="111">
                  <c:v>-3.5200087976040857</c:v>
                </c:pt>
                <c:pt idx="112">
                  <c:v>-3.558301042692567</c:v>
                </c:pt>
                <c:pt idx="113">
                  <c:v>-3.5964923119237056</c:v>
                </c:pt>
                <c:pt idx="114">
                  <c:v>-3.6345869133382256</c:v>
                </c:pt>
                <c:pt idx="115">
                  <c:v>-3.6723330788401465</c:v>
                </c:pt>
                <c:pt idx="116">
                  <c:v>-3.7100969752557669</c:v>
                </c:pt>
                <c:pt idx="117">
                  <c:v>-3.747591503831146</c:v>
                </c:pt>
                <c:pt idx="118">
                  <c:v>-3.7847694456578864</c:v>
                </c:pt>
                <c:pt idx="119">
                  <c:v>-3.8217885778338854</c:v>
                </c:pt>
                <c:pt idx="120">
                  <c:v>-3.8582115880168861</c:v>
                </c:pt>
                <c:pt idx="121">
                  <c:v>-3.8942450297863456</c:v>
                </c:pt>
                <c:pt idx="122">
                  <c:v>-3.9301395212219665</c:v>
                </c:pt>
                <c:pt idx="123">
                  <c:v>-3.9654171444256447</c:v>
                </c:pt>
                <c:pt idx="124">
                  <c:v>-4.0004864848964061</c:v>
                </c:pt>
                <c:pt idx="125">
                  <c:v>-4.0353862914841674</c:v>
                </c:pt>
                <c:pt idx="126">
                  <c:v>-4.0699508544058665</c:v>
                </c:pt>
                <c:pt idx="127">
                  <c:v>-4.1044068079483846</c:v>
                </c:pt>
                <c:pt idx="128">
                  <c:v>-4.1389739182452265</c:v>
                </c:pt>
                <c:pt idx="129">
                  <c:v>-4.1730946334454053</c:v>
                </c:pt>
                <c:pt idx="130">
                  <c:v>-4.206933134051007</c:v>
                </c:pt>
                <c:pt idx="131">
                  <c:v>-4.2402977967566287</c:v>
                </c:pt>
                <c:pt idx="132">
                  <c:v>-4.2735268434825269</c:v>
                </c:pt>
                <c:pt idx="133">
                  <c:v>-4.3070705881407845</c:v>
                </c:pt>
                <c:pt idx="134">
                  <c:v>-4.3404346683350434</c:v>
                </c:pt>
                <c:pt idx="135">
                  <c:v>-4.3737773324449076</c:v>
                </c:pt>
                <c:pt idx="136">
                  <c:v>-4.4072359730633064</c:v>
                </c:pt>
                <c:pt idx="137">
                  <c:v>-4.4404813372845862</c:v>
                </c:pt>
                <c:pt idx="138">
                  <c:v>-4.473968930076647</c:v>
                </c:pt>
                <c:pt idx="139">
                  <c:v>-4.5075679993894857</c:v>
                </c:pt>
                <c:pt idx="140">
                  <c:v>-4.5406145631415455</c:v>
                </c:pt>
                <c:pt idx="141">
                  <c:v>-4.5733476998180871</c:v>
                </c:pt>
                <c:pt idx="142">
                  <c:v>-4.6057747497251258</c:v>
                </c:pt>
                <c:pt idx="143">
                  <c:v>-4.6380039423823067</c:v>
                </c:pt>
                <c:pt idx="144">
                  <c:v>-4.6701998239574465</c:v>
                </c:pt>
                <c:pt idx="145">
                  <c:v>-4.7020686681396064</c:v>
                </c:pt>
                <c:pt idx="146">
                  <c:v>-4.7335394102689063</c:v>
                </c:pt>
                <c:pt idx="147">
                  <c:v>-4.764949197811827</c:v>
                </c:pt>
                <c:pt idx="148">
                  <c:v>-4.7958009120823863</c:v>
                </c:pt>
                <c:pt idx="149">
                  <c:v>-4.8263432089525864</c:v>
                </c:pt>
                <c:pt idx="150">
                  <c:v>-4.8564569704563656</c:v>
                </c:pt>
                <c:pt idx="151">
                  <c:v>-4.8861030939012284</c:v>
                </c:pt>
                <c:pt idx="152">
                  <c:v>-4.9155070607544662</c:v>
                </c:pt>
                <c:pt idx="153">
                  <c:v>-4.9444306704788659</c:v>
                </c:pt>
                <c:pt idx="154">
                  <c:v>-4.9730217868191282</c:v>
                </c:pt>
                <c:pt idx="155">
                  <c:v>-5.0017565331311067</c:v>
                </c:pt>
                <c:pt idx="156">
                  <c:v>-5.0300032622608866</c:v>
                </c:pt>
                <c:pt idx="157">
                  <c:v>-5.0582658057250862</c:v>
                </c:pt>
                <c:pt idx="158">
                  <c:v>-5.0862337748090676</c:v>
                </c:pt>
                <c:pt idx="159">
                  <c:v>-5.1137326371696465</c:v>
                </c:pt>
                <c:pt idx="160">
                  <c:v>-5.1410952796144853</c:v>
                </c:pt>
                <c:pt idx="161">
                  <c:v>-5.1680324604527055</c:v>
                </c:pt>
                <c:pt idx="162">
                  <c:v>-5.1946431328158065</c:v>
                </c:pt>
                <c:pt idx="163">
                  <c:v>-5.2210040458014664</c:v>
                </c:pt>
                <c:pt idx="164">
                  <c:v>-5.2469413976117671</c:v>
                </c:pt>
                <c:pt idx="165">
                  <c:v>-5.2729354343375068</c:v>
                </c:pt>
                <c:pt idx="166">
                  <c:v>-5.2985822719209255</c:v>
                </c:pt>
                <c:pt idx="167">
                  <c:v>-5.3241167548999844</c:v>
                </c:pt>
                <c:pt idx="168">
                  <c:v>-5.3494206785885856</c:v>
                </c:pt>
                <c:pt idx="169">
                  <c:v>-5.3743093371620061</c:v>
                </c:pt>
                <c:pt idx="170">
                  <c:v>-5.3992101358108471</c:v>
                </c:pt>
                <c:pt idx="171">
                  <c:v>-5.4238505318657451</c:v>
                </c:pt>
                <c:pt idx="172">
                  <c:v>-5.4483136375957653</c:v>
                </c:pt>
                <c:pt idx="173">
                  <c:v>-5.4726891011807872</c:v>
                </c:pt>
                <c:pt idx="174">
                  <c:v>-5.4966752372768859</c:v>
                </c:pt>
                <c:pt idx="175">
                  <c:v>-5.5204151427591661</c:v>
                </c:pt>
                <c:pt idx="176">
                  <c:v>-5.5438739063118074</c:v>
                </c:pt>
                <c:pt idx="177">
                  <c:v>-5.5669617841369261</c:v>
                </c:pt>
                <c:pt idx="178">
                  <c:v>-5.5899319006992263</c:v>
                </c:pt>
                <c:pt idx="179">
                  <c:v>-5.6126212477456052</c:v>
                </c:pt>
                <c:pt idx="180">
                  <c:v>-5.6351910949715069</c:v>
                </c:pt>
                <c:pt idx="181">
                  <c:v>-5.6576280472184841</c:v>
                </c:pt>
                <c:pt idx="182">
                  <c:v>-5.679756410833086</c:v>
                </c:pt>
                <c:pt idx="183">
                  <c:v>-5.7016361850234079</c:v>
                </c:pt>
                <c:pt idx="184">
                  <c:v>-5.723023373165506</c:v>
                </c:pt>
                <c:pt idx="185">
                  <c:v>-5.7445522679439245</c:v>
                </c:pt>
                <c:pt idx="186">
                  <c:v>-5.7659754532962255</c:v>
                </c:pt>
                <c:pt idx="187">
                  <c:v>-5.7870171315460857</c:v>
                </c:pt>
                <c:pt idx="188">
                  <c:v>-5.8077443840171474</c:v>
                </c:pt>
                <c:pt idx="189">
                  <c:v>-5.828137968480025</c:v>
                </c:pt>
                <c:pt idx="190">
                  <c:v>-5.8484718532062852</c:v>
                </c:pt>
                <c:pt idx="191">
                  <c:v>-5.8687993458991867</c:v>
                </c:pt>
                <c:pt idx="192">
                  <c:v>-5.8887102212826061</c:v>
                </c:pt>
                <c:pt idx="193">
                  <c:v>-5.9083689481522876</c:v>
                </c:pt>
                <c:pt idx="194">
                  <c:v>-5.9278185777983845</c:v>
                </c:pt>
                <c:pt idx="195">
                  <c:v>-5.947172055363966</c:v>
                </c:pt>
                <c:pt idx="196">
                  <c:v>-5.9664850807888268</c:v>
                </c:pt>
                <c:pt idx="197">
                  <c:v>-5.9854932278359056</c:v>
                </c:pt>
                <c:pt idx="198">
                  <c:v>-6.004384873345165</c:v>
                </c:pt>
                <c:pt idx="199">
                  <c:v>-6.0229534251753059</c:v>
                </c:pt>
                <c:pt idx="200">
                  <c:v>-6.0413301886873683</c:v>
                </c:pt>
                <c:pt idx="201">
                  <c:v>-6.059526645620827</c:v>
                </c:pt>
                <c:pt idx="202">
                  <c:v>-6.0774504652326877</c:v>
                </c:pt>
                <c:pt idx="203">
                  <c:v>-6.0952756621773458</c:v>
                </c:pt>
                <c:pt idx="204">
                  <c:v>-6.1127961792518057</c:v>
                </c:pt>
                <c:pt idx="205">
                  <c:v>-6.1303896226447065</c:v>
                </c:pt>
                <c:pt idx="206">
                  <c:v>-6.1478719911664452</c:v>
                </c:pt>
                <c:pt idx="207">
                  <c:v>-6.1654338848283867</c:v>
                </c:pt>
                <c:pt idx="208">
                  <c:v>-6.1826533861789263</c:v>
                </c:pt>
                <c:pt idx="209">
                  <c:v>-6.1998165807711265</c:v>
                </c:pt>
                <c:pt idx="210">
                  <c:v>-6.2171125384939456</c:v>
                </c:pt>
                <c:pt idx="211">
                  <c:v>-6.2343335481782658</c:v>
                </c:pt>
                <c:pt idx="212">
                  <c:v>-6.2513932013913074</c:v>
                </c:pt>
                <c:pt idx="213">
                  <c:v>-6.2682915342808458</c:v>
                </c:pt>
                <c:pt idx="214">
                  <c:v>-6.2849899066377857</c:v>
                </c:pt>
                <c:pt idx="215">
                  <c:v>-6.3014845475915449</c:v>
                </c:pt>
                <c:pt idx="216">
                  <c:v>-6.3177588953853867</c:v>
                </c:pt>
                <c:pt idx="217">
                  <c:v>-6.3340485527226065</c:v>
                </c:pt>
                <c:pt idx="218">
                  <c:v>-6.3501631494908874</c:v>
                </c:pt>
                <c:pt idx="219">
                  <c:v>-6.3661524764587245</c:v>
                </c:pt>
                <c:pt idx="220">
                  <c:v>-6.3820339885943262</c:v>
                </c:pt>
                <c:pt idx="221">
                  <c:v>-6.3976365869146452</c:v>
                </c:pt>
                <c:pt idx="222">
                  <c:v>-6.4134615282049054</c:v>
                </c:pt>
                <c:pt idx="223">
                  <c:v>-6.4292575932846692</c:v>
                </c:pt>
                <c:pt idx="224">
                  <c:v>-6.4449531172576453</c:v>
                </c:pt>
                <c:pt idx="225">
                  <c:v>-6.4604353779107049</c:v>
                </c:pt>
                <c:pt idx="226">
                  <c:v>-6.475788938209087</c:v>
                </c:pt>
                <c:pt idx="227">
                  <c:v>-6.4911722146921678</c:v>
                </c:pt>
                <c:pt idx="228">
                  <c:v>-6.5064253825747667</c:v>
                </c:pt>
                <c:pt idx="229">
                  <c:v>-6.5214313152241274</c:v>
                </c:pt>
                <c:pt idx="230">
                  <c:v>-6.536087467391706</c:v>
                </c:pt>
                <c:pt idx="231">
                  <c:v>-6.5505689966619673</c:v>
                </c:pt>
                <c:pt idx="232">
                  <c:v>-6.5650424704665058</c:v>
                </c:pt>
                <c:pt idx="233">
                  <c:v>-6.5793705921120873</c:v>
                </c:pt>
                <c:pt idx="234">
                  <c:v>-6.5937923724509862</c:v>
                </c:pt>
                <c:pt idx="235">
                  <c:v>-6.6081239065087853</c:v>
                </c:pt>
                <c:pt idx="236">
                  <c:v>-6.6223413093363845</c:v>
                </c:pt>
                <c:pt idx="237">
                  <c:v>-6.636484134815146</c:v>
                </c:pt>
                <c:pt idx="238">
                  <c:v>-6.6506430185977061</c:v>
                </c:pt>
                <c:pt idx="239">
                  <c:v>-6.6648368376522047</c:v>
                </c:pt>
                <c:pt idx="240">
                  <c:v>-6.6791262704770258</c:v>
                </c:pt>
                <c:pt idx="241">
                  <c:v>-6.6936159275004448</c:v>
                </c:pt>
                <c:pt idx="242">
                  <c:v>-6.7082998566219665</c:v>
                </c:pt>
                <c:pt idx="243">
                  <c:v>-6.7231513126627869</c:v>
                </c:pt>
                <c:pt idx="244">
                  <c:v>-6.737884151215626</c:v>
                </c:pt>
                <c:pt idx="245">
                  <c:v>-6.7525648392807662</c:v>
                </c:pt>
                <c:pt idx="246">
                  <c:v>-6.7673572170853058</c:v>
                </c:pt>
                <c:pt idx="247">
                  <c:v>-6.7820690906411478</c:v>
                </c:pt>
                <c:pt idx="248">
                  <c:v>-6.7968794270478865</c:v>
                </c:pt>
                <c:pt idx="249">
                  <c:v>-6.8116380981891282</c:v>
                </c:pt>
                <c:pt idx="250">
                  <c:v>-6.826562819367525</c:v>
                </c:pt>
                <c:pt idx="251">
                  <c:v>-6.8413941080278464</c:v>
                </c:pt>
                <c:pt idx="252">
                  <c:v>-6.8560962973328063</c:v>
                </c:pt>
                <c:pt idx="253">
                  <c:v>-6.870956249981905</c:v>
                </c:pt>
                <c:pt idx="254">
                  <c:v>-6.8861774381193666</c:v>
                </c:pt>
                <c:pt idx="255">
                  <c:v>-6.9015149267738662</c:v>
                </c:pt>
                <c:pt idx="256">
                  <c:v>-6.9170202921183463</c:v>
                </c:pt>
                <c:pt idx="257">
                  <c:v>-6.9326142260815669</c:v>
                </c:pt>
                <c:pt idx="258">
                  <c:v>-6.948141014680207</c:v>
                </c:pt>
                <c:pt idx="259">
                  <c:v>-6.9635912300503264</c:v>
                </c:pt>
                <c:pt idx="260">
                  <c:v>-6.9789826215895454</c:v>
                </c:pt>
                <c:pt idx="261">
                  <c:v>-6.994361654850807</c:v>
                </c:pt>
                <c:pt idx="262">
                  <c:v>-7.0098672395563257</c:v>
                </c:pt>
                <c:pt idx="263">
                  <c:v>-7.0253595291335067</c:v>
                </c:pt>
                <c:pt idx="264">
                  <c:v>-7.0408026342449874</c:v>
                </c:pt>
                <c:pt idx="265">
                  <c:v>-7.0561398054379065</c:v>
                </c:pt>
                <c:pt idx="266">
                  <c:v>-7.0712727182416879</c:v>
                </c:pt>
                <c:pt idx="267">
                  <c:v>-7.0861399285338269</c:v>
                </c:pt>
                <c:pt idx="268">
                  <c:v>-7.1008842570456236</c:v>
                </c:pt>
                <c:pt idx="269">
                  <c:v>-7.1156378071425666</c:v>
                </c:pt>
                <c:pt idx="270">
                  <c:v>-7.1303457416313263</c:v>
                </c:pt>
                <c:pt idx="271">
                  <c:v>-7.144991875442285</c:v>
                </c:pt>
                <c:pt idx="272">
                  <c:v>-7.1596335369432857</c:v>
                </c:pt>
                <c:pt idx="273">
                  <c:v>-7.1741537757247853</c:v>
                </c:pt>
                <c:pt idx="274">
                  <c:v>-7.1887497893939871</c:v>
                </c:pt>
                <c:pt idx="275">
                  <c:v>-7.2032864923556277</c:v>
                </c:pt>
                <c:pt idx="276">
                  <c:v>-7.2179170048092267</c:v>
                </c:pt>
                <c:pt idx="277">
                  <c:v>-7.2324319998085276</c:v>
                </c:pt>
                <c:pt idx="278">
                  <c:v>-7.2467444423168859</c:v>
                </c:pt>
                <c:pt idx="279">
                  <c:v>-7.2609335847598659</c:v>
                </c:pt>
                <c:pt idx="280">
                  <c:v>-7.2753153677139668</c:v>
                </c:pt>
                <c:pt idx="281">
                  <c:v>-7.2895812533029254</c:v>
                </c:pt>
                <c:pt idx="282">
                  <c:v>-7.3036899715543679</c:v>
                </c:pt>
                <c:pt idx="283">
                  <c:v>-7.317710850638405</c:v>
                </c:pt>
                <c:pt idx="284">
                  <c:v>-7.3317385368751458</c:v>
                </c:pt>
                <c:pt idx="285">
                  <c:v>-7.3456269878304266</c:v>
                </c:pt>
                <c:pt idx="286">
                  <c:v>-7.3593513024224473</c:v>
                </c:pt>
                <c:pt idx="287">
                  <c:v>-7.3730202665933051</c:v>
                </c:pt>
                <c:pt idx="288">
                  <c:v>-7.386578821821586</c:v>
                </c:pt>
                <c:pt idx="289">
                  <c:v>-7.3999773826413078</c:v>
                </c:pt>
                <c:pt idx="290">
                  <c:v>-7.4133234304409275</c:v>
                </c:pt>
                <c:pt idx="291">
                  <c:v>-7.4266536763038085</c:v>
                </c:pt>
                <c:pt idx="292">
                  <c:v>-7.4399861606434063</c:v>
                </c:pt>
                <c:pt idx="293">
                  <c:v>-7.4531879562005452</c:v>
                </c:pt>
                <c:pt idx="294">
                  <c:v>-7.466395646671006</c:v>
                </c:pt>
                <c:pt idx="295">
                  <c:v>-7.479593465795908</c:v>
                </c:pt>
                <c:pt idx="296">
                  <c:v>-7.4927960721142064</c:v>
                </c:pt>
                <c:pt idx="297">
                  <c:v>-7.5060935391490862</c:v>
                </c:pt>
                <c:pt idx="298">
                  <c:v>-7.5191264552105457</c:v>
                </c:pt>
                <c:pt idx="299">
                  <c:v>-7.532115085005926</c:v>
                </c:pt>
                <c:pt idx="300">
                  <c:v>-7.545137569589965</c:v>
                </c:pt>
                <c:pt idx="301">
                  <c:v>-7.5580014296672662</c:v>
                </c:pt>
                <c:pt idx="302">
                  <c:v>-7.5708949515262667</c:v>
                </c:pt>
                <c:pt idx="303">
                  <c:v>-7.5836789868117673</c:v>
                </c:pt>
                <c:pt idx="304">
                  <c:v>-7.5962843581433264</c:v>
                </c:pt>
                <c:pt idx="305">
                  <c:v>-7.6088435540083461</c:v>
                </c:pt>
                <c:pt idx="306">
                  <c:v>-7.6211828595243256</c:v>
                </c:pt>
                <c:pt idx="307">
                  <c:v>-7.6333493278511675</c:v>
                </c:pt>
                <c:pt idx="308">
                  <c:v>-7.6453960619426065</c:v>
                </c:pt>
                <c:pt idx="309">
                  <c:v>-7.6573297622328269</c:v>
                </c:pt>
                <c:pt idx="310">
                  <c:v>-7.6691979935717063</c:v>
                </c:pt>
                <c:pt idx="311">
                  <c:v>-7.6810750135389654</c:v>
                </c:pt>
                <c:pt idx="312">
                  <c:v>-7.6928843706675254</c:v>
                </c:pt>
                <c:pt idx="313">
                  <c:v>-7.7045138310946459</c:v>
                </c:pt>
                <c:pt idx="314">
                  <c:v>-7.7159454303648269</c:v>
                </c:pt>
                <c:pt idx="315">
                  <c:v>-7.7271707932456852</c:v>
                </c:pt>
                <c:pt idx="316">
                  <c:v>-7.7381709017411868</c:v>
                </c:pt>
                <c:pt idx="317">
                  <c:v>-7.7492242764676265</c:v>
                </c:pt>
                <c:pt idx="318">
                  <c:v>-7.7601001800833673</c:v>
                </c:pt>
                <c:pt idx="319">
                  <c:v>-7.7707069065320065</c:v>
                </c:pt>
                <c:pt idx="320">
                  <c:v>-7.781252847639168</c:v>
                </c:pt>
                <c:pt idx="321">
                  <c:v>-7.7916651248820692</c:v>
                </c:pt>
                <c:pt idx="322">
                  <c:v>-7.8018632918742075</c:v>
                </c:pt>
                <c:pt idx="323">
                  <c:v>-7.8118155027355254</c:v>
                </c:pt>
                <c:pt idx="324">
                  <c:v>-7.8216170076985057</c:v>
                </c:pt>
                <c:pt idx="325">
                  <c:v>-7.8312750404712483</c:v>
                </c:pt>
                <c:pt idx="326">
                  <c:v>-7.8409114485356657</c:v>
                </c:pt>
                <c:pt idx="327">
                  <c:v>-7.8503159884582665</c:v>
                </c:pt>
                <c:pt idx="328">
                  <c:v>-7.8595103346928274</c:v>
                </c:pt>
                <c:pt idx="329">
                  <c:v>-7.8686081316813672</c:v>
                </c:pt>
                <c:pt idx="330">
                  <c:v>-7.8775969820611866</c:v>
                </c:pt>
                <c:pt idx="331">
                  <c:v>-7.8863586373592058</c:v>
                </c:pt>
                <c:pt idx="332">
                  <c:v>-7.8947563521405666</c:v>
                </c:pt>
                <c:pt idx="333">
                  <c:v>-7.9030668436497464</c:v>
                </c:pt>
                <c:pt idx="334">
                  <c:v>-7.9111568602318467</c:v>
                </c:pt>
                <c:pt idx="335">
                  <c:v>-7.9190347626409672</c:v>
                </c:pt>
                <c:pt idx="336">
                  <c:v>-7.9267430423201688</c:v>
                </c:pt>
                <c:pt idx="337">
                  <c:v>-7.9343208174583664</c:v>
                </c:pt>
                <c:pt idx="338">
                  <c:v>-7.9416752615415467</c:v>
                </c:pt>
                <c:pt idx="339">
                  <c:v>-7.9488649959433282</c:v>
                </c:pt>
                <c:pt idx="340">
                  <c:v>-7.9560709805638883</c:v>
                </c:pt>
                <c:pt idx="341">
                  <c:v>-7.9630920857237477</c:v>
                </c:pt>
                <c:pt idx="342">
                  <c:v>-7.9699434794153659</c:v>
                </c:pt>
                <c:pt idx="343">
                  <c:v>-7.976490415384788</c:v>
                </c:pt>
                <c:pt idx="344">
                  <c:v>-7.9828161448959651</c:v>
                </c:pt>
                <c:pt idx="345">
                  <c:v>-7.989165229414728</c:v>
                </c:pt>
                <c:pt idx="346">
                  <c:v>-7.9955659756542659</c:v>
                </c:pt>
                <c:pt idx="347">
                  <c:v>-8.001941296626887</c:v>
                </c:pt>
                <c:pt idx="348">
                  <c:v>-8.0080450553662867</c:v>
                </c:pt>
                <c:pt idx="349">
                  <c:v>-8.013880980716765</c:v>
                </c:pt>
                <c:pt idx="350">
                  <c:v>-8.0195402903826487</c:v>
                </c:pt>
                <c:pt idx="351">
                  <c:v>-8.0249053820102851</c:v>
                </c:pt>
                <c:pt idx="352">
                  <c:v>-8.0299307813182654</c:v>
                </c:pt>
                <c:pt idx="353">
                  <c:v>-8.034714941719864</c:v>
                </c:pt>
                <c:pt idx="354">
                  <c:v>-8.0392536580800229</c:v>
                </c:pt>
                <c:pt idx="355">
                  <c:v>-8.043607960166824</c:v>
                </c:pt>
                <c:pt idx="356">
                  <c:v>-8.0476444775094258</c:v>
                </c:pt>
                <c:pt idx="357">
                  <c:v>-8.0514536717604077</c:v>
                </c:pt>
                <c:pt idx="358">
                  <c:v>-8.0550842458505265</c:v>
                </c:pt>
                <c:pt idx="359">
                  <c:v>-8.0584685501366042</c:v>
                </c:pt>
                <c:pt idx="360">
                  <c:v>-8.0616432130355253</c:v>
                </c:pt>
                <c:pt idx="361">
                  <c:v>-8.064545286770505</c:v>
                </c:pt>
                <c:pt idx="362">
                  <c:v>-8.067225176363447</c:v>
                </c:pt>
                <c:pt idx="363">
                  <c:v>-8.0696179382642512</c:v>
                </c:pt>
                <c:pt idx="364">
                  <c:v>-8.0718205424075649</c:v>
                </c:pt>
                <c:pt idx="365">
                  <c:v>-8.0739099403686865</c:v>
                </c:pt>
                <c:pt idx="366">
                  <c:v>-8.0758366305589497</c:v>
                </c:pt>
                <c:pt idx="367">
                  <c:v>-8.0773599399949489</c:v>
                </c:pt>
                <c:pt idx="368">
                  <c:v>-8.078517282486585</c:v>
                </c:pt>
                <c:pt idx="369">
                  <c:v>-8.079401620782523</c:v>
                </c:pt>
                <c:pt idx="370">
                  <c:v>-8.0802663807855044</c:v>
                </c:pt>
                <c:pt idx="371">
                  <c:v>-8.0808781378581234</c:v>
                </c:pt>
                <c:pt idx="372">
                  <c:v>-8.0814355905535873</c:v>
                </c:pt>
                <c:pt idx="373">
                  <c:v>-8.0817947959943854</c:v>
                </c:pt>
                <c:pt idx="374">
                  <c:v>-8.0819605471118638</c:v>
                </c:pt>
                <c:pt idx="375">
                  <c:v>-8.0819015222287458</c:v>
                </c:pt>
                <c:pt idx="376">
                  <c:v>-8.0815798433405046</c:v>
                </c:pt>
                <c:pt idx="377">
                  <c:v>-8.0809456003051849</c:v>
                </c:pt>
                <c:pt idx="378">
                  <c:v>-8.0800971218148447</c:v>
                </c:pt>
                <c:pt idx="379">
                  <c:v>-8.0789886600862655</c:v>
                </c:pt>
                <c:pt idx="380">
                  <c:v>-8.077655613446769</c:v>
                </c:pt>
                <c:pt idx="381">
                  <c:v>-8.0759832624935051</c:v>
                </c:pt>
                <c:pt idx="382">
                  <c:v>-8.0740490269743255</c:v>
                </c:pt>
                <c:pt idx="383">
                  <c:v>-8.0718994930435031</c:v>
                </c:pt>
                <c:pt idx="384">
                  <c:v>-8.0695383659730862</c:v>
                </c:pt>
                <c:pt idx="385">
                  <c:v>-8.0668579508649074</c:v>
                </c:pt>
                <c:pt idx="386">
                  <c:v>-8.0639924917055872</c:v>
                </c:pt>
                <c:pt idx="387">
                  <c:v>-8.0609241899401258</c:v>
                </c:pt>
                <c:pt idx="388">
                  <c:v>-8.0576916167942478</c:v>
                </c:pt>
                <c:pt idx="389">
                  <c:v>-8.0544276454045658</c:v>
                </c:pt>
                <c:pt idx="390">
                  <c:v>-8.0510358305855068</c:v>
                </c:pt>
                <c:pt idx="391">
                  <c:v>-8.0474744302996672</c:v>
                </c:pt>
                <c:pt idx="392">
                  <c:v>-8.0439279920521027</c:v>
                </c:pt>
                <c:pt idx="393">
                  <c:v>-8.0401171296446474</c:v>
                </c:pt>
                <c:pt idx="394">
                  <c:v>-8.0364247703299689</c:v>
                </c:pt>
                <c:pt idx="395">
                  <c:v>-8.0324623023167057</c:v>
                </c:pt>
                <c:pt idx="396">
                  <c:v>-8.0282299953011051</c:v>
                </c:pt>
                <c:pt idx="397">
                  <c:v>-8.0238151100090658</c:v>
                </c:pt>
                <c:pt idx="398">
                  <c:v>-8.0190818709511849</c:v>
                </c:pt>
                <c:pt idx="399">
                  <c:v>-8.0142090668397046</c:v>
                </c:pt>
                <c:pt idx="400">
                  <c:v>-8.0092997808472877</c:v>
                </c:pt>
                <c:pt idx="401">
                  <c:v>-8.0041578859105638</c:v>
                </c:pt>
                <c:pt idx="402">
                  <c:v>-7.9989571117950264</c:v>
                </c:pt>
                <c:pt idx="403">
                  <c:v>-7.9936723657825492</c:v>
                </c:pt>
                <c:pt idx="404">
                  <c:v>-7.9882405283218878</c:v>
                </c:pt>
                <c:pt idx="405">
                  <c:v>-7.9826161924378276</c:v>
                </c:pt>
                <c:pt idx="406">
                  <c:v>-7.9767523606892468</c:v>
                </c:pt>
                <c:pt idx="407">
                  <c:v>-7.9705274426854853</c:v>
                </c:pt>
                <c:pt idx="408">
                  <c:v>-7.9640668924847065</c:v>
                </c:pt>
                <c:pt idx="409">
                  <c:v>-7.9573643152675864</c:v>
                </c:pt>
                <c:pt idx="410">
                  <c:v>-7.9504657988325063</c:v>
                </c:pt>
                <c:pt idx="411">
                  <c:v>-7.9435027838883485</c:v>
                </c:pt>
                <c:pt idx="412">
                  <c:v>-7.9364983542337679</c:v>
                </c:pt>
                <c:pt idx="413">
                  <c:v>-7.9293843084923852</c:v>
                </c:pt>
                <c:pt idx="414">
                  <c:v>-7.9220983177324875</c:v>
                </c:pt>
                <c:pt idx="415">
                  <c:v>-7.914769097921786</c:v>
                </c:pt>
                <c:pt idx="416">
                  <c:v>-7.9071946810212674</c:v>
                </c:pt>
                <c:pt idx="417">
                  <c:v>-7.8994547902272059</c:v>
                </c:pt>
                <c:pt idx="418">
                  <c:v>-7.8914318409230448</c:v>
                </c:pt>
                <c:pt idx="419">
                  <c:v>-7.8831952921944861</c:v>
                </c:pt>
                <c:pt idx="420">
                  <c:v>-7.8747393234372467</c:v>
                </c:pt>
                <c:pt idx="421">
                  <c:v>-7.8660083972084465</c:v>
                </c:pt>
                <c:pt idx="422">
                  <c:v>-7.8574619278255255</c:v>
                </c:pt>
                <c:pt idx="423">
                  <c:v>-7.8488389450646663</c:v>
                </c:pt>
                <c:pt idx="424">
                  <c:v>-7.8400972845955863</c:v>
                </c:pt>
                <c:pt idx="425">
                  <c:v>-7.8314702698961849</c:v>
                </c:pt>
                <c:pt idx="426">
                  <c:v>-7.8226026974170662</c:v>
                </c:pt>
                <c:pt idx="427">
                  <c:v>-7.8136868384937461</c:v>
                </c:pt>
                <c:pt idx="428">
                  <c:v>-7.8048965362553053</c:v>
                </c:pt>
                <c:pt idx="429">
                  <c:v>-7.795908272070486</c:v>
                </c:pt>
                <c:pt idx="430">
                  <c:v>-7.7867327793986272</c:v>
                </c:pt>
                <c:pt idx="431">
                  <c:v>-7.7772714608388078</c:v>
                </c:pt>
                <c:pt idx="432">
                  <c:v>-7.7675592978621264</c:v>
                </c:pt>
                <c:pt idx="433">
                  <c:v>-7.7576778867162863</c:v>
                </c:pt>
                <c:pt idx="434">
                  <c:v>-7.7476301296681465</c:v>
                </c:pt>
                <c:pt idx="435">
                  <c:v>-7.7375587480549264</c:v>
                </c:pt>
                <c:pt idx="436">
                  <c:v>-7.7274238225993468</c:v>
                </c:pt>
                <c:pt idx="437">
                  <c:v>-7.7170235880632276</c:v>
                </c:pt>
                <c:pt idx="438">
                  <c:v>-7.7063935341228076</c:v>
                </c:pt>
                <c:pt idx="439">
                  <c:v>-7.695557294227827</c:v>
                </c:pt>
                <c:pt idx="440">
                  <c:v>-7.6844677874016671</c:v>
                </c:pt>
                <c:pt idx="441">
                  <c:v>-7.6732983982484084</c:v>
                </c:pt>
                <c:pt idx="442">
                  <c:v>-7.6620368279291258</c:v>
                </c:pt>
                <c:pt idx="443">
                  <c:v>-7.6505494905770055</c:v>
                </c:pt>
                <c:pt idx="444">
                  <c:v>-7.6389906066390258</c:v>
                </c:pt>
                <c:pt idx="445">
                  <c:v>-7.6273603340869256</c:v>
                </c:pt>
                <c:pt idx="446">
                  <c:v>-7.6157680280886257</c:v>
                </c:pt>
                <c:pt idx="447">
                  <c:v>-7.6040721957099073</c:v>
                </c:pt>
                <c:pt idx="448">
                  <c:v>-7.592240128903927</c:v>
                </c:pt>
                <c:pt idx="449">
                  <c:v>-7.5801698028111888</c:v>
                </c:pt>
                <c:pt idx="450">
                  <c:v>-7.567895807298826</c:v>
                </c:pt>
                <c:pt idx="451">
                  <c:v>-7.5554105990458256</c:v>
                </c:pt>
                <c:pt idx="452">
                  <c:v>-7.5428855624444244</c:v>
                </c:pt>
                <c:pt idx="453">
                  <c:v>-7.5301484074579657</c:v>
                </c:pt>
                <c:pt idx="454">
                  <c:v>-7.5172118180669036</c:v>
                </c:pt>
                <c:pt idx="455">
                  <c:v>-7.5040864166856247</c:v>
                </c:pt>
                <c:pt idx="456">
                  <c:v>-7.4908588837032868</c:v>
                </c:pt>
                <c:pt idx="457">
                  <c:v>-7.4775300308197457</c:v>
                </c:pt>
                <c:pt idx="458">
                  <c:v>-7.4641058654713452</c:v>
                </c:pt>
                <c:pt idx="459">
                  <c:v>-7.4505337596416874</c:v>
                </c:pt>
                <c:pt idx="460">
                  <c:v>-7.4369360701806668</c:v>
                </c:pt>
                <c:pt idx="461">
                  <c:v>-7.4233640550448863</c:v>
                </c:pt>
                <c:pt idx="462">
                  <c:v>-7.4097347475749276</c:v>
                </c:pt>
                <c:pt idx="463">
                  <c:v>-7.3958850507156857</c:v>
                </c:pt>
                <c:pt idx="464">
                  <c:v>-7.381794111165485</c:v>
                </c:pt>
                <c:pt idx="465">
                  <c:v>-7.3675640511991842</c:v>
                </c:pt>
                <c:pt idx="466">
                  <c:v>-7.3533666208820856</c:v>
                </c:pt>
                <c:pt idx="467">
                  <c:v>-7.3392264921896695</c:v>
                </c:pt>
                <c:pt idx="468">
                  <c:v>-7.3249591510794652</c:v>
                </c:pt>
                <c:pt idx="469">
                  <c:v>-7.3105360335454046</c:v>
                </c:pt>
                <c:pt idx="470">
                  <c:v>-7.295903797518668</c:v>
                </c:pt>
                <c:pt idx="471">
                  <c:v>-7.2810868536433464</c:v>
                </c:pt>
                <c:pt idx="472">
                  <c:v>-7.2661848121312662</c:v>
                </c:pt>
                <c:pt idx="473">
                  <c:v>-7.2512524427418281</c:v>
                </c:pt>
                <c:pt idx="474">
                  <c:v>-7.2361946930394874</c:v>
                </c:pt>
                <c:pt idx="475">
                  <c:v>-7.2210518056352049</c:v>
                </c:pt>
                <c:pt idx="476">
                  <c:v>-7.205758520736925</c:v>
                </c:pt>
                <c:pt idx="477">
                  <c:v>-7.1903024137022484</c:v>
                </c:pt>
                <c:pt idx="478">
                  <c:v>-7.1747567758177055</c:v>
                </c:pt>
                <c:pt idx="479">
                  <c:v>-7.1592503947750261</c:v>
                </c:pt>
                <c:pt idx="480">
                  <c:v>-7.1437023186475059</c:v>
                </c:pt>
                <c:pt idx="481">
                  <c:v>-7.1280358772628247</c:v>
                </c:pt>
                <c:pt idx="482">
                  <c:v>-7.1122013944345683</c:v>
                </c:pt>
                <c:pt idx="483">
                  <c:v>-7.0962338029754868</c:v>
                </c:pt>
                <c:pt idx="484">
                  <c:v>-7.0802550645329676</c:v>
                </c:pt>
                <c:pt idx="485">
                  <c:v>-7.064285727767146</c:v>
                </c:pt>
                <c:pt idx="486">
                  <c:v>-7.0484077354848873</c:v>
                </c:pt>
                <c:pt idx="487">
                  <c:v>-7.0324931317139274</c:v>
                </c:pt>
                <c:pt idx="488">
                  <c:v>-7.0165459251129043</c:v>
                </c:pt>
                <c:pt idx="489">
                  <c:v>-7.0006358141755456</c:v>
                </c:pt>
                <c:pt idx="490">
                  <c:v>-6.9846033126980878</c:v>
                </c:pt>
                <c:pt idx="491">
                  <c:v>-6.9685169226741666</c:v>
                </c:pt>
                <c:pt idx="492">
                  <c:v>-6.9523145316800861</c:v>
                </c:pt>
                <c:pt idx="493">
                  <c:v>-6.9361976112196677</c:v>
                </c:pt>
                <c:pt idx="494">
                  <c:v>-6.9200477990372065</c:v>
                </c:pt>
                <c:pt idx="495">
                  <c:v>-6.9037566173885274</c:v>
                </c:pt>
                <c:pt idx="496">
                  <c:v>-6.8873571833090672</c:v>
                </c:pt>
                <c:pt idx="497">
                  <c:v>-6.8709152388004036</c:v>
                </c:pt>
                <c:pt idx="498">
                  <c:v>-6.8545428336914851</c:v>
                </c:pt>
                <c:pt idx="499">
                  <c:v>-6.8381626446920283</c:v>
                </c:pt>
                <c:pt idx="500">
                  <c:v>-6.8219593544133872</c:v>
                </c:pt>
                <c:pt idx="501">
                  <c:v>-6.805709033654086</c:v>
                </c:pt>
                <c:pt idx="502">
                  <c:v>-6.7894552414437062</c:v>
                </c:pt>
                <c:pt idx="503">
                  <c:v>-6.7733503251177476</c:v>
                </c:pt>
                <c:pt idx="504">
                  <c:v>-6.7571434858697685</c:v>
                </c:pt>
                <c:pt idx="505">
                  <c:v>-6.7407843509227652</c:v>
                </c:pt>
                <c:pt idx="506">
                  <c:v>-6.7243485510596264</c:v>
                </c:pt>
                <c:pt idx="507">
                  <c:v>-6.7079131668568452</c:v>
                </c:pt>
                <c:pt idx="508">
                  <c:v>-6.6913712211007059</c:v>
                </c:pt>
                <c:pt idx="509">
                  <c:v>-6.6746969149277469</c:v>
                </c:pt>
                <c:pt idx="510">
                  <c:v>-6.658060915226506</c:v>
                </c:pt>
                <c:pt idx="511">
                  <c:v>-6.6413667295653864</c:v>
                </c:pt>
                <c:pt idx="512">
                  <c:v>-6.6247086492147655</c:v>
                </c:pt>
                <c:pt idx="513">
                  <c:v>-6.6079857258115444</c:v>
                </c:pt>
                <c:pt idx="514">
                  <c:v>-6.5911842139445458</c:v>
                </c:pt>
                <c:pt idx="515">
                  <c:v>-6.5743080475758857</c:v>
                </c:pt>
                <c:pt idx="516">
                  <c:v>-6.5573722246369659</c:v>
                </c:pt>
                <c:pt idx="517">
                  <c:v>-6.5403837442072064</c:v>
                </c:pt>
                <c:pt idx="518">
                  <c:v>-6.5234462947815661</c:v>
                </c:pt>
                <c:pt idx="519">
                  <c:v>-6.5065188506674456</c:v>
                </c:pt>
                <c:pt idx="520">
                  <c:v>-6.4895763533450861</c:v>
                </c:pt>
                <c:pt idx="521">
                  <c:v>-6.4726274418790286</c:v>
                </c:pt>
                <c:pt idx="522">
                  <c:v>-6.4556594101595275</c:v>
                </c:pt>
                <c:pt idx="523">
                  <c:v>-6.4385777102561477</c:v>
                </c:pt>
                <c:pt idx="524">
                  <c:v>-6.4214512561046275</c:v>
                </c:pt>
                <c:pt idx="525">
                  <c:v>-6.4042858891222867</c:v>
                </c:pt>
                <c:pt idx="526">
                  <c:v>-6.387024546139366</c:v>
                </c:pt>
                <c:pt idx="527">
                  <c:v>-6.3696900173710276</c:v>
                </c:pt>
                <c:pt idx="528">
                  <c:v>-6.3522787912592467</c:v>
                </c:pt>
                <c:pt idx="529">
                  <c:v>-6.3347856472609037</c:v>
                </c:pt>
                <c:pt idx="530">
                  <c:v>-6.3174829665151249</c:v>
                </c:pt>
                <c:pt idx="531">
                  <c:v>-6.3001786866216669</c:v>
                </c:pt>
                <c:pt idx="532">
                  <c:v>-6.2828773075695858</c:v>
                </c:pt>
                <c:pt idx="533">
                  <c:v>-6.2656204695843272</c:v>
                </c:pt>
                <c:pt idx="534">
                  <c:v>-6.2484912086559055</c:v>
                </c:pt>
                <c:pt idx="535">
                  <c:v>-6.2312859041291873</c:v>
                </c:pt>
                <c:pt idx="536">
                  <c:v>-6.2140210144667671</c:v>
                </c:pt>
                <c:pt idx="537">
                  <c:v>-6.1966759847611472</c:v>
                </c:pt>
                <c:pt idx="538">
                  <c:v>-6.1792359926957268</c:v>
                </c:pt>
                <c:pt idx="539">
                  <c:v>-6.1617626317727474</c:v>
                </c:pt>
                <c:pt idx="540">
                  <c:v>-6.1442525487624851</c:v>
                </c:pt>
                <c:pt idx="541">
                  <c:v>-6.1266615792881858</c:v>
                </c:pt>
                <c:pt idx="542">
                  <c:v>-6.1090844469351051</c:v>
                </c:pt>
                <c:pt idx="543">
                  <c:v>-6.0915591642270268</c:v>
                </c:pt>
                <c:pt idx="544">
                  <c:v>-6.0740155549991659</c:v>
                </c:pt>
                <c:pt idx="545">
                  <c:v>-6.0565050894139265</c:v>
                </c:pt>
                <c:pt idx="546">
                  <c:v>-6.0389659733272261</c:v>
                </c:pt>
                <c:pt idx="547">
                  <c:v>-6.0213302725510465</c:v>
                </c:pt>
                <c:pt idx="548">
                  <c:v>-6.0036577056572282</c:v>
                </c:pt>
                <c:pt idx="549">
                  <c:v>-5.9860669860548077</c:v>
                </c:pt>
                <c:pt idx="550">
                  <c:v>-5.9684974459571674</c:v>
                </c:pt>
                <c:pt idx="551">
                  <c:v>-5.9509217912970671</c:v>
                </c:pt>
                <c:pt idx="552">
                  <c:v>-5.933344214853328</c:v>
                </c:pt>
                <c:pt idx="553">
                  <c:v>-5.9157268820236473</c:v>
                </c:pt>
                <c:pt idx="554">
                  <c:v>-5.8981404713507466</c:v>
                </c:pt>
                <c:pt idx="555">
                  <c:v>-5.8805187754039663</c:v>
                </c:pt>
                <c:pt idx="556">
                  <c:v>-5.8628724564035659</c:v>
                </c:pt>
                <c:pt idx="557">
                  <c:v>-5.8452147866131865</c:v>
                </c:pt>
                <c:pt idx="558">
                  <c:v>-5.8275726111714059</c:v>
                </c:pt>
                <c:pt idx="559">
                  <c:v>-5.8098609739557858</c:v>
                </c:pt>
                <c:pt idx="560">
                  <c:v>-5.792071483496847</c:v>
                </c:pt>
                <c:pt idx="561">
                  <c:v>-5.7742857817518471</c:v>
                </c:pt>
                <c:pt idx="562">
                  <c:v>-5.7564755988497263</c:v>
                </c:pt>
                <c:pt idx="563">
                  <c:v>-5.7386339539566276</c:v>
                </c:pt>
                <c:pt idx="564">
                  <c:v>-5.7207254173604465</c:v>
                </c:pt>
                <c:pt idx="565">
                  <c:v>-5.702903907490386</c:v>
                </c:pt>
                <c:pt idx="566">
                  <c:v>-5.685161148596146</c:v>
                </c:pt>
                <c:pt idx="567">
                  <c:v>-5.6674432830391064</c:v>
                </c:pt>
                <c:pt idx="568">
                  <c:v>-5.6498977902789864</c:v>
                </c:pt>
                <c:pt idx="569">
                  <c:v>-5.6326369818708866</c:v>
                </c:pt>
                <c:pt idx="570">
                  <c:v>-5.6153752786688651</c:v>
                </c:pt>
                <c:pt idx="571">
                  <c:v>-5.5981170217803662</c:v>
                </c:pt>
                <c:pt idx="572">
                  <c:v>-5.5808643862264855</c:v>
                </c:pt>
                <c:pt idx="573">
                  <c:v>-5.563604842353346</c:v>
                </c:pt>
                <c:pt idx="574">
                  <c:v>-5.5463406754938083</c:v>
                </c:pt>
                <c:pt idx="575">
                  <c:v>-5.5290437192011277</c:v>
                </c:pt>
                <c:pt idx="576">
                  <c:v>-5.5116866796875446</c:v>
                </c:pt>
                <c:pt idx="577">
                  <c:v>-5.4942523080040662</c:v>
                </c:pt>
                <c:pt idx="578">
                  <c:v>-5.4768314541571472</c:v>
                </c:pt>
                <c:pt idx="579">
                  <c:v>-5.4594360971640468</c:v>
                </c:pt>
                <c:pt idx="580">
                  <c:v>-5.442172612213767</c:v>
                </c:pt>
                <c:pt idx="581">
                  <c:v>-5.4250301211038465</c:v>
                </c:pt>
                <c:pt idx="582">
                  <c:v>-5.4079420535211273</c:v>
                </c:pt>
                <c:pt idx="583">
                  <c:v>-5.3910514028267453</c:v>
                </c:pt>
                <c:pt idx="584">
                  <c:v>-5.3741639072670457</c:v>
                </c:pt>
                <c:pt idx="585">
                  <c:v>-5.357409105752847</c:v>
                </c:pt>
                <c:pt idx="586">
                  <c:v>-5.3406667984283276</c:v>
                </c:pt>
                <c:pt idx="587">
                  <c:v>-5.3238924072628064</c:v>
                </c:pt>
                <c:pt idx="588">
                  <c:v>-5.3071093904163851</c:v>
                </c:pt>
                <c:pt idx="589">
                  <c:v>-5.2903184142638473</c:v>
                </c:pt>
                <c:pt idx="590">
                  <c:v>-5.2736232635150477</c:v>
                </c:pt>
                <c:pt idx="591">
                  <c:v>-5.2569644713446468</c:v>
                </c:pt>
                <c:pt idx="592">
                  <c:v>-5.2403570250246077</c:v>
                </c:pt>
                <c:pt idx="593">
                  <c:v>-5.223736979396425</c:v>
                </c:pt>
                <c:pt idx="594">
                  <c:v>-5.2070539167623862</c:v>
                </c:pt>
                <c:pt idx="595">
                  <c:v>-5.1903625609181265</c:v>
                </c:pt>
                <c:pt idx="596">
                  <c:v>-5.1736517466507461</c:v>
                </c:pt>
                <c:pt idx="597">
                  <c:v>-5.1569050800190261</c:v>
                </c:pt>
                <c:pt idx="598">
                  <c:v>-5.1402654640328675</c:v>
                </c:pt>
                <c:pt idx="599">
                  <c:v>-5.1236500817227064</c:v>
                </c:pt>
                <c:pt idx="600">
                  <c:v>-5.1069846602670044</c:v>
                </c:pt>
                <c:pt idx="601">
                  <c:v>-5.0903120845344283</c:v>
                </c:pt>
                <c:pt idx="602">
                  <c:v>-5.0737188261356456</c:v>
                </c:pt>
                <c:pt idx="603">
                  <c:v>-5.0571995751054049</c:v>
                </c:pt>
                <c:pt idx="604">
                  <c:v>-5.0406821840782863</c:v>
                </c:pt>
                <c:pt idx="605">
                  <c:v>-5.0241909313757249</c:v>
                </c:pt>
                <c:pt idx="606">
                  <c:v>-5.0077163273739655</c:v>
                </c:pt>
                <c:pt idx="607">
                  <c:v>-4.9912476501918288</c:v>
                </c:pt>
                <c:pt idx="608">
                  <c:v>-4.9748433046909062</c:v>
                </c:pt>
                <c:pt idx="609">
                  <c:v>-4.9584589478244663</c:v>
                </c:pt>
                <c:pt idx="610">
                  <c:v>-4.9420309535968467</c:v>
                </c:pt>
                <c:pt idx="611">
                  <c:v>-4.9256010491869056</c:v>
                </c:pt>
                <c:pt idx="612">
                  <c:v>-4.9092442364559261</c:v>
                </c:pt>
                <c:pt idx="613">
                  <c:v>-4.8928652376753652</c:v>
                </c:pt>
                <c:pt idx="614">
                  <c:v>-4.876434660229827</c:v>
                </c:pt>
                <c:pt idx="615">
                  <c:v>-4.860004837878166</c:v>
                </c:pt>
                <c:pt idx="616">
                  <c:v>-4.8436170896813273</c:v>
                </c:pt>
                <c:pt idx="617">
                  <c:v>-4.8272483181347861</c:v>
                </c:pt>
                <c:pt idx="618">
                  <c:v>-4.8109383096167253</c:v>
                </c:pt>
                <c:pt idx="619">
                  <c:v>-4.7946945824077458</c:v>
                </c:pt>
                <c:pt idx="620">
                  <c:v>-4.7784838101394067</c:v>
                </c:pt>
                <c:pt idx="621">
                  <c:v>-4.7622424633130276</c:v>
                </c:pt>
                <c:pt idx="622">
                  <c:v>-4.7459739204908065</c:v>
                </c:pt>
                <c:pt idx="623">
                  <c:v>-4.729682694796467</c:v>
                </c:pt>
                <c:pt idx="624">
                  <c:v>-4.7133728257217067</c:v>
                </c:pt>
                <c:pt idx="625">
                  <c:v>-4.6971220614036859</c:v>
                </c:pt>
                <c:pt idx="626">
                  <c:v>-4.6809469489074447</c:v>
                </c:pt>
                <c:pt idx="627">
                  <c:v>-4.6647665428637266</c:v>
                </c:pt>
                <c:pt idx="628">
                  <c:v>-4.648635036034146</c:v>
                </c:pt>
                <c:pt idx="629">
                  <c:v>-4.6326596200101466</c:v>
                </c:pt>
                <c:pt idx="630">
                  <c:v>-4.6166866967121667</c:v>
                </c:pt>
                <c:pt idx="631">
                  <c:v>-4.600746320138926</c:v>
                </c:pt>
                <c:pt idx="632">
                  <c:v>-4.5847714550052059</c:v>
                </c:pt>
                <c:pt idx="633">
                  <c:v>-4.5688113483779444</c:v>
                </c:pt>
                <c:pt idx="634">
                  <c:v>-4.552849141817827</c:v>
                </c:pt>
                <c:pt idx="635">
                  <c:v>-4.5369474776652066</c:v>
                </c:pt>
                <c:pt idx="636">
                  <c:v>-4.5210683907792077</c:v>
                </c:pt>
                <c:pt idx="637">
                  <c:v>-4.5052328271673465</c:v>
                </c:pt>
                <c:pt idx="638">
                  <c:v>-4.4894356985926285</c:v>
                </c:pt>
                <c:pt idx="639">
                  <c:v>-4.4737326877299273</c:v>
                </c:pt>
                <c:pt idx="640">
                  <c:v>-4.4580059930384452</c:v>
                </c:pt>
                <c:pt idx="641">
                  <c:v>-4.4422458132270677</c:v>
                </c:pt>
                <c:pt idx="642">
                  <c:v>-4.4264594696215074</c:v>
                </c:pt>
                <c:pt idx="643">
                  <c:v>-4.4106513000680669</c:v>
                </c:pt>
                <c:pt idx="644">
                  <c:v>-4.3948438589800451</c:v>
                </c:pt>
                <c:pt idx="645">
                  <c:v>-4.3790333636981469</c:v>
                </c:pt>
                <c:pt idx="646">
                  <c:v>-4.3632737758501285</c:v>
                </c:pt>
                <c:pt idx="647">
                  <c:v>-4.3475178594722443</c:v>
                </c:pt>
                <c:pt idx="648">
                  <c:v>-4.3318097035811487</c:v>
                </c:pt>
                <c:pt idx="649">
                  <c:v>-4.3161313232797456</c:v>
                </c:pt>
                <c:pt idx="650">
                  <c:v>-4.3004803453362266</c:v>
                </c:pt>
                <c:pt idx="651">
                  <c:v>-4.2848478226728668</c:v>
                </c:pt>
                <c:pt idx="652">
                  <c:v>-4.2692074980005676</c:v>
                </c:pt>
                <c:pt idx="653">
                  <c:v>-4.253541275136226</c:v>
                </c:pt>
                <c:pt idx="654">
                  <c:v>-4.2378654112579266</c:v>
                </c:pt>
                <c:pt idx="655">
                  <c:v>-4.2221753414477847</c:v>
                </c:pt>
                <c:pt idx="656">
                  <c:v>-4.2064771972810062</c:v>
                </c:pt>
                <c:pt idx="657">
                  <c:v>-4.1907783502726064</c:v>
                </c:pt>
                <c:pt idx="658">
                  <c:v>-4.1751272509727659</c:v>
                </c:pt>
                <c:pt idx="659">
                  <c:v>-4.1595855661585839</c:v>
                </c:pt>
                <c:pt idx="660">
                  <c:v>-4.1440647851215475</c:v>
                </c:pt>
                <c:pt idx="661">
                  <c:v>-4.1285383065306052</c:v>
                </c:pt>
                <c:pt idx="662">
                  <c:v>-4.1130675160468853</c:v>
                </c:pt>
                <c:pt idx="663">
                  <c:v>-4.0977091805642871</c:v>
                </c:pt>
                <c:pt idx="664">
                  <c:v>-4.0824450099234264</c:v>
                </c:pt>
                <c:pt idx="665">
                  <c:v>-4.0671621834785867</c:v>
                </c:pt>
                <c:pt idx="666">
                  <c:v>-4.0519074958865868</c:v>
                </c:pt>
                <c:pt idx="667">
                  <c:v>-4.0368014447421281</c:v>
                </c:pt>
                <c:pt idx="668">
                  <c:v>-4.0217114995625467</c:v>
                </c:pt>
                <c:pt idx="669">
                  <c:v>-4.0066377354131077</c:v>
                </c:pt>
                <c:pt idx="670">
                  <c:v>-3.9915489239400053</c:v>
                </c:pt>
                <c:pt idx="671">
                  <c:v>-3.9764423144240855</c:v>
                </c:pt>
                <c:pt idx="672">
                  <c:v>-3.9613328705014261</c:v>
                </c:pt>
                <c:pt idx="673">
                  <c:v>-3.9462148858926862</c:v>
                </c:pt>
                <c:pt idx="674">
                  <c:v>-3.9311125880269064</c:v>
                </c:pt>
                <c:pt idx="675">
                  <c:v>-3.916094101758206</c:v>
                </c:pt>
                <c:pt idx="676">
                  <c:v>-3.9011531417135465</c:v>
                </c:pt>
                <c:pt idx="677">
                  <c:v>-3.8862118621170865</c:v>
                </c:pt>
                <c:pt idx="678">
                  <c:v>-3.8713397715741866</c:v>
                </c:pt>
                <c:pt idx="679">
                  <c:v>-3.8564598402657255</c:v>
                </c:pt>
                <c:pt idx="680">
                  <c:v>-3.8416043826426458</c:v>
                </c:pt>
                <c:pt idx="681">
                  <c:v>-3.8268947738010657</c:v>
                </c:pt>
                <c:pt idx="682">
                  <c:v>-3.8121961509348243</c:v>
                </c:pt>
                <c:pt idx="683">
                  <c:v>-3.7976403980819673</c:v>
                </c:pt>
                <c:pt idx="684">
                  <c:v>-3.7831479629843265</c:v>
                </c:pt>
                <c:pt idx="685">
                  <c:v>-3.7688067362327859</c:v>
                </c:pt>
                <c:pt idx="686">
                  <c:v>-3.7544754559538656</c:v>
                </c:pt>
                <c:pt idx="687">
                  <c:v>-3.740145794459266</c:v>
                </c:pt>
                <c:pt idx="688">
                  <c:v>-3.7258050098408457</c:v>
                </c:pt>
                <c:pt idx="689">
                  <c:v>-3.7114850953574461</c:v>
                </c:pt>
                <c:pt idx="690">
                  <c:v>-3.697217185220266</c:v>
                </c:pt>
                <c:pt idx="691">
                  <c:v>-3.6829949080141064</c:v>
                </c:pt>
                <c:pt idx="692">
                  <c:v>-3.6687595728103664</c:v>
                </c:pt>
                <c:pt idx="693">
                  <c:v>-3.6545331394273259</c:v>
                </c:pt>
                <c:pt idx="694">
                  <c:v>-3.6402928049426859</c:v>
                </c:pt>
                <c:pt idx="695">
                  <c:v>-3.6262286586694858</c:v>
                </c:pt>
                <c:pt idx="696">
                  <c:v>-3.6122402515464862</c:v>
                </c:pt>
                <c:pt idx="697">
                  <c:v>-3.5982572794676058</c:v>
                </c:pt>
                <c:pt idx="698">
                  <c:v>-3.584305052748967</c:v>
                </c:pt>
                <c:pt idx="699">
                  <c:v>-3.5704109522454259</c:v>
                </c:pt>
                <c:pt idx="700">
                  <c:v>-3.556535374860466</c:v>
                </c:pt>
                <c:pt idx="701">
                  <c:v>-3.5427328944071461</c:v>
                </c:pt>
                <c:pt idx="702">
                  <c:v>-3.5290444147072062</c:v>
                </c:pt>
                <c:pt idx="703">
                  <c:v>-3.5153466870068852</c:v>
                </c:pt>
                <c:pt idx="704">
                  <c:v>-3.5016439078420651</c:v>
                </c:pt>
                <c:pt idx="705">
                  <c:v>-3.4879858355195261</c:v>
                </c:pt>
                <c:pt idx="706">
                  <c:v>-3.4743146867488064</c:v>
                </c:pt>
                <c:pt idx="707">
                  <c:v>-3.4606179322076067</c:v>
                </c:pt>
                <c:pt idx="708">
                  <c:v>-3.4469022507106857</c:v>
                </c:pt>
                <c:pt idx="709">
                  <c:v>-3.4331704186385852</c:v>
                </c:pt>
                <c:pt idx="710">
                  <c:v>-3.4195375389776661</c:v>
                </c:pt>
                <c:pt idx="711">
                  <c:v>-3.4059284721167851</c:v>
                </c:pt>
                <c:pt idx="712">
                  <c:v>-3.3923469564567261</c:v>
                </c:pt>
                <c:pt idx="713">
                  <c:v>-3.3789274531268858</c:v>
                </c:pt>
                <c:pt idx="714">
                  <c:v>-3.3654975106555058</c:v>
                </c:pt>
                <c:pt idx="715">
                  <c:v>-3.3520591474519863</c:v>
                </c:pt>
                <c:pt idx="716">
                  <c:v>-3.3386623773918056</c:v>
                </c:pt>
                <c:pt idx="717">
                  <c:v>-3.3252621795156458</c:v>
                </c:pt>
                <c:pt idx="718">
                  <c:v>-3.3119192295957061</c:v>
                </c:pt>
                <c:pt idx="719">
                  <c:v>-3.2986678519257859</c:v>
                </c:pt>
                <c:pt idx="720">
                  <c:v>-3.2855989883530459</c:v>
                </c:pt>
                <c:pt idx="721">
                  <c:v>-3.2725957980404856</c:v>
                </c:pt>
                <c:pt idx="722">
                  <c:v>-3.2595906839554059</c:v>
                </c:pt>
                <c:pt idx="723">
                  <c:v>-3.2465832318185059</c:v>
                </c:pt>
                <c:pt idx="724">
                  <c:v>-3.2335729402689459</c:v>
                </c:pt>
                <c:pt idx="725">
                  <c:v>-3.2206009448935258</c:v>
                </c:pt>
                <c:pt idx="726">
                  <c:v>-3.2076674779149665</c:v>
                </c:pt>
                <c:pt idx="727">
                  <c:v>-3.1947424399643456</c:v>
                </c:pt>
                <c:pt idx="728">
                  <c:v>-3.1818312013128662</c:v>
                </c:pt>
                <c:pt idx="729">
                  <c:v>-3.1689825057252858</c:v>
                </c:pt>
                <c:pt idx="730">
                  <c:v>-3.1561354882327262</c:v>
                </c:pt>
                <c:pt idx="731">
                  <c:v>-3.1432789484650465</c:v>
                </c:pt>
                <c:pt idx="732">
                  <c:v>-3.1304746146599465</c:v>
                </c:pt>
                <c:pt idx="733">
                  <c:v>-3.117697495788506</c:v>
                </c:pt>
                <c:pt idx="734">
                  <c:v>-3.1049090403913664</c:v>
                </c:pt>
                <c:pt idx="735">
                  <c:v>-3.0921160583617264</c:v>
                </c:pt>
                <c:pt idx="736">
                  <c:v>-3.0794022937958059</c:v>
                </c:pt>
                <c:pt idx="737">
                  <c:v>-3.0666902251306061</c:v>
                </c:pt>
                <c:pt idx="738">
                  <c:v>-3.0539750507202861</c:v>
                </c:pt>
                <c:pt idx="739">
                  <c:v>-3.0413083647793062</c:v>
                </c:pt>
                <c:pt idx="740">
                  <c:v>-3.0286911155133462</c:v>
                </c:pt>
                <c:pt idx="741">
                  <c:v>-3.0161196141453255</c:v>
                </c:pt>
                <c:pt idx="742">
                  <c:v>-3.0035656386806862</c:v>
                </c:pt>
                <c:pt idx="743">
                  <c:v>-2.991009933122565</c:v>
                </c:pt>
                <c:pt idx="744">
                  <c:v>-2.9784535159249463</c:v>
                </c:pt>
                <c:pt idx="745">
                  <c:v>-2.9659070251040061</c:v>
                </c:pt>
                <c:pt idx="746">
                  <c:v>-2.9533590294221463</c:v>
                </c:pt>
                <c:pt idx="747">
                  <c:v>-2.9408403087158064</c:v>
                </c:pt>
                <c:pt idx="748">
                  <c:v>-2.9283787179876066</c:v>
                </c:pt>
                <c:pt idx="749">
                  <c:v>-2.9159576201019854</c:v>
                </c:pt>
                <c:pt idx="750">
                  <c:v>-2.9036063188319465</c:v>
                </c:pt>
                <c:pt idx="751">
                  <c:v>-2.891286616313685</c:v>
                </c:pt>
                <c:pt idx="752">
                  <c:v>-2.878964666818506</c:v>
                </c:pt>
                <c:pt idx="753">
                  <c:v>-2.866666590972426</c:v>
                </c:pt>
                <c:pt idx="754">
                  <c:v>-2.8543785277517664</c:v>
                </c:pt>
                <c:pt idx="755">
                  <c:v>-2.8421231036943655</c:v>
                </c:pt>
                <c:pt idx="756">
                  <c:v>-2.829916622310706</c:v>
                </c:pt>
                <c:pt idx="757">
                  <c:v>-2.8177267751912467</c:v>
                </c:pt>
                <c:pt idx="758">
                  <c:v>-2.8055369399597856</c:v>
                </c:pt>
                <c:pt idx="759">
                  <c:v>-2.7933483470682461</c:v>
                </c:pt>
                <c:pt idx="760">
                  <c:v>-2.7812386352252263</c:v>
                </c:pt>
                <c:pt idx="761">
                  <c:v>-2.769323204477506</c:v>
                </c:pt>
                <c:pt idx="762">
                  <c:v>-2.7574816604073269</c:v>
                </c:pt>
                <c:pt idx="763">
                  <c:v>-2.7456452790572463</c:v>
                </c:pt>
                <c:pt idx="764">
                  <c:v>-2.7338147171237859</c:v>
                </c:pt>
                <c:pt idx="765">
                  <c:v>-2.7220078433166659</c:v>
                </c:pt>
                <c:pt idx="766">
                  <c:v>-2.7102370446882058</c:v>
                </c:pt>
                <c:pt idx="767">
                  <c:v>-2.6984874908951855</c:v>
                </c:pt>
                <c:pt idx="768">
                  <c:v>-2.6868152823196452</c:v>
                </c:pt>
                <c:pt idx="769">
                  <c:v>-2.6752023073835653</c:v>
                </c:pt>
                <c:pt idx="770">
                  <c:v>-2.6636161022672065</c:v>
                </c:pt>
                <c:pt idx="771">
                  <c:v>-2.6520679508131253</c:v>
                </c:pt>
                <c:pt idx="772">
                  <c:v>-2.6405815175575271</c:v>
                </c:pt>
                <c:pt idx="773">
                  <c:v>-2.6291063776865466</c:v>
                </c:pt>
                <c:pt idx="774">
                  <c:v>-2.6176876115088463</c:v>
                </c:pt>
                <c:pt idx="775">
                  <c:v>-2.6063067101948461</c:v>
                </c:pt>
                <c:pt idx="776">
                  <c:v>-2.5949690889918657</c:v>
                </c:pt>
                <c:pt idx="777">
                  <c:v>-2.5836449258066261</c:v>
                </c:pt>
                <c:pt idx="778">
                  <c:v>-2.5723266832381055</c:v>
                </c:pt>
                <c:pt idx="779">
                  <c:v>-2.5610148957599668</c:v>
                </c:pt>
                <c:pt idx="780">
                  <c:v>-2.5497209409388062</c:v>
                </c:pt>
                <c:pt idx="781">
                  <c:v>-2.5384473853711258</c:v>
                </c:pt>
                <c:pt idx="782">
                  <c:v>-2.5272213038335658</c:v>
                </c:pt>
                <c:pt idx="783">
                  <c:v>-2.5160164492427257</c:v>
                </c:pt>
                <c:pt idx="784">
                  <c:v>-2.5048192129830058</c:v>
                </c:pt>
                <c:pt idx="785">
                  <c:v>-2.4936284730406451</c:v>
                </c:pt>
                <c:pt idx="786">
                  <c:v>-2.482442959339985</c:v>
                </c:pt>
                <c:pt idx="787">
                  <c:v>-2.4712619723892058</c:v>
                </c:pt>
                <c:pt idx="788">
                  <c:v>-2.4600846386426265</c:v>
                </c:pt>
                <c:pt idx="789">
                  <c:v>-2.4489449824772658</c:v>
                </c:pt>
                <c:pt idx="790">
                  <c:v>-2.4378418125870058</c:v>
                </c:pt>
                <c:pt idx="791">
                  <c:v>-2.4267398420999067</c:v>
                </c:pt>
                <c:pt idx="792">
                  <c:v>-2.415638349718245</c:v>
                </c:pt>
                <c:pt idx="793">
                  <c:v>-2.4045552544638658</c:v>
                </c:pt>
                <c:pt idx="794">
                  <c:v>-2.3935006429463872</c:v>
                </c:pt>
                <c:pt idx="795">
                  <c:v>-2.3824618974859662</c:v>
                </c:pt>
                <c:pt idx="796">
                  <c:v>-2.3714411585158057</c:v>
                </c:pt>
                <c:pt idx="797">
                  <c:v>-2.3604276084500659</c:v>
                </c:pt>
                <c:pt idx="798">
                  <c:v>-2.3494288546433864</c:v>
                </c:pt>
                <c:pt idx="799">
                  <c:v>-2.3384405537865254</c:v>
                </c:pt>
                <c:pt idx="800">
                  <c:v>-2.3274580690365463</c:v>
                </c:pt>
                <c:pt idx="801">
                  <c:v>-2.3164965509465261</c:v>
                </c:pt>
                <c:pt idx="802">
                  <c:v>-2.3055634844655857</c:v>
                </c:pt>
                <c:pt idx="803">
                  <c:v>-2.2946390609137461</c:v>
                </c:pt>
                <c:pt idx="804">
                  <c:v>-2.2837428115092662</c:v>
                </c:pt>
                <c:pt idx="805">
                  <c:v>-2.2728643418883467</c:v>
                </c:pt>
                <c:pt idx="806">
                  <c:v>-2.2620206530499858</c:v>
                </c:pt>
                <c:pt idx="807">
                  <c:v>-2.2512292093413464</c:v>
                </c:pt>
                <c:pt idx="808">
                  <c:v>-2.2404663984035862</c:v>
                </c:pt>
                <c:pt idx="809">
                  <c:v>-2.2297285745788065</c:v>
                </c:pt>
                <c:pt idx="810">
                  <c:v>-2.2190142843100258</c:v>
                </c:pt>
                <c:pt idx="811">
                  <c:v>-2.2083192547799273</c:v>
                </c:pt>
                <c:pt idx="812">
                  <c:v>-2.197682344084666</c:v>
                </c:pt>
                <c:pt idx="813">
                  <c:v>-2.1871187505569267</c:v>
                </c:pt>
                <c:pt idx="814">
                  <c:v>-2.1765791680078457</c:v>
                </c:pt>
                <c:pt idx="815">
                  <c:v>-2.1660716917473462</c:v>
                </c:pt>
                <c:pt idx="816">
                  <c:v>-2.1555801086160464</c:v>
                </c:pt>
                <c:pt idx="817">
                  <c:v>-2.1451058853630061</c:v>
                </c:pt>
                <c:pt idx="818">
                  <c:v>-2.1346499158078656</c:v>
                </c:pt>
                <c:pt idx="819">
                  <c:v>-2.1242132153897262</c:v>
                </c:pt>
                <c:pt idx="820">
                  <c:v>-2.1138632538305857</c:v>
                </c:pt>
                <c:pt idx="821">
                  <c:v>-2.1035699759256059</c:v>
                </c:pt>
                <c:pt idx="822">
                  <c:v>-2.0933084478477859</c:v>
                </c:pt>
                <c:pt idx="823">
                  <c:v>-2.0831031882798459</c:v>
                </c:pt>
                <c:pt idx="824">
                  <c:v>-2.0730192401502059</c:v>
                </c:pt>
                <c:pt idx="825">
                  <c:v>-2.0629534618410661</c:v>
                </c:pt>
                <c:pt idx="826">
                  <c:v>-2.0529049217823858</c:v>
                </c:pt>
                <c:pt idx="827">
                  <c:v>-2.0428728096344457</c:v>
                </c:pt>
                <c:pt idx="828">
                  <c:v>-2.032856384222125</c:v>
                </c:pt>
                <c:pt idx="829">
                  <c:v>-2.0228701921787056</c:v>
                </c:pt>
                <c:pt idx="830">
                  <c:v>-2.0129173648202654</c:v>
                </c:pt>
                <c:pt idx="831">
                  <c:v>-2.0029787825753465</c:v>
                </c:pt>
                <c:pt idx="832">
                  <c:v>-1.9930906713095262</c:v>
                </c:pt>
                <c:pt idx="833">
                  <c:v>-1.9832685051341661</c:v>
                </c:pt>
                <c:pt idx="834">
                  <c:v>-1.9734587124752061</c:v>
                </c:pt>
                <c:pt idx="835">
                  <c:v>-1.9636584317264667</c:v>
                </c:pt>
                <c:pt idx="836">
                  <c:v>-1.9538724361570858</c:v>
                </c:pt>
                <c:pt idx="837">
                  <c:v>-1.9440981591277862</c:v>
                </c:pt>
                <c:pt idx="838">
                  <c:v>-1.9343364644976464</c:v>
                </c:pt>
                <c:pt idx="839">
                  <c:v>-1.9245882361963662</c:v>
                </c:pt>
                <c:pt idx="840">
                  <c:v>-1.9148542748386663</c:v>
                </c:pt>
                <c:pt idx="841">
                  <c:v>-1.905134802228446</c:v>
                </c:pt>
                <c:pt idx="842">
                  <c:v>-1.8954307668468862</c:v>
                </c:pt>
                <c:pt idx="843">
                  <c:v>-1.8857421886523063</c:v>
                </c:pt>
                <c:pt idx="844">
                  <c:v>-1.876069299389046</c:v>
                </c:pt>
                <c:pt idx="845">
                  <c:v>-1.8664122077043659</c:v>
                </c:pt>
                <c:pt idx="846">
                  <c:v>-1.8567707524327064</c:v>
                </c:pt>
                <c:pt idx="847">
                  <c:v>-1.8471449247342462</c:v>
                </c:pt>
                <c:pt idx="848">
                  <c:v>-1.8375399424231058</c:v>
                </c:pt>
                <c:pt idx="849">
                  <c:v>-1.827955624834066</c:v>
                </c:pt>
                <c:pt idx="850">
                  <c:v>-1.8183862439168059</c:v>
                </c:pt>
                <c:pt idx="851">
                  <c:v>-1.8088318725402259</c:v>
                </c:pt>
                <c:pt idx="852">
                  <c:v>-1.7992929100416457</c:v>
                </c:pt>
                <c:pt idx="853">
                  <c:v>-1.789799108840086</c:v>
                </c:pt>
                <c:pt idx="854">
                  <c:v>-1.7803848065824459</c:v>
                </c:pt>
                <c:pt idx="855">
                  <c:v>-1.7710038329796858</c:v>
                </c:pt>
                <c:pt idx="856">
                  <c:v>-1.761650693422506</c:v>
                </c:pt>
                <c:pt idx="857">
                  <c:v>-1.7523428431771859</c:v>
                </c:pt>
                <c:pt idx="858">
                  <c:v>-1.7430550299044061</c:v>
                </c:pt>
                <c:pt idx="859">
                  <c:v>-1.7337885192062061</c:v>
                </c:pt>
                <c:pt idx="860">
                  <c:v>-1.7245450123531059</c:v>
                </c:pt>
                <c:pt idx="861">
                  <c:v>-1.7153257552883456</c:v>
                </c:pt>
                <c:pt idx="862">
                  <c:v>-1.7061322344590659</c:v>
                </c:pt>
                <c:pt idx="863">
                  <c:v>-1.6969653239495261</c:v>
                </c:pt>
                <c:pt idx="864">
                  <c:v>-1.6878261056423058</c:v>
                </c:pt>
                <c:pt idx="865">
                  <c:v>-1.6787150948983862</c:v>
                </c:pt>
                <c:pt idx="866">
                  <c:v>-1.6696334013244858</c:v>
                </c:pt>
                <c:pt idx="867">
                  <c:v>-1.660580950519386</c:v>
                </c:pt>
                <c:pt idx="868">
                  <c:v>-1.6515580264747662</c:v>
                </c:pt>
                <c:pt idx="869">
                  <c:v>-1.6425874735821062</c:v>
                </c:pt>
                <c:pt idx="870">
                  <c:v>-1.633649719959346</c:v>
                </c:pt>
                <c:pt idx="871">
                  <c:v>-1.6247956781269861</c:v>
                </c:pt>
                <c:pt idx="872">
                  <c:v>-1.6160133022570262</c:v>
                </c:pt>
                <c:pt idx="873">
                  <c:v>-1.6072539641663266</c:v>
                </c:pt>
                <c:pt idx="874">
                  <c:v>-1.5985165441190261</c:v>
                </c:pt>
                <c:pt idx="875">
                  <c:v>-1.5897999332617261</c:v>
                </c:pt>
                <c:pt idx="876">
                  <c:v>-1.5811032665597857</c:v>
                </c:pt>
                <c:pt idx="877">
                  <c:v>-1.5724696691814259</c:v>
                </c:pt>
                <c:pt idx="878">
                  <c:v>-1.5638650605493858</c:v>
                </c:pt>
                <c:pt idx="879">
                  <c:v>-1.5552775994026862</c:v>
                </c:pt>
                <c:pt idx="880">
                  <c:v>-1.5467067499836462</c:v>
                </c:pt>
                <c:pt idx="881">
                  <c:v>-1.5381777392825464</c:v>
                </c:pt>
                <c:pt idx="882">
                  <c:v>-1.5296765788871258</c:v>
                </c:pt>
                <c:pt idx="883">
                  <c:v>-1.5212019134839059</c:v>
                </c:pt>
                <c:pt idx="884">
                  <c:v>-1.5127527227132862</c:v>
                </c:pt>
                <c:pt idx="885">
                  <c:v>-1.5043216880379857</c:v>
                </c:pt>
                <c:pt idx="886">
                  <c:v>-1.495909720297506</c:v>
                </c:pt>
                <c:pt idx="887">
                  <c:v>-1.4875182158745857</c:v>
                </c:pt>
                <c:pt idx="888">
                  <c:v>-1.479160238755586</c:v>
                </c:pt>
                <c:pt idx="889">
                  <c:v>-1.4708406592141257</c:v>
                </c:pt>
                <c:pt idx="890">
                  <c:v>-1.4625515064934262</c:v>
                </c:pt>
                <c:pt idx="891">
                  <c:v>-1.4543154088165064</c:v>
                </c:pt>
                <c:pt idx="892">
                  <c:v>-1.4461092846840258</c:v>
                </c:pt>
                <c:pt idx="893">
                  <c:v>-1.4379287730292056</c:v>
                </c:pt>
                <c:pt idx="894">
                  <c:v>-1.429774740746566</c:v>
                </c:pt>
                <c:pt idx="895">
                  <c:v>-1.4216470889094257</c:v>
                </c:pt>
                <c:pt idx="896">
                  <c:v>-1.4135461727971856</c:v>
                </c:pt>
                <c:pt idx="897">
                  <c:v>-1.4054718204135059</c:v>
                </c:pt>
                <c:pt idx="898">
                  <c:v>-1.3974238786210662</c:v>
                </c:pt>
                <c:pt idx="899">
                  <c:v>-1.3894078349483465</c:v>
                </c:pt>
                <c:pt idx="900">
                  <c:v>-1.3814395241937663</c:v>
                </c:pt>
                <c:pt idx="901">
                  <c:v>-1.3734968886925059</c:v>
                </c:pt>
                <c:pt idx="902">
                  <c:v>-1.3655798875364258</c:v>
                </c:pt>
                <c:pt idx="903">
                  <c:v>-1.3576891710355661</c:v>
                </c:pt>
                <c:pt idx="904">
                  <c:v>-1.3498253391116062</c:v>
                </c:pt>
                <c:pt idx="905">
                  <c:v>-1.3419978303870859</c:v>
                </c:pt>
                <c:pt idx="906">
                  <c:v>-1.334207432832486</c:v>
                </c:pt>
                <c:pt idx="907">
                  <c:v>-1.3264465231269862</c:v>
                </c:pt>
                <c:pt idx="908">
                  <c:v>-1.3187159944487863</c:v>
                </c:pt>
                <c:pt idx="909">
                  <c:v>-1.3110170571588859</c:v>
                </c:pt>
                <c:pt idx="910">
                  <c:v>-1.3033538820172459</c:v>
                </c:pt>
                <c:pt idx="911">
                  <c:v>-1.2957338474308058</c:v>
                </c:pt>
                <c:pt idx="912">
                  <c:v>-1.2881479170446259</c:v>
                </c:pt>
                <c:pt idx="913">
                  <c:v>-1.2805969298810662</c:v>
                </c:pt>
                <c:pt idx="914">
                  <c:v>-1.2730810872371656</c:v>
                </c:pt>
                <c:pt idx="915">
                  <c:v>-1.265600946906086</c:v>
                </c:pt>
                <c:pt idx="916">
                  <c:v>-1.2581561973856459</c:v>
                </c:pt>
                <c:pt idx="917">
                  <c:v>-1.250766915839846</c:v>
                </c:pt>
                <c:pt idx="918">
                  <c:v>-1.2434176599370659</c:v>
                </c:pt>
                <c:pt idx="919">
                  <c:v>-1.2361025475376459</c:v>
                </c:pt>
                <c:pt idx="920">
                  <c:v>-1.228820803738446</c:v>
                </c:pt>
                <c:pt idx="921">
                  <c:v>-1.221570932572126</c:v>
                </c:pt>
                <c:pt idx="922">
                  <c:v>-1.2143520175917062</c:v>
                </c:pt>
                <c:pt idx="923">
                  <c:v>-1.2071623731162662</c:v>
                </c:pt>
                <c:pt idx="924">
                  <c:v>-1.2000003587842258</c:v>
                </c:pt>
                <c:pt idx="925">
                  <c:v>-1.1928645208767865</c:v>
                </c:pt>
                <c:pt idx="926">
                  <c:v>-1.1857532096620664</c:v>
                </c:pt>
                <c:pt idx="927">
                  <c:v>-1.1786648340486661</c:v>
                </c:pt>
                <c:pt idx="928">
                  <c:v>-1.1715980511252859</c:v>
                </c:pt>
                <c:pt idx="929">
                  <c:v>-1.1645513762960864</c:v>
                </c:pt>
                <c:pt idx="930">
                  <c:v>-1.1575235085758659</c:v>
                </c:pt>
                <c:pt idx="931">
                  <c:v>-1.1505135319737865</c:v>
                </c:pt>
                <c:pt idx="932">
                  <c:v>-1.1435205749570663</c:v>
                </c:pt>
                <c:pt idx="933">
                  <c:v>-1.136544051985646</c:v>
                </c:pt>
                <c:pt idx="934">
                  <c:v>-1.1295838552139859</c:v>
                </c:pt>
                <c:pt idx="935">
                  <c:v>-1.1226400348840064</c:v>
                </c:pt>
                <c:pt idx="936">
                  <c:v>-1.1157132254060662</c:v>
                </c:pt>
                <c:pt idx="937">
                  <c:v>-1.108803954450996</c:v>
                </c:pt>
                <c:pt idx="938">
                  <c:v>-1.1019135472167221</c:v>
                </c:pt>
                <c:pt idx="939">
                  <c:v>-1.0950423991580582</c:v>
                </c:pt>
                <c:pt idx="940">
                  <c:v>-1.0881862524922179</c:v>
                </c:pt>
                <c:pt idx="941">
                  <c:v>-1.0813590754098459</c:v>
                </c:pt>
                <c:pt idx="942">
                  <c:v>-1.0745631883260662</c:v>
                </c:pt>
                <c:pt idx="943">
                  <c:v>-1.0678009666347721</c:v>
                </c:pt>
                <c:pt idx="944">
                  <c:v>-1.0610745188861839</c:v>
                </c:pt>
                <c:pt idx="945">
                  <c:v>-1.0543860411806463</c:v>
                </c:pt>
                <c:pt idx="946">
                  <c:v>-1.0477373560492</c:v>
                </c:pt>
                <c:pt idx="947">
                  <c:v>-1.0411299128844556</c:v>
                </c:pt>
                <c:pt idx="948">
                  <c:v>-1.0345650494355862</c:v>
                </c:pt>
                <c:pt idx="949">
                  <c:v>-1.0280438950328639</c:v>
                </c:pt>
                <c:pt idx="950">
                  <c:v>-1.0215665907859597</c:v>
                </c:pt>
                <c:pt idx="951">
                  <c:v>-1.01513353111502</c:v>
                </c:pt>
                <c:pt idx="952">
                  <c:v>-1.0087445317852641</c:v>
                </c:pt>
                <c:pt idx="953">
                  <c:v>-1.0023989639713002</c:v>
                </c:pt>
                <c:pt idx="954">
                  <c:v>-0.9960960399569756</c:v>
                </c:pt>
                <c:pt idx="955">
                  <c:v>-0.98983461522838034</c:v>
                </c:pt>
                <c:pt idx="956">
                  <c:v>-0.98361343618576413</c:v>
                </c:pt>
                <c:pt idx="957">
                  <c:v>-0.97743091250953984</c:v>
                </c:pt>
                <c:pt idx="958">
                  <c:v>-0.97128548532124181</c:v>
                </c:pt>
                <c:pt idx="959">
                  <c:v>-0.96518112919493593</c:v>
                </c:pt>
                <c:pt idx="960">
                  <c:v>-0.95911334731820597</c:v>
                </c:pt>
                <c:pt idx="961">
                  <c:v>-0.95307667359579418</c:v>
                </c:pt>
                <c:pt idx="962">
                  <c:v>-0.94706958443467393</c:v>
                </c:pt>
                <c:pt idx="963">
                  <c:v>-0.94109078669464619</c:v>
                </c:pt>
                <c:pt idx="964">
                  <c:v>-0.93513915696933003</c:v>
                </c:pt>
                <c:pt idx="965">
                  <c:v>-0.92921425317492801</c:v>
                </c:pt>
                <c:pt idx="966">
                  <c:v>-0.92331735550307792</c:v>
                </c:pt>
                <c:pt idx="967">
                  <c:v>-0.91744616544480206</c:v>
                </c:pt>
                <c:pt idx="968">
                  <c:v>-0.91160043838906812</c:v>
                </c:pt>
                <c:pt idx="969">
                  <c:v>-0.90577977427267209</c:v>
                </c:pt>
                <c:pt idx="970">
                  <c:v>-0.89998391492418994</c:v>
                </c:pt>
                <c:pt idx="971">
                  <c:v>-0.89421289092134582</c:v>
                </c:pt>
                <c:pt idx="972">
                  <c:v>-0.88846700886022578</c:v>
                </c:pt>
                <c:pt idx="973">
                  <c:v>-0.88274620351211408</c:v>
                </c:pt>
                <c:pt idx="974">
                  <c:v>-0.87705082205670815</c:v>
                </c:pt>
                <c:pt idx="975">
                  <c:v>-0.87138149246223018</c:v>
                </c:pt>
                <c:pt idx="976">
                  <c:v>-0.86573888047317027</c:v>
                </c:pt>
                <c:pt idx="977">
                  <c:v>-0.86012345223802222</c:v>
                </c:pt>
                <c:pt idx="978">
                  <c:v>-0.85453602140712792</c:v>
                </c:pt>
                <c:pt idx="979">
                  <c:v>-0.84897768075522784</c:v>
                </c:pt>
                <c:pt idx="980">
                  <c:v>-0.84344938481558418</c:v>
                </c:pt>
                <c:pt idx="981">
                  <c:v>-0.83795213854967809</c:v>
                </c:pt>
                <c:pt idx="982">
                  <c:v>-0.83248703188841</c:v>
                </c:pt>
                <c:pt idx="983">
                  <c:v>-0.82705549986414395</c:v>
                </c:pt>
                <c:pt idx="984">
                  <c:v>-0.82165894661694383</c:v>
                </c:pt>
                <c:pt idx="985">
                  <c:v>-0.81629816019467993</c:v>
                </c:pt>
                <c:pt idx="986">
                  <c:v>-0.81097491754944229</c:v>
                </c:pt>
                <c:pt idx="987">
                  <c:v>-0.80568997915005203</c:v>
                </c:pt>
                <c:pt idx="988">
                  <c:v>-0.8004443657564777</c:v>
                </c:pt>
                <c:pt idx="989">
                  <c:v>-0.79523920770457801</c:v>
                </c:pt>
                <c:pt idx="990">
                  <c:v>-0.79007475924390402</c:v>
                </c:pt>
                <c:pt idx="991">
                  <c:v>-0.78495180199249004</c:v>
                </c:pt>
                <c:pt idx="992">
                  <c:v>-0.77987014147963007</c:v>
                </c:pt>
                <c:pt idx="993">
                  <c:v>-0.77482972600370226</c:v>
                </c:pt>
                <c:pt idx="994">
                  <c:v>-0.76983015252602194</c:v>
                </c:pt>
                <c:pt idx="995">
                  <c:v>-0.76487073512675419</c:v>
                </c:pt>
                <c:pt idx="996">
                  <c:v>-0.75995044085171193</c:v>
                </c:pt>
                <c:pt idx="997">
                  <c:v>-0.75506824265649009</c:v>
                </c:pt>
                <c:pt idx="998">
                  <c:v>-0.75022274580565385</c:v>
                </c:pt>
                <c:pt idx="999">
                  <c:v>-0.74541250566559003</c:v>
                </c:pt>
                <c:pt idx="1000">
                  <c:v>-0.74063607639209605</c:v>
                </c:pt>
                <c:pt idx="1001">
                  <c:v>-0.73589156620389617</c:v>
                </c:pt>
                <c:pt idx="1002">
                  <c:v>-0.73117757612509393</c:v>
                </c:pt>
                <c:pt idx="1003">
                  <c:v>-0.7264926087955722</c:v>
                </c:pt>
                <c:pt idx="1004">
                  <c:v>-0.72183530112984995</c:v>
                </c:pt>
                <c:pt idx="1005">
                  <c:v>-0.71720411357916014</c:v>
                </c:pt>
                <c:pt idx="1006">
                  <c:v>-0.71259783988589598</c:v>
                </c:pt>
                <c:pt idx="1007">
                  <c:v>-0.70801562128420792</c:v>
                </c:pt>
                <c:pt idx="1008">
                  <c:v>-0.70345676688036363</c:v>
                </c:pt>
                <c:pt idx="1009">
                  <c:v>-0.69892097341305004</c:v>
                </c:pt>
                <c:pt idx="1010">
                  <c:v>-0.69440747141370607</c:v>
                </c:pt>
                <c:pt idx="1011">
                  <c:v>-0.68991657896013181</c:v>
                </c:pt>
                <c:pt idx="1012">
                  <c:v>-0.68544850974552374</c:v>
                </c:pt>
                <c:pt idx="1013">
                  <c:v>-0.68100376212038594</c:v>
                </c:pt>
                <c:pt idx="1014">
                  <c:v>-0.67658345819475385</c:v>
                </c:pt>
                <c:pt idx="1015">
                  <c:v>-0.67218874368362591</c:v>
                </c:pt>
                <c:pt idx="1016">
                  <c:v>-0.6678211564728983</c:v>
                </c:pt>
                <c:pt idx="1017">
                  <c:v>-0.66348283372846018</c:v>
                </c:pt>
                <c:pt idx="1018">
                  <c:v>-0.65917580848098012</c:v>
                </c:pt>
                <c:pt idx="1019">
                  <c:v>-0.65490265584614005</c:v>
                </c:pt>
                <c:pt idx="1020">
                  <c:v>-0.65066633821193609</c:v>
                </c:pt>
                <c:pt idx="1021">
                  <c:v>-0.64647025593051799</c:v>
                </c:pt>
                <c:pt idx="1022">
                  <c:v>-0.64231734138400598</c:v>
                </c:pt>
                <c:pt idx="1023">
                  <c:v>-0.63821113389698592</c:v>
                </c:pt>
                <c:pt idx="1024">
                  <c:v>-0.63415513584287209</c:v>
                </c:pt>
                <c:pt idx="1025">
                  <c:v>-0.63015276027798406</c:v>
                </c:pt>
                <c:pt idx="1026">
                  <c:v>-0.62620685481275196</c:v>
                </c:pt>
                <c:pt idx="1027">
                  <c:v>-0.62232033662310426</c:v>
                </c:pt>
                <c:pt idx="1028">
                  <c:v>-0.61849522302665594</c:v>
                </c:pt>
                <c:pt idx="1029">
                  <c:v>-0.61473374435880412</c:v>
                </c:pt>
                <c:pt idx="1030">
                  <c:v>-0.61103724963790584</c:v>
                </c:pt>
                <c:pt idx="1031">
                  <c:v>-0.60740656710150809</c:v>
                </c:pt>
                <c:pt idx="1032">
                  <c:v>-0.6038418575848622</c:v>
                </c:pt>
                <c:pt idx="1033">
                  <c:v>-0.6003434529322621</c:v>
                </c:pt>
                <c:pt idx="1034">
                  <c:v>-0.59691074223198592</c:v>
                </c:pt>
                <c:pt idx="1035">
                  <c:v>-0.5935430417258899</c:v>
                </c:pt>
                <c:pt idx="1036">
                  <c:v>-0.59023953677242569</c:v>
                </c:pt>
                <c:pt idx="1037">
                  <c:v>-0.58699865220154002</c:v>
                </c:pt>
                <c:pt idx="1038">
                  <c:v>-0.58381909186648184</c:v>
                </c:pt>
                <c:pt idx="1039">
                  <c:v>-0.58069946326133204</c:v>
                </c:pt>
                <c:pt idx="1040">
                  <c:v>-0.5776380768864362</c:v>
                </c:pt>
                <c:pt idx="1041">
                  <c:v>-0.57463309109791783</c:v>
                </c:pt>
                <c:pt idx="1042">
                  <c:v>-0.57168281279236</c:v>
                </c:pt>
                <c:pt idx="1043">
                  <c:v>-0.56878566926490182</c:v>
                </c:pt>
                <c:pt idx="1044">
                  <c:v>-0.56594001188112608</c:v>
                </c:pt>
                <c:pt idx="1045">
                  <c:v>-0.56314425838750215</c:v>
                </c:pt>
                <c:pt idx="1046">
                  <c:v>-0.56039690166378608</c:v>
                </c:pt>
                <c:pt idx="1047">
                  <c:v>-0.55769643879446207</c:v>
                </c:pt>
                <c:pt idx="1048">
                  <c:v>-0.55504147857836028</c:v>
                </c:pt>
                <c:pt idx="1049">
                  <c:v>-0.5524308155139559</c:v>
                </c:pt>
                <c:pt idx="1050">
                  <c:v>-0.54986329592873184</c:v>
                </c:pt>
                <c:pt idx="1051">
                  <c:v>-0.54733790865185794</c:v>
                </c:pt>
                <c:pt idx="1052">
                  <c:v>-0.54485375335782593</c:v>
                </c:pt>
                <c:pt idx="1053">
                  <c:v>-0.54241001579692971</c:v>
                </c:pt>
                <c:pt idx="1054">
                  <c:v>-0.54000598292773994</c:v>
                </c:pt>
                <c:pt idx="1055">
                  <c:v>-0.5376410621924782</c:v>
                </c:pt>
                <c:pt idx="1056">
                  <c:v>-0.5353147643616899</c:v>
                </c:pt>
                <c:pt idx="1057">
                  <c:v>-0.53302668548841203</c:v>
                </c:pt>
                <c:pt idx="1058">
                  <c:v>-0.5307764974865441</c:v>
                </c:pt>
                <c:pt idx="1059">
                  <c:v>-0.52856391661512381</c:v>
                </c:pt>
                <c:pt idx="1060">
                  <c:v>-0.5263887075391801</c:v>
                </c:pt>
                <c:pt idx="1061">
                  <c:v>-0.52425068163521593</c:v>
                </c:pt>
                <c:pt idx="1062">
                  <c:v>-0.52214966648980021</c:v>
                </c:pt>
                <c:pt idx="1063">
                  <c:v>-0.52008548821205969</c:v>
                </c:pt>
                <c:pt idx="1064">
                  <c:v>-0.518057967453598</c:v>
                </c:pt>
                <c:pt idx="1065">
                  <c:v>-0.51606690184259785</c:v>
                </c:pt>
                <c:pt idx="1066">
                  <c:v>-0.51411205059552589</c:v>
                </c:pt>
                <c:pt idx="1067">
                  <c:v>-0.51219313599439986</c:v>
                </c:pt>
                <c:pt idx="1068">
                  <c:v>-0.51030984493873199</c:v>
                </c:pt>
                <c:pt idx="1069">
                  <c:v>-0.50846182423823383</c:v>
                </c:pt>
                <c:pt idx="1070">
                  <c:v>-0.50664868378942418</c:v>
                </c:pt>
                <c:pt idx="1071">
                  <c:v>-0.50486999441792968</c:v>
                </c:pt>
                <c:pt idx="1072">
                  <c:v>-0.50312529339844803</c:v>
                </c:pt>
                <c:pt idx="1073">
                  <c:v>-0.50141408729226378</c:v>
                </c:pt>
                <c:pt idx="1074">
                  <c:v>-0.49973587959578197</c:v>
                </c:pt>
                <c:pt idx="1075">
                  <c:v>-0.49809017771120795</c:v>
                </c:pt>
                <c:pt idx="1076">
                  <c:v>-0.49647649806579608</c:v>
                </c:pt>
                <c:pt idx="1077">
                  <c:v>-0.49489435972787604</c:v>
                </c:pt>
                <c:pt idx="1078">
                  <c:v>-0.49334329382267411</c:v>
                </c:pt>
                <c:pt idx="1079">
                  <c:v>-0.49182285215397192</c:v>
                </c:pt>
                <c:pt idx="1080">
                  <c:v>-0.49033261359931601</c:v>
                </c:pt>
                <c:pt idx="1081">
                  <c:v>-0.48887218505521396</c:v>
                </c:pt>
                <c:pt idx="1082">
                  <c:v>-0.48744119814660197</c:v>
                </c:pt>
                <c:pt idx="1083">
                  <c:v>-0.48603930464753403</c:v>
                </c:pt>
                <c:pt idx="1084">
                  <c:v>-0.48466616998124212</c:v>
                </c:pt>
                <c:pt idx="1085">
                  <c:v>-0.48332147377928419</c:v>
                </c:pt>
                <c:pt idx="1086">
                  <c:v>-0.48200491708602194</c:v>
                </c:pt>
                <c:pt idx="1087">
                  <c:v>-0.48071622242578399</c:v>
                </c:pt>
                <c:pt idx="1088">
                  <c:v>-0.47945512129709206</c:v>
                </c:pt>
                <c:pt idx="1089">
                  <c:v>-0.47822134382444392</c:v>
                </c:pt>
                <c:pt idx="1090">
                  <c:v>-0.47701460766031195</c:v>
                </c:pt>
                <c:pt idx="1091">
                  <c:v>-0.47583461138421201</c:v>
                </c:pt>
                <c:pt idx="1092">
                  <c:v>-0.47468103467259004</c:v>
                </c:pt>
                <c:pt idx="1093">
                  <c:v>-0.47355353536158207</c:v>
                </c:pt>
                <c:pt idx="1094">
                  <c:v>-0.47245173786463007</c:v>
                </c:pt>
                <c:pt idx="1095">
                  <c:v>-0.47137522067868792</c:v>
                </c:pt>
                <c:pt idx="1096">
                  <c:v>-0.47032351001303596</c:v>
                </c:pt>
                <c:pt idx="1097">
                  <c:v>-0.4692960809134501</c:v>
                </c:pt>
                <c:pt idx="1098">
                  <c:v>-0.46829236519079992</c:v>
                </c:pt>
                <c:pt idx="1099">
                  <c:v>-0.46731176442834382</c:v>
                </c:pt>
                <c:pt idx="1100">
                  <c:v>-0.46635366206552392</c:v>
                </c:pt>
                <c:pt idx="1101">
                  <c:v>-0.46541743084561588</c:v>
                </c:pt>
                <c:pt idx="1102">
                  <c:v>-0.46450244175067801</c:v>
                </c:pt>
                <c:pt idx="1103">
                  <c:v>-0.46360807860291581</c:v>
                </c:pt>
                <c:pt idx="1104">
                  <c:v>-0.46273375677845796</c:v>
                </c:pt>
                <c:pt idx="1105">
                  <c:v>-0.46187894530670393</c:v>
                </c:pt>
                <c:pt idx="1106">
                  <c:v>-0.46104318822948809</c:v>
                </c:pt>
                <c:pt idx="1107">
                  <c:v>-0.4602261182537099</c:v>
                </c:pt>
                <c:pt idx="1108">
                  <c:v>-0.45942746205397805</c:v>
                </c:pt>
                <c:pt idx="1109">
                  <c:v>-0.45864704028443193</c:v>
                </c:pt>
                <c:pt idx="1110">
                  <c:v>-0.45788476821145208</c:v>
                </c:pt>
                <c:pt idx="1111">
                  <c:v>-0.45714065826824984</c:v>
                </c:pt>
                <c:pt idx="1112">
                  <c:v>-0.45641482147800194</c:v>
                </c:pt>
                <c:pt idx="1113">
                  <c:v>-0.45570746545885998</c:v>
                </c:pt>
                <c:pt idx="1114">
                  <c:v>-0.45501888367783005</c:v>
                </c:pt>
                <c:pt idx="1115">
                  <c:v>-0.45434943711042797</c:v>
                </c:pt>
                <c:pt idx="1116">
                  <c:v>-0.45369953588896605</c:v>
                </c:pt>
                <c:pt idx="1117">
                  <c:v>-0.45306962395962996</c:v>
                </c:pt>
                <c:pt idx="1118">
                  <c:v>-0.45246016674241996</c:v>
                </c:pt>
                <c:pt idx="1119">
                  <c:v>-0.45187164101668187</c:v>
                </c:pt>
                <c:pt idx="1120">
                  <c:v>-0.45130452394595005</c:v>
                </c:pt>
                <c:pt idx="1121">
                  <c:v>-0.45075928338922611</c:v>
                </c:pt>
                <c:pt idx="1122">
                  <c:v>-0.45023636576948595</c:v>
                </c:pt>
                <c:pt idx="1123">
                  <c:v>-0.44973618093089002</c:v>
                </c:pt>
                <c:pt idx="1124">
                  <c:v>-0.44925909304654993</c:v>
                </c:pt>
                <c:pt idx="1125">
                  <c:v>-0.44880541940856211</c:v>
                </c:pt>
                <c:pt idx="1126">
                  <c:v>-0.4483754333932719</c:v>
                </c:pt>
                <c:pt idx="1127">
                  <c:v>-0.44796937234210404</c:v>
                </c:pt>
                <c:pt idx="1128">
                  <c:v>-0.44758744384778387</c:v>
                </c:pt>
                <c:pt idx="1129">
                  <c:v>-0.44722982610443185</c:v>
                </c:pt>
                <c:pt idx="1130">
                  <c:v>-0.44689666772113007</c:v>
                </c:pt>
                <c:pt idx="1131">
                  <c:v>-0.4465880888896861</c:v>
                </c:pt>
                <c:pt idx="1132">
                  <c:v>-0.44630418313593606</c:v>
                </c:pt>
                <c:pt idx="1133">
                  <c:v>-0.4460450205047819</c:v>
                </c:pt>
                <c:pt idx="1134">
                  <c:v>-0.44581064816481003</c:v>
                </c:pt>
                <c:pt idx="1135">
                  <c:v>-0.44560109144114002</c:v>
                </c:pt>
                <c:pt idx="1136">
                  <c:v>-0.44541635603249191</c:v>
                </c:pt>
                <c:pt idx="1137">
                  <c:v>-0.44525642334103399</c:v>
                </c:pt>
                <c:pt idx="1138">
                  <c:v>-0.44512123951293181</c:v>
                </c:pt>
                <c:pt idx="1139">
                  <c:v>-0.44501070749860394</c:v>
                </c:pt>
                <c:pt idx="1140">
                  <c:v>-0.44492468185695794</c:v>
                </c:pt>
                <c:pt idx="1141">
                  <c:v>-0.4448629648213101</c:v>
                </c:pt>
                <c:pt idx="1142">
                  <c:v>-0.44482530867616599</c:v>
                </c:pt>
                <c:pt idx="1143">
                  <c:v>-0.44481142145784414</c:v>
                </c:pt>
                <c:pt idx="1144">
                  <c:v>-0.44482097110290603</c:v>
                </c:pt>
                <c:pt idx="1145">
                  <c:v>-0.44485358778286793</c:v>
                </c:pt>
                <c:pt idx="1146">
                  <c:v>-0.44490886827266812</c:v>
                </c:pt>
                <c:pt idx="1147">
                  <c:v>-0.44498638538782997</c:v>
                </c:pt>
                <c:pt idx="1148">
                  <c:v>-0.4450857028357979</c:v>
                </c:pt>
                <c:pt idx="1149">
                  <c:v>-0.445206389553708</c:v>
                </c:pt>
                <c:pt idx="1150">
                  <c:v>-0.44534803221086988</c:v>
                </c:pt>
                <c:pt idx="1151">
                  <c:v>-0.44551025107200798</c:v>
                </c:pt>
                <c:pt idx="1152">
                  <c:v>-0.44569271924316783</c:v>
                </c:pt>
                <c:pt idx="1153">
                  <c:v>-0.44589517477307583</c:v>
                </c:pt>
                <c:pt idx="1154">
                  <c:v>-0.44611742544068383</c:v>
                </c:pt>
                <c:pt idx="1155">
                  <c:v>-0.44635935336985416</c:v>
                </c:pt>
                <c:pt idx="1156">
                  <c:v>-0.44662091870627202</c:v>
                </c:pt>
                <c:pt idx="1157">
                  <c:v>-0.44690215828147989</c:v>
                </c:pt>
                <c:pt idx="1158">
                  <c:v>-0.44720318097832784</c:v>
                </c:pt>
                <c:pt idx="1159">
                  <c:v>-0.44752416514738003</c:v>
                </c:pt>
                <c:pt idx="1160">
                  <c:v>-0.4478653575140239</c:v>
                </c:pt>
                <c:pt idx="1161">
                  <c:v>-0.44822706892083797</c:v>
                </c:pt>
                <c:pt idx="1162">
                  <c:v>-0.44860966454705209</c:v>
                </c:pt>
                <c:pt idx="1163">
                  <c:v>-0.44901354974704988</c:v>
                </c:pt>
                <c:pt idx="1164">
                  <c:v>-0.44943915904180781</c:v>
                </c:pt>
                <c:pt idx="1165">
                  <c:v>-0.44988695133113987</c:v>
                </c:pt>
                <c:pt idx="1166">
                  <c:v>-0.45035740466993396</c:v>
                </c:pt>
                <c:pt idx="1167">
                  <c:v>-0.45085100460620192</c:v>
                </c:pt>
                <c:pt idx="1168">
                  <c:v>-0.45136823210526611</c:v>
                </c:pt>
                <c:pt idx="1169">
                  <c:v>-0.45190955707431202</c:v>
                </c:pt>
                <c:pt idx="1170">
                  <c:v>-0.45247543387218386</c:v>
                </c:pt>
                <c:pt idx="1171">
                  <c:v>-0.45306629218922195</c:v>
                </c:pt>
                <c:pt idx="1172">
                  <c:v>-0.4536825224057639</c:v>
                </c:pt>
                <c:pt idx="1173">
                  <c:v>-0.45432446225236794</c:v>
                </c:pt>
                <c:pt idx="1174">
                  <c:v>-0.45499238767660216</c:v>
                </c:pt>
                <c:pt idx="1175">
                  <c:v>-0.45568649940234612</c:v>
                </c:pt>
                <c:pt idx="1176">
                  <c:v>-0.45640690371854192</c:v>
                </c:pt>
                <c:pt idx="1177">
                  <c:v>-0.45715359856041793</c:v>
                </c:pt>
                <c:pt idx="1178">
                  <c:v>-0.45792646700636408</c:v>
                </c:pt>
                <c:pt idx="1179">
                  <c:v>-0.45872527214744613</c:v>
                </c:pt>
                <c:pt idx="1180">
                  <c:v>-0.45954965176953583</c:v>
                </c:pt>
                <c:pt idx="1181">
                  <c:v>-0.46039911260054595</c:v>
                </c:pt>
                <c:pt idx="1182">
                  <c:v>-0.46127302534165798</c:v>
                </c:pt>
                <c:pt idx="1183">
                  <c:v>-0.46217062768913197</c:v>
                </c:pt>
                <c:pt idx="1184">
                  <c:v>-0.46309103756812997</c:v>
                </c:pt>
                <c:pt idx="1185">
                  <c:v>-0.46403327032055208</c:v>
                </c:pt>
                <c:pt idx="1186">
                  <c:v>-0.46499625365268804</c:v>
                </c:pt>
                <c:pt idx="1187">
                  <c:v>-0.465978842036952</c:v>
                </c:pt>
                <c:pt idx="1188">
                  <c:v>-0.46697983683830985</c:v>
                </c:pt>
                <c:pt idx="1189">
                  <c:v>-0.46799801319218415</c:v>
                </c:pt>
                <c:pt idx="1190">
                  <c:v>-0.46903214488057382</c:v>
                </c:pt>
                <c:pt idx="1191">
                  <c:v>-0.47008102102877009</c:v>
                </c:pt>
                <c:pt idx="1192">
                  <c:v>-0.4711434642980899</c:v>
                </c:pt>
                <c:pt idx="1193">
                  <c:v>-0.47221835272467788</c:v>
                </c:pt>
                <c:pt idx="1194">
                  <c:v>-0.47330463550581414</c:v>
                </c:pt>
                <c:pt idx="1195">
                  <c:v>-0.47440133915090987</c:v>
                </c:pt>
                <c:pt idx="1196">
                  <c:v>-0.47550757097703605</c:v>
                </c:pt>
                <c:pt idx="1197">
                  <c:v>-0.47662252348850381</c:v>
                </c:pt>
                <c:pt idx="1198">
                  <c:v>-0.4777454773740839</c:v>
                </c:pt>
                <c:pt idx="1199">
                  <c:v>-0.47887580279117409</c:v>
                </c:pt>
                <c:pt idx="1200">
                  <c:v>-0.48001296007601013</c:v>
                </c:pt>
                <c:pt idx="1201">
                  <c:v>-0.48115649757473999</c:v>
                </c:pt>
                <c:pt idx="1202">
                  <c:v>-0.48230604354755596</c:v>
                </c:pt>
                <c:pt idx="1203">
                  <c:v>-0.48346129637505392</c:v>
                </c:pt>
                <c:pt idx="1204">
                  <c:v>-0.48462201950752415</c:v>
                </c:pt>
                <c:pt idx="1205">
                  <c:v>-0.48578804163378986</c:v>
                </c:pt>
                <c:pt idx="1206">
                  <c:v>-0.48695925633386811</c:v>
                </c:pt>
                <c:pt idx="1207">
                  <c:v>-0.4881356169763521</c:v>
                </c:pt>
                <c:pt idx="1208">
                  <c:v>-0.48931712866023397</c:v>
                </c:pt>
                <c:pt idx="1209">
                  <c:v>-0.49050384409064607</c:v>
                </c:pt>
                <c:pt idx="1210">
                  <c:v>-0.49169586521480207</c:v>
                </c:pt>
                <c:pt idx="1211">
                  <c:v>-0.49289334326003192</c:v>
                </c:pt>
                <c:pt idx="1212">
                  <c:v>-0.49409647417975611</c:v>
                </c:pt>
                <c:pt idx="1213">
                  <c:v>-0.4953054949082582</c:v>
                </c:pt>
                <c:pt idx="1214">
                  <c:v>-0.49652068343232014</c:v>
                </c:pt>
                <c:pt idx="1215">
                  <c:v>-0.49774235907800596</c:v>
                </c:pt>
                <c:pt idx="1216">
                  <c:v>-0.49897088096169606</c:v>
                </c:pt>
                <c:pt idx="1217">
                  <c:v>-0.50020664558577399</c:v>
                </c:pt>
                <c:pt idx="1218">
                  <c:v>-0.50145008175462968</c:v>
                </c:pt>
                <c:pt idx="1219">
                  <c:v>-0.50270164384336602</c:v>
                </c:pt>
                <c:pt idx="1220">
                  <c:v>-0.50396180674142599</c:v>
                </c:pt>
                <c:pt idx="1221">
                  <c:v>-0.50523106283351205</c:v>
                </c:pt>
                <c:pt idx="1222">
                  <c:v>-0.50650991937964007</c:v>
                </c:pt>
                <c:pt idx="1223">
                  <c:v>-0.50779889422066404</c:v>
                </c:pt>
                <c:pt idx="1224">
                  <c:v>-0.50909851003996598</c:v>
                </c:pt>
                <c:pt idx="1225">
                  <c:v>-0.51040928724342993</c:v>
                </c:pt>
                <c:pt idx="1226">
                  <c:v>-0.51173173645342618</c:v>
                </c:pt>
                <c:pt idx="1227">
                  <c:v>-0.51306635090791364</c:v>
                </c:pt>
                <c:pt idx="1228">
                  <c:v>-0.51441359908181383</c:v>
                </c:pt>
                <c:pt idx="1229">
                  <c:v>-0.51577391827084795</c:v>
                </c:pt>
                <c:pt idx="1230">
                  <c:v>-0.51714770983545377</c:v>
                </c:pt>
                <c:pt idx="1231">
                  <c:v>-0.5185353339046358</c:v>
                </c:pt>
                <c:pt idx="1232">
                  <c:v>-0.5199371014333859</c:v>
                </c:pt>
                <c:pt idx="1233">
                  <c:v>-0.52135326560726369</c:v>
                </c:pt>
                <c:pt idx="1234">
                  <c:v>-0.52278401566180399</c:v>
                </c:pt>
                <c:pt idx="1235">
                  <c:v>-0.52422947208027193</c:v>
                </c:pt>
                <c:pt idx="1236">
                  <c:v>-0.52568968044203013</c:v>
                </c:pt>
                <c:pt idx="1237">
                  <c:v>-0.52716460415740973</c:v>
                </c:pt>
                <c:pt idx="1238">
                  <c:v>-0.5286541165357761</c:v>
                </c:pt>
                <c:pt idx="1239">
                  <c:v>-0.53015799299646982</c:v>
                </c:pt>
                <c:pt idx="1240">
                  <c:v>-0.53167590638098028</c:v>
                </c:pt>
                <c:pt idx="1241">
                  <c:v>-0.53320742639133789</c:v>
                </c:pt>
                <c:pt idx="1242">
                  <c:v>-0.53475201894009794</c:v>
                </c:pt>
                <c:pt idx="1243">
                  <c:v>-0.53630904116029599</c:v>
                </c:pt>
                <c:pt idx="1244">
                  <c:v>-0.53787773554334595</c:v>
                </c:pt>
                <c:pt idx="1245">
                  <c:v>-0.53945722838005394</c:v>
                </c:pt>
                <c:pt idx="1246">
                  <c:v>-0.54104653522757185</c:v>
                </c:pt>
                <c:pt idx="1247">
                  <c:v>-0.54264456851422593</c:v>
                </c:pt>
                <c:pt idx="1248">
                  <c:v>-0.5442501425471018</c:v>
                </c:pt>
                <c:pt idx="1249">
                  <c:v>-0.54586197813972592</c:v>
                </c:pt>
                <c:pt idx="1250">
                  <c:v>-0.547478711438244</c:v>
                </c:pt>
                <c:pt idx="1251">
                  <c:v>-0.54909890697474584</c:v>
                </c:pt>
                <c:pt idx="1252">
                  <c:v>-0.55072107193448416</c:v>
                </c:pt>
                <c:pt idx="1253">
                  <c:v>-0.55234366796245771</c:v>
                </c:pt>
                <c:pt idx="1254">
                  <c:v>-0.55396512293698408</c:v>
                </c:pt>
                <c:pt idx="1255">
                  <c:v>-0.55558384447116194</c:v>
                </c:pt>
                <c:pt idx="1256">
                  <c:v>-0.557198235813266</c:v>
                </c:pt>
                <c:pt idx="1257">
                  <c:v>-0.55880671334366783</c:v>
                </c:pt>
                <c:pt idx="1258">
                  <c:v>-0.56040772465314204</c:v>
                </c:pt>
                <c:pt idx="1259">
                  <c:v>-0.56199976577597999</c:v>
                </c:pt>
                <c:pt idx="1260">
                  <c:v>-0.5635813962121119</c:v>
                </c:pt>
                <c:pt idx="1261">
                  <c:v>-0.56515125113797793</c:v>
                </c:pt>
                <c:pt idx="1262">
                  <c:v>-0.56670805336946206</c:v>
                </c:pt>
                <c:pt idx="1263">
                  <c:v>-0.56825062725910402</c:v>
                </c:pt>
                <c:pt idx="1264">
                  <c:v>-0.56977791080970208</c:v>
                </c:pt>
                <c:pt idx="1265">
                  <c:v>-0.57128896284181596</c:v>
                </c:pt>
                <c:pt idx="1266">
                  <c:v>-0.57278296372275161</c:v>
                </c:pt>
                <c:pt idx="1267">
                  <c:v>-0.57425921449595985</c:v>
                </c:pt>
                <c:pt idx="1268">
                  <c:v>-0.57571713855480011</c:v>
                </c:pt>
                <c:pt idx="1269">
                  <c:v>-0.5771562851422557</c:v>
                </c:pt>
                <c:pt idx="1270">
                  <c:v>-0.57857633192433189</c:v>
                </c:pt>
                <c:pt idx="1271">
                  <c:v>-0.57997708275551807</c:v>
                </c:pt>
                <c:pt idx="1272">
                  <c:v>-0.58135846156790372</c:v>
                </c:pt>
                <c:pt idx="1273">
                  <c:v>-0.58272050617494198</c:v>
                </c:pt>
                <c:pt idx="1274">
                  <c:v>-0.58406336524714175</c:v>
                </c:pt>
                <c:pt idx="1275">
                  <c:v>-0.58538729687307578</c:v>
                </c:pt>
                <c:pt idx="1276">
                  <c:v>-0.58669266690851785</c:v>
                </c:pt>
                <c:pt idx="1277">
                  <c:v>-0.5879799447018359</c:v>
                </c:pt>
                <c:pt idx="1278">
                  <c:v>-0.58924969620832801</c:v>
                </c:pt>
                <c:pt idx="1279">
                  <c:v>-0.59050257687064567</c:v>
                </c:pt>
                <c:pt idx="1280">
                  <c:v>-0.59173932304762378</c:v>
                </c:pt>
                <c:pt idx="1281">
                  <c:v>-0.59296074208926985</c:v>
                </c:pt>
                <c:pt idx="1282">
                  <c:v>-0.59416770160578392</c:v>
                </c:pt>
                <c:pt idx="1283">
                  <c:v>-0.59536111597360175</c:v>
                </c:pt>
                <c:pt idx="1284">
                  <c:v>-0.59654192797377792</c:v>
                </c:pt>
                <c:pt idx="1285">
                  <c:v>-0.59771108637860393</c:v>
                </c:pt>
                <c:pt idx="1286">
                  <c:v>-0.59886952198294152</c:v>
                </c:pt>
                <c:pt idx="1287">
                  <c:v>-0.60001812374081598</c:v>
                </c:pt>
                <c:pt idx="1288">
                  <c:v>-0.60115771599264378</c:v>
                </c:pt>
                <c:pt idx="1289">
                  <c:v>-0.60228903699900604</c:v>
                </c:pt>
                <c:pt idx="1290">
                  <c:v>-0.60341271741900193</c:v>
                </c:pt>
                <c:pt idx="1291">
                  <c:v>-0.60452926064534385</c:v>
                </c:pt>
                <c:pt idx="1292">
                  <c:v>-0.60563902450431006</c:v>
                </c:pt>
                <c:pt idx="1293">
                  <c:v>-0.606742207017684</c:v>
                </c:pt>
                <c:pt idx="1294">
                  <c:v>-0.60783883833152796</c:v>
                </c:pt>
                <c:pt idx="1295">
                  <c:v>-0.60892877896549014</c:v>
                </c:pt>
                <c:pt idx="1296">
                  <c:v>-0.61001172276341808</c:v>
                </c:pt>
                <c:pt idx="1297">
                  <c:v>-0.61108720443155784</c:v>
                </c:pt>
                <c:pt idx="1298">
                  <c:v>-0.61215461001455396</c:v>
                </c:pt>
                <c:pt idx="1299">
                  <c:v>-0.61321318957817994</c:v>
                </c:pt>
                <c:pt idx="1300">
                  <c:v>-0.61426207283758583</c:v>
                </c:pt>
                <c:pt idx="1301">
                  <c:v>-0.615300288202422</c:v>
                </c:pt>
                <c:pt idx="1302">
                  <c:v>-0.61632678359736381</c:v>
                </c:pt>
                <c:pt idx="1303">
                  <c:v>-0.61734044748899419</c:v>
                </c:pt>
                <c:pt idx="1304">
                  <c:v>-0.61834012955578399</c:v>
                </c:pt>
                <c:pt idx="1305">
                  <c:v>-0.61932465941310422</c:v>
                </c:pt>
                <c:pt idx="1306">
                  <c:v>-0.62029286326756605</c:v>
                </c:pt>
                <c:pt idx="1307">
                  <c:v>-0.62124357873724778</c:v>
                </c:pt>
                <c:pt idx="1308">
                  <c:v>-0.62217566841548411</c:v>
                </c:pt>
                <c:pt idx="1309">
                  <c:v>-0.62308803226734</c:v>
                </c:pt>
                <c:pt idx="1310">
                  <c:v>-0.62397961942801039</c:v>
                </c:pt>
                <c:pt idx="1311">
                  <c:v>-0.62484943897951417</c:v>
                </c:pt>
                <c:pt idx="1312">
                  <c:v>-0.62569656894889214</c:v>
                </c:pt>
                <c:pt idx="1313">
                  <c:v>-0.62652016455642001</c:v>
                </c:pt>
                <c:pt idx="1314">
                  <c:v>-0.62731946498000002</c:v>
                </c:pt>
                <c:pt idx="1315">
                  <c:v>-0.62809379934016207</c:v>
                </c:pt>
                <c:pt idx="1316">
                  <c:v>-0.6288425926394523</c:v>
                </c:pt>
                <c:pt idx="1317">
                  <c:v>-0.62956537198033791</c:v>
                </c:pt>
                <c:pt idx="1318">
                  <c:v>-0.63026177195153998</c:v>
                </c:pt>
                <c:pt idx="1319">
                  <c:v>-0.6309315392951601</c:v>
                </c:pt>
                <c:pt idx="1320">
                  <c:v>-0.6315745350488462</c:v>
                </c:pt>
                <c:pt idx="1321">
                  <c:v>-0.63219073415581206</c:v>
                </c:pt>
                <c:pt idx="1322">
                  <c:v>-0.63278022231337627</c:v>
                </c:pt>
                <c:pt idx="1323">
                  <c:v>-0.63334319146141604</c:v>
                </c:pt>
                <c:pt idx="1324">
                  <c:v>-0.63387993263750819</c:v>
                </c:pt>
                <c:pt idx="1325">
                  <c:v>-0.63439082708790218</c:v>
                </c:pt>
                <c:pt idx="1326">
                  <c:v>-0.63487633542535404</c:v>
                </c:pt>
                <c:pt idx="1327">
                  <c:v>-0.6353369849197319</c:v>
                </c:pt>
                <c:pt idx="1328">
                  <c:v>-0.63577335554296788</c:v>
                </c:pt>
                <c:pt idx="1329">
                  <c:v>-0.63618606597534777</c:v>
                </c:pt>
                <c:pt idx="1330">
                  <c:v>-0.63657576019720596</c:v>
                </c:pt>
                <c:pt idx="1331">
                  <c:v>-0.63694309515230585</c:v>
                </c:pt>
                <c:pt idx="1332">
                  <c:v>-0.63728872947369797</c:v>
                </c:pt>
                <c:pt idx="1333">
                  <c:v>-0.63761331369198015</c:v>
                </c:pt>
                <c:pt idx="1334">
                  <c:v>-0.63791748216199007</c:v>
                </c:pt>
                <c:pt idx="1335">
                  <c:v>-0.63820184607684005</c:v>
                </c:pt>
                <c:pt idx="1336">
                  <c:v>-0.63846698724781792</c:v>
                </c:pt>
                <c:pt idx="1337">
                  <c:v>-0.63871345311295991</c:v>
                </c:pt>
                <c:pt idx="1338">
                  <c:v>-0.63894175239083439</c:v>
                </c:pt>
                <c:pt idx="1339">
                  <c:v>-0.639152351783566</c:v>
                </c:pt>
                <c:pt idx="1340">
                  <c:v>-0.63934567308241019</c:v>
                </c:pt>
                <c:pt idx="1341">
                  <c:v>-0.63952209037495999</c:v>
                </c:pt>
                <c:pt idx="1342">
                  <c:v>-0.63968192709635985</c:v>
                </c:pt>
                <c:pt idx="1343">
                  <c:v>-0.63982545188458817</c:v>
                </c:pt>
                <c:pt idx="1344">
                  <c:v>-0.6399528744552121</c:v>
                </c:pt>
                <c:pt idx="1345">
                  <c:v>-0.64006434158374004</c:v>
                </c:pt>
                <c:pt idx="1346">
                  <c:v>-0.64015993329637</c:v>
                </c:pt>
                <c:pt idx="1347">
                  <c:v>-0.64023965977712793</c:v>
                </c:pt>
                <c:pt idx="1348">
                  <c:v>-0.64030345947164191</c:v>
                </c:pt>
                <c:pt idx="1349">
                  <c:v>-0.64035119869356416</c:v>
                </c:pt>
                <c:pt idx="1350">
                  <c:v>-0.64038267365563795</c:v>
                </c:pt>
                <c:pt idx="1351">
                  <c:v>-0.6403976150143581</c:v>
                </c:pt>
                <c:pt idx="1352">
                  <c:v>-0.64039569519709605</c:v>
                </c:pt>
                <c:pt idx="1353">
                  <c:v>-0.64037653871308997</c:v>
                </c:pt>
                <c:pt idx="1354">
                  <c:v>-0.64033973420989221</c:v>
                </c:pt>
                <c:pt idx="1355">
                  <c:v>-0.64028484743117808</c:v>
                </c:pt>
                <c:pt idx="1356">
                  <c:v>-0.64021143496292587</c:v>
                </c:pt>
                <c:pt idx="1357">
                  <c:v>-0.64011905773862809</c:v>
                </c:pt>
                <c:pt idx="1358">
                  <c:v>-0.64000729315053806</c:v>
                </c:pt>
                <c:pt idx="1359">
                  <c:v>-0.63987574599836394</c:v>
                </c:pt>
                <c:pt idx="1360">
                  <c:v>-0.63972405718149239</c:v>
                </c:pt>
                <c:pt idx="1361">
                  <c:v>-0.63955190920733973</c:v>
                </c:pt>
                <c:pt idx="1362">
                  <c:v>-0.6393590278884399</c:v>
                </c:pt>
                <c:pt idx="1363">
                  <c:v>-0.63914518024956612</c:v>
                </c:pt>
                <c:pt idx="1364">
                  <c:v>-0.63891016841207793</c:v>
                </c:pt>
                <c:pt idx="1365">
                  <c:v>-0.63865382085850009</c:v>
                </c:pt>
                <c:pt idx="1366">
                  <c:v>-0.63837598174174981</c:v>
                </c:pt>
                <c:pt idx="1367">
                  <c:v>-0.63807649851729609</c:v>
                </c:pt>
                <c:pt idx="1368">
                  <c:v>-0.63775521022155823</c:v>
                </c:pt>
                <c:pt idx="1369">
                  <c:v>-0.63741193673797991</c:v>
                </c:pt>
                <c:pt idx="1370">
                  <c:v>-0.63704646871456994</c:v>
                </c:pt>
                <c:pt idx="1371">
                  <c:v>-0.63665855976458818</c:v>
                </c:pt>
                <c:pt idx="1372">
                  <c:v>-0.63624792015810805</c:v>
                </c:pt>
                <c:pt idx="1373">
                  <c:v>-0.63581421332760402</c:v>
                </c:pt>
                <c:pt idx="1374">
                  <c:v>-0.63535705604042014</c:v>
                </c:pt>
                <c:pt idx="1375">
                  <c:v>-0.63487602159430612</c:v>
                </c:pt>
                <c:pt idx="1376">
                  <c:v>-0.63437064657704212</c:v>
                </c:pt>
                <c:pt idx="1377">
                  <c:v>-0.63384044088099412</c:v>
                </c:pt>
                <c:pt idx="1378">
                  <c:v>-0.63328490004413784</c:v>
                </c:pt>
                <c:pt idx="1379">
                  <c:v>-0.6327035193830981</c:v>
                </c:pt>
                <c:pt idx="1380">
                  <c:v>-0.63209580870317206</c:v>
                </c:pt>
                <c:pt idx="1381">
                  <c:v>-0.63146130632613617</c:v>
                </c:pt>
                <c:pt idx="1382">
                  <c:v>-0.63079959234704619</c:v>
                </c:pt>
                <c:pt idx="1383">
                  <c:v>-0.63011030041267591</c:v>
                </c:pt>
                <c:pt idx="1384">
                  <c:v>-0.6293931277302619</c:v>
                </c:pt>
                <c:pt idx="1385">
                  <c:v>-0.62864784265741014</c:v>
                </c:pt>
                <c:pt idx="1386">
                  <c:v>-0.62787429050034604</c:v>
                </c:pt>
                <c:pt idx="1387">
                  <c:v>-0.62707239692623207</c:v>
                </c:pt>
                <c:pt idx="1388">
                  <c:v>-0.62624216957916801</c:v>
                </c:pt>
                <c:pt idx="1389">
                  <c:v>-0.6253836984123281</c:v>
                </c:pt>
                <c:pt idx="1390">
                  <c:v>-0.62449715492065783</c:v>
                </c:pt>
                <c:pt idx="1391">
                  <c:v>-0.62358279066455402</c:v>
                </c:pt>
                <c:pt idx="1392">
                  <c:v>-0.62264093548095012</c:v>
                </c:pt>
                <c:pt idx="1393">
                  <c:v>-0.62167199580909804</c:v>
                </c:pt>
                <c:pt idx="1394">
                  <c:v>-0.62067645322864196</c:v>
                </c:pt>
                <c:pt idx="1395">
                  <c:v>-0.61965486364366607</c:v>
                </c:pt>
                <c:pt idx="1396">
                  <c:v>-0.61860785700543608</c:v>
                </c:pt>
                <c:pt idx="1397">
                  <c:v>-0.61753613724596768</c:v>
                </c:pt>
                <c:pt idx="1398">
                  <c:v>-0.61644048320327594</c:v>
                </c:pt>
                <c:pt idx="1399">
                  <c:v>-0.61532174900268399</c:v>
                </c:pt>
                <c:pt idx="1400">
                  <c:v>-0.61418086401884209</c:v>
                </c:pt>
                <c:pt idx="1401">
                  <c:v>-0.61301883243434419</c:v>
                </c:pt>
                <c:pt idx="1402">
                  <c:v>-0.61183673118524196</c:v>
                </c:pt>
                <c:pt idx="1403">
                  <c:v>-0.61063570649601029</c:v>
                </c:pt>
                <c:pt idx="1404">
                  <c:v>-0.60941696887275576</c:v>
                </c:pt>
                <c:pt idx="1405">
                  <c:v>-0.60818178572689208</c:v>
                </c:pt>
                <c:pt idx="1406">
                  <c:v>-0.60693147201632214</c:v>
                </c:pt>
                <c:pt idx="1407">
                  <c:v>-0.60566737941433191</c:v>
                </c:pt>
                <c:pt idx="1408">
                  <c:v>-0.60439088416699804</c:v>
                </c:pt>
                <c:pt idx="1409">
                  <c:v>-0.60310337336600595</c:v>
                </c:pt>
                <c:pt idx="1410">
                  <c:v>-0.60180623121292798</c:v>
                </c:pt>
                <c:pt idx="1411">
                  <c:v>-0.60050082488590006</c:v>
                </c:pt>
                <c:pt idx="1412">
                  <c:v>-0.59918849091278792</c:v>
                </c:pt>
                <c:pt idx="1413">
                  <c:v>-0.59787052232830384</c:v>
                </c:pt>
                <c:pt idx="1414">
                  <c:v>-0.59654815677490591</c:v>
                </c:pt>
                <c:pt idx="1415">
                  <c:v>-0.59522256530287576</c:v>
                </c:pt>
                <c:pt idx="1416">
                  <c:v>-0.59389484189190189</c:v>
                </c:pt>
                <c:pt idx="1417">
                  <c:v>-0.59256599346817385</c:v>
                </c:pt>
                <c:pt idx="1418">
                  <c:v>-0.59123693149068191</c:v>
                </c:pt>
                <c:pt idx="1419">
                  <c:v>-0.58990846327978197</c:v>
                </c:pt>
                <c:pt idx="1420">
                  <c:v>-0.5885812845478019</c:v>
                </c:pt>
                <c:pt idx="1421">
                  <c:v>-0.5872559734113959</c:v>
                </c:pt>
                <c:pt idx="1422">
                  <c:v>-0.58593298438994568</c:v>
                </c:pt>
                <c:pt idx="1423">
                  <c:v>-0.5846126434716058</c:v>
                </c:pt>
                <c:pt idx="1424">
                  <c:v>-0.58329514439487995</c:v>
                </c:pt>
                <c:pt idx="1425">
                  <c:v>-0.5819805452092337</c:v>
                </c:pt>
                <c:pt idx="1426">
                  <c:v>-0.5806687663088822</c:v>
                </c:pt>
                <c:pt idx="1427">
                  <c:v>-0.57935958910009799</c:v>
                </c:pt>
                <c:pt idx="1428">
                  <c:v>-0.57805265590105581</c:v>
                </c:pt>
                <c:pt idx="1429">
                  <c:v>-0.57674747146203398</c:v>
                </c:pt>
                <c:pt idx="1430">
                  <c:v>-0.57544340631552005</c:v>
                </c:pt>
                <c:pt idx="1431">
                  <c:v>-0.57413970214495791</c:v>
                </c:pt>
                <c:pt idx="1432">
                  <c:v>-0.57283548028867215</c:v>
                </c:pt>
                <c:pt idx="1433">
                  <c:v>-0.5715297526564721</c:v>
                </c:pt>
                <c:pt idx="1434">
                  <c:v>-0.57022143565256811</c:v>
                </c:pt>
                <c:pt idx="1435">
                  <c:v>-0.56890936654270208</c:v>
                </c:pt>
                <c:pt idx="1436">
                  <c:v>-0.56759232275575178</c:v>
                </c:pt>
                <c:pt idx="1437">
                  <c:v>-0.56626904260412603</c:v>
                </c:pt>
                <c:pt idx="1438">
                  <c:v>-0.56493824756776201</c:v>
                </c:pt>
                <c:pt idx="1439">
                  <c:v>-0.563598665329894</c:v>
                </c:pt>
                <c:pt idx="1440">
                  <c:v>-0.56224905298679428</c:v>
                </c:pt>
                <c:pt idx="1441">
                  <c:v>-0.56088821957425017</c:v>
                </c:pt>
                <c:pt idx="1442">
                  <c:v>-0.55951504685501807</c:v>
                </c:pt>
                <c:pt idx="1443">
                  <c:v>-0.55812850848831419</c:v>
                </c:pt>
                <c:pt idx="1444">
                  <c:v>-0.55672768599948985</c:v>
                </c:pt>
                <c:pt idx="1445">
                  <c:v>-0.55531178167798789</c:v>
                </c:pt>
                <c:pt idx="1446">
                  <c:v>-0.55388012790557195</c:v>
                </c:pt>
                <c:pt idx="1447">
                  <c:v>-0.55243219241855579</c:v>
                </c:pt>
                <c:pt idx="1448">
                  <c:v>-0.55096757931436779</c:v>
                </c:pt>
                <c:pt idx="1449">
                  <c:v>-0.54948602658279799</c:v>
                </c:pt>
                <c:pt idx="1450">
                  <c:v>-0.54798739983750788</c:v>
                </c:pt>
                <c:pt idx="1451">
                  <c:v>-0.54647168286346592</c:v>
                </c:pt>
                <c:pt idx="1452">
                  <c:v>-0.54493896601845193</c:v>
                </c:pt>
                <c:pt idx="1453">
                  <c:v>-0.54338943239308823</c:v>
                </c:pt>
                <c:pt idx="1454">
                  <c:v>-0.54182334316892988</c:v>
                </c:pt>
                <c:pt idx="1455">
                  <c:v>-0.54024102259055606</c:v>
                </c:pt>
                <c:pt idx="1456">
                  <c:v>-0.53864284317148003</c:v>
                </c:pt>
                <c:pt idx="1457">
                  <c:v>-0.53702921245705815</c:v>
                </c:pt>
                <c:pt idx="1458">
                  <c:v>-0.53540056117325363</c:v>
                </c:pt>
                <c:pt idx="1459">
                  <c:v>-0.53375733334169195</c:v>
                </c:pt>
                <c:pt idx="1460">
                  <c:v>-0.53209997945154208</c:v>
                </c:pt>
                <c:pt idx="1461">
                  <c:v>-0.53042895224032804</c:v>
                </c:pt>
                <c:pt idx="1462">
                  <c:v>-0.5287447053582659</c:v>
                </c:pt>
                <c:pt idx="1463">
                  <c:v>-0.52704769407559804</c:v>
                </c:pt>
                <c:pt idx="1464">
                  <c:v>-0.52533837835682407</c:v>
                </c:pt>
                <c:pt idx="1465">
                  <c:v>-0.52361722796729182</c:v>
                </c:pt>
                <c:pt idx="1466">
                  <c:v>-0.52188472837900002</c:v>
                </c:pt>
                <c:pt idx="1467">
                  <c:v>-0.52014138714425784</c:v>
                </c:pt>
                <c:pt idx="1468">
                  <c:v>-0.51838773979574182</c:v>
                </c:pt>
                <c:pt idx="1469">
                  <c:v>-0.51662435528773998</c:v>
                </c:pt>
                <c:pt idx="1470">
                  <c:v>-0.51485183991462602</c:v>
                </c:pt>
                <c:pt idx="1471">
                  <c:v>-0.51307083954805799</c:v>
                </c:pt>
                <c:pt idx="1472">
                  <c:v>-0.51128204000351196</c:v>
                </c:pt>
                <c:pt idx="1473">
                  <c:v>-0.50948616437397987</c:v>
                </c:pt>
                <c:pt idx="1474">
                  <c:v>-0.50768396850517594</c:v>
                </c:pt>
                <c:pt idx="1475">
                  <c:v>-0.50587623413877214</c:v>
                </c:pt>
                <c:pt idx="1476">
                  <c:v>-0.504063760194428</c:v>
                </c:pt>
                <c:pt idx="1477">
                  <c:v>-0.50224735258884612</c:v>
                </c:pt>
                <c:pt idx="1478">
                  <c:v>-0.50042781252457214</c:v>
                </c:pt>
                <c:pt idx="1479">
                  <c:v>-0.49860592409721988</c:v>
                </c:pt>
                <c:pt idx="1480">
                  <c:v>-0.49678244220245393</c:v>
                </c:pt>
                <c:pt idx="1481">
                  <c:v>-0.49495808073759212</c:v>
                </c:pt>
                <c:pt idx="1482">
                  <c:v>-0.49313350228651193</c:v>
                </c:pt>
                <c:pt idx="1483">
                  <c:v>-0.49130930872170986</c:v>
                </c:pt>
                <c:pt idx="1484">
                  <c:v>-0.4894860342682722</c:v>
                </c:pt>
                <c:pt idx="1485">
                  <c:v>-0.48766414042697986</c:v>
                </c:pt>
                <c:pt idx="1486">
                  <c:v>-0.48584401251855791</c:v>
                </c:pt>
                <c:pt idx="1487">
                  <c:v>-0.48402595886851801</c:v>
                </c:pt>
                <c:pt idx="1488">
                  <c:v>-0.48221021187631397</c:v>
                </c:pt>
                <c:pt idx="1489">
                  <c:v>-0.48039693048366999</c:v>
                </c:pt>
                <c:pt idx="1490">
                  <c:v>-0.47858620454257794</c:v>
                </c:pt>
                <c:pt idx="1491">
                  <c:v>-0.47677806029550202</c:v>
                </c:pt>
                <c:pt idx="1492">
                  <c:v>-0.47497246753530198</c:v>
                </c:pt>
                <c:pt idx="1493">
                  <c:v>-0.47316934686892392</c:v>
                </c:pt>
                <c:pt idx="1494">
                  <c:v>-0.47136857829975015</c:v>
                </c:pt>
                <c:pt idx="1495">
                  <c:v>-0.46957000962827</c:v>
                </c:pt>
                <c:pt idx="1496">
                  <c:v>-0.46777346549798587</c:v>
                </c:pt>
                <c:pt idx="1497">
                  <c:v>-0.46597875598492411</c:v>
                </c:pt>
                <c:pt idx="1498">
                  <c:v>-0.46418568474811789</c:v>
                </c:pt>
                <c:pt idx="1499">
                  <c:v>-0.46239405708538001</c:v>
                </c:pt>
                <c:pt idx="1500">
                  <c:v>-0.46060368695632586</c:v>
                </c:pt>
              </c:numCache>
            </c:numRef>
          </c:yVal>
          <c:smooth val="1"/>
        </c:ser>
        <c:axId val="63560320"/>
        <c:axId val="63570688"/>
      </c:scatterChart>
      <c:scatterChart>
        <c:scatterStyle val="smoothMarker"/>
        <c:ser>
          <c:idx val="0"/>
          <c:order val="0"/>
          <c:tx>
            <c:strRef>
              <c:f>'BC1'!$O$1</c:f>
              <c:strCache>
                <c:ptCount val="1"/>
                <c:pt idx="0">
                  <c:v>magnetic field</c:v>
                </c:pt>
              </c:strCache>
            </c:strRef>
          </c:tx>
          <c:spPr>
            <a:ln w="12700">
              <a:solidFill>
                <a:srgbClr val="00B050"/>
              </a:solidFill>
            </a:ln>
          </c:spPr>
          <c:marker>
            <c:symbol val="none"/>
          </c:marker>
          <c:xVal>
            <c:numRef>
              <c:f>'BC1'!$M$2:$M$4781</c:f>
              <c:numCache>
                <c:formatCode>0.00E+00</c:formatCode>
                <c:ptCount val="4780"/>
                <c:pt idx="0">
                  <c:v>0</c:v>
                </c:pt>
                <c:pt idx="1">
                  <c:v>9.9943289946000037E-4</c:v>
                </c:pt>
                <c:pt idx="2">
                  <c:v>1.9988657989420031E-3</c:v>
                </c:pt>
                <c:pt idx="3">
                  <c:v>2.9982986984078011E-3</c:v>
                </c:pt>
                <c:pt idx="4">
                  <c:v>3.997731597626104E-3</c:v>
                </c:pt>
                <c:pt idx="5">
                  <c:v>4.9971644968815005E-3</c:v>
                </c:pt>
                <c:pt idx="6">
                  <c:v>5.9965973964389062E-3</c:v>
                </c:pt>
                <c:pt idx="7">
                  <c:v>6.9960302960824982E-3</c:v>
                </c:pt>
                <c:pt idx="8">
                  <c:v>7.9954631958169022E-3</c:v>
                </c:pt>
                <c:pt idx="9">
                  <c:v>8.9948960955029012E-3</c:v>
                </c:pt>
                <c:pt idx="10">
                  <c:v>9.9943289954780041E-3</c:v>
                </c:pt>
                <c:pt idx="11">
                  <c:v>1.09937618960013E-2</c:v>
                </c:pt>
                <c:pt idx="12">
                  <c:v>1.1993194797000603E-2</c:v>
                </c:pt>
                <c:pt idx="13">
                  <c:v>1.2992627698610903E-2</c:v>
                </c:pt>
                <c:pt idx="14">
                  <c:v>1.3992060600914303E-2</c:v>
                </c:pt>
                <c:pt idx="15">
                  <c:v>1.4991493504327999E-2</c:v>
                </c:pt>
                <c:pt idx="16">
                  <c:v>1.5990926409150202E-2</c:v>
                </c:pt>
                <c:pt idx="17">
                  <c:v>1.6990359315598703E-2</c:v>
                </c:pt>
                <c:pt idx="18">
                  <c:v>1.7989792224001998E-2</c:v>
                </c:pt>
                <c:pt idx="19">
                  <c:v>1.89892251347391E-2</c:v>
                </c:pt>
                <c:pt idx="20">
                  <c:v>1.9988658048309106E-2</c:v>
                </c:pt>
                <c:pt idx="21">
                  <c:v>2.0988090965190397E-2</c:v>
                </c:pt>
                <c:pt idx="22">
                  <c:v>2.1987523885886599E-2</c:v>
                </c:pt>
                <c:pt idx="23">
                  <c:v>2.2986956810973604E-2</c:v>
                </c:pt>
                <c:pt idx="24">
                  <c:v>2.3986389741070695E-2</c:v>
                </c:pt>
                <c:pt idx="25">
                  <c:v>2.4985822676868004E-2</c:v>
                </c:pt>
                <c:pt idx="26">
                  <c:v>2.5985255619064111E-2</c:v>
                </c:pt>
                <c:pt idx="27">
                  <c:v>2.6984688568410305E-2</c:v>
                </c:pt>
                <c:pt idx="28">
                  <c:v>2.7984121525703908E-2</c:v>
                </c:pt>
                <c:pt idx="29">
                  <c:v>2.8983554491798194E-2</c:v>
                </c:pt>
                <c:pt idx="30">
                  <c:v>2.9982987467570506E-2</c:v>
                </c:pt>
                <c:pt idx="31">
                  <c:v>3.0982420453950898E-2</c:v>
                </c:pt>
                <c:pt idx="32">
                  <c:v>3.1981853451909611E-2</c:v>
                </c:pt>
                <c:pt idx="33">
                  <c:v>3.298128646249851E-2</c:v>
                </c:pt>
                <c:pt idx="34">
                  <c:v>3.398071948679332E-2</c:v>
                </c:pt>
                <c:pt idx="35">
                  <c:v>3.4980152525930092E-2</c:v>
                </c:pt>
                <c:pt idx="36">
                  <c:v>3.5979585581142996E-2</c:v>
                </c:pt>
                <c:pt idx="37">
                  <c:v>3.6979018653725909E-2</c:v>
                </c:pt>
                <c:pt idx="38">
                  <c:v>3.79784517450657E-2</c:v>
                </c:pt>
                <c:pt idx="39">
                  <c:v>3.89778848566327E-2</c:v>
                </c:pt>
                <c:pt idx="40">
                  <c:v>3.9977317990044718E-2</c:v>
                </c:pt>
                <c:pt idx="41">
                  <c:v>4.0976751147007211E-2</c:v>
                </c:pt>
                <c:pt idx="42">
                  <c:v>4.1976184329367595E-2</c:v>
                </c:pt>
                <c:pt idx="43">
                  <c:v>4.2975617539160814E-2</c:v>
                </c:pt>
                <c:pt idx="44">
                  <c:v>4.3975050778558601E-2</c:v>
                </c:pt>
                <c:pt idx="45">
                  <c:v>4.4974484049916323E-2</c:v>
                </c:pt>
                <c:pt idx="46">
                  <c:v>4.5973917355802911E-2</c:v>
                </c:pt>
                <c:pt idx="47">
                  <c:v>4.6973350699001888E-2</c:v>
                </c:pt>
                <c:pt idx="48">
                  <c:v>4.7972784082539709E-2</c:v>
                </c:pt>
                <c:pt idx="49">
                  <c:v>4.8972217509665003E-2</c:v>
                </c:pt>
                <c:pt idx="50">
                  <c:v>4.9971650983937417E-2</c:v>
                </c:pt>
                <c:pt idx="51">
                  <c:v>5.0971084509182613E-2</c:v>
                </c:pt>
                <c:pt idx="52">
                  <c:v>5.197051808954449E-2</c:v>
                </c:pt>
                <c:pt idx="53">
                  <c:v>5.2969951729488901E-2</c:v>
                </c:pt>
                <c:pt idx="54">
                  <c:v>5.3969385433806909E-2</c:v>
                </c:pt>
                <c:pt idx="55">
                  <c:v>5.49688192077121E-2</c:v>
                </c:pt>
                <c:pt idx="56">
                  <c:v>5.596825305672231E-2</c:v>
                </c:pt>
                <c:pt idx="57">
                  <c:v>5.6967686986817215E-2</c:v>
                </c:pt>
                <c:pt idx="58">
                  <c:v>5.796712100438222E-2</c:v>
                </c:pt>
                <c:pt idx="59">
                  <c:v>5.8966555116245503E-2</c:v>
                </c:pt>
                <c:pt idx="60">
                  <c:v>5.9965989329693513E-2</c:v>
                </c:pt>
                <c:pt idx="61">
                  <c:v>6.0965423652534913E-2</c:v>
                </c:pt>
                <c:pt idx="62">
                  <c:v>6.1964858093069397E-2</c:v>
                </c:pt>
                <c:pt idx="63">
                  <c:v>6.2964292660179805E-2</c:v>
                </c:pt>
                <c:pt idx="64">
                  <c:v>6.396372736331922E-2</c:v>
                </c:pt>
                <c:pt idx="65">
                  <c:v>6.4963162212583303E-2</c:v>
                </c:pt>
                <c:pt idx="66">
                  <c:v>6.5962597218732627E-2</c:v>
                </c:pt>
                <c:pt idx="67">
                  <c:v>6.6962032393271309E-2</c:v>
                </c:pt>
                <c:pt idx="68">
                  <c:v>6.7961467748490614E-2</c:v>
                </c:pt>
                <c:pt idx="69">
                  <c:v>6.8960903297494103E-2</c:v>
                </c:pt>
                <c:pt idx="70">
                  <c:v>6.9960339054401924E-2</c:v>
                </c:pt>
                <c:pt idx="71">
                  <c:v>7.0959775034317107E-2</c:v>
                </c:pt>
                <c:pt idx="72">
                  <c:v>7.1959211253456501E-2</c:v>
                </c:pt>
                <c:pt idx="73">
                  <c:v>7.2958647729285508E-2</c:v>
                </c:pt>
                <c:pt idx="74">
                  <c:v>7.3958084480655495E-2</c:v>
                </c:pt>
                <c:pt idx="75">
                  <c:v>7.4957521527857521E-2</c:v>
                </c:pt>
                <c:pt idx="76">
                  <c:v>7.5956958892862497E-2</c:v>
                </c:pt>
                <c:pt idx="77">
                  <c:v>7.69563965993635E-2</c:v>
                </c:pt>
                <c:pt idx="78">
                  <c:v>7.7955834672977509E-2</c:v>
                </c:pt>
                <c:pt idx="79">
                  <c:v>7.8955273141337504E-2</c:v>
                </c:pt>
                <c:pt idx="80">
                  <c:v>7.9954712034170511E-2</c:v>
                </c:pt>
                <c:pt idx="81">
                  <c:v>8.0954151383354517E-2</c:v>
                </c:pt>
                <c:pt idx="82">
                  <c:v>8.1953591222966513E-2</c:v>
                </c:pt>
                <c:pt idx="83">
                  <c:v>8.2953031589134515E-2</c:v>
                </c:pt>
                <c:pt idx="84">
                  <c:v>8.395247251991754E-2</c:v>
                </c:pt>
                <c:pt idx="85">
                  <c:v>8.4951914055151512E-2</c:v>
                </c:pt>
                <c:pt idx="86">
                  <c:v>8.5951356236033519E-2</c:v>
                </c:pt>
                <c:pt idx="87">
                  <c:v>8.6950799104717508E-2</c:v>
                </c:pt>
                <c:pt idx="88">
                  <c:v>8.79502427039245E-2</c:v>
                </c:pt>
                <c:pt idx="89">
                  <c:v>8.8949687076276526E-2</c:v>
                </c:pt>
                <c:pt idx="90">
                  <c:v>8.9949132263769507E-2</c:v>
                </c:pt>
                <c:pt idx="91">
                  <c:v>9.0948578307134514E-2</c:v>
                </c:pt>
                <c:pt idx="92">
                  <c:v>9.1948025245306514E-2</c:v>
                </c:pt>
                <c:pt idx="93">
                  <c:v>9.2947473114831508E-2</c:v>
                </c:pt>
                <c:pt idx="94">
                  <c:v>9.3946921949461512E-2</c:v>
                </c:pt>
                <c:pt idx="95">
                  <c:v>9.4946371779795508E-2</c:v>
                </c:pt>
                <c:pt idx="96">
                  <c:v>9.5945822633110536E-2</c:v>
                </c:pt>
                <c:pt idx="97">
                  <c:v>9.6945274533153492E-2</c:v>
                </c:pt>
                <c:pt idx="98">
                  <c:v>9.7944727500346496E-2</c:v>
                </c:pt>
                <c:pt idx="99">
                  <c:v>9.894418155177051E-2</c:v>
                </c:pt>
                <c:pt idx="100">
                  <c:v>9.9943636701481514E-2</c:v>
                </c:pt>
                <c:pt idx="101">
                  <c:v>0.10094309296080252</c:v>
                </c:pt>
                <c:pt idx="102">
                  <c:v>0.10194255033859152</c:v>
                </c:pt>
                <c:pt idx="103">
                  <c:v>0.10294200884167452</c:v>
                </c:pt>
                <c:pt idx="104">
                  <c:v>0.10394146847508952</c:v>
                </c:pt>
                <c:pt idx="105">
                  <c:v>0.1049409292425065</c:v>
                </c:pt>
                <c:pt idx="106">
                  <c:v>0.10594039114646051</c:v>
                </c:pt>
                <c:pt idx="107">
                  <c:v>0.10693985418860552</c:v>
                </c:pt>
                <c:pt idx="108">
                  <c:v>0.10793931836993051</c:v>
                </c:pt>
                <c:pt idx="109">
                  <c:v>0.10893878369096351</c:v>
                </c:pt>
                <c:pt idx="110">
                  <c:v>0.10993825015188254</c:v>
                </c:pt>
                <c:pt idx="111">
                  <c:v>0.11093771775256149</c:v>
                </c:pt>
                <c:pt idx="112">
                  <c:v>0.11193718649277049</c:v>
                </c:pt>
                <c:pt idx="113">
                  <c:v>0.11293665637207952</c:v>
                </c:pt>
                <c:pt idx="114">
                  <c:v>0.11393612739003152</c:v>
                </c:pt>
                <c:pt idx="115">
                  <c:v>0.11493559954606151</c:v>
                </c:pt>
                <c:pt idx="116">
                  <c:v>0.1159350728395275</c:v>
                </c:pt>
                <c:pt idx="117">
                  <c:v>0.11693454726981753</c:v>
                </c:pt>
                <c:pt idx="118">
                  <c:v>0.11793402283621653</c:v>
                </c:pt>
                <c:pt idx="119">
                  <c:v>0.1189334995380015</c:v>
                </c:pt>
                <c:pt idx="120">
                  <c:v>0.11993297737437952</c:v>
                </c:pt>
                <c:pt idx="121">
                  <c:v>0.1209324563445985</c:v>
                </c:pt>
                <c:pt idx="122">
                  <c:v>0.1219319364477975</c:v>
                </c:pt>
                <c:pt idx="123">
                  <c:v>0.12293141768312953</c:v>
                </c:pt>
                <c:pt idx="124">
                  <c:v>0.12393090004971552</c:v>
                </c:pt>
                <c:pt idx="125">
                  <c:v>0.1249303835466415</c:v>
                </c:pt>
                <c:pt idx="126">
                  <c:v>0.12592986817296953</c:v>
                </c:pt>
                <c:pt idx="127">
                  <c:v>0.12692935392776555</c:v>
                </c:pt>
                <c:pt idx="128">
                  <c:v>0.12792884081003353</c:v>
                </c:pt>
                <c:pt idx="129">
                  <c:v>0.12892832881879249</c:v>
                </c:pt>
                <c:pt idx="130">
                  <c:v>0.12992781795302047</c:v>
                </c:pt>
                <c:pt idx="131">
                  <c:v>0.13092730821167847</c:v>
                </c:pt>
                <c:pt idx="132">
                  <c:v>0.13192679959374048</c:v>
                </c:pt>
                <c:pt idx="133">
                  <c:v>0.13292629209813553</c:v>
                </c:pt>
                <c:pt idx="134">
                  <c:v>0.13392578572378547</c:v>
                </c:pt>
                <c:pt idx="135">
                  <c:v>0.1349252804696025</c:v>
                </c:pt>
                <c:pt idx="136">
                  <c:v>0.13592477633447847</c:v>
                </c:pt>
                <c:pt idx="137">
                  <c:v>0.13692427331729251</c:v>
                </c:pt>
                <c:pt idx="138">
                  <c:v>0.13792377141691048</c:v>
                </c:pt>
                <c:pt idx="139">
                  <c:v>0.13892327063219451</c:v>
                </c:pt>
                <c:pt idx="140">
                  <c:v>0.13992277096198844</c:v>
                </c:pt>
                <c:pt idx="141">
                  <c:v>0.14092227240511751</c:v>
                </c:pt>
                <c:pt idx="142">
                  <c:v>0.14192177496043049</c:v>
                </c:pt>
                <c:pt idx="143">
                  <c:v>0.14292127862673448</c:v>
                </c:pt>
                <c:pt idx="144">
                  <c:v>0.14392078340284054</c:v>
                </c:pt>
                <c:pt idx="145">
                  <c:v>0.14492028928757553</c:v>
                </c:pt>
                <c:pt idx="146">
                  <c:v>0.14591979627973453</c:v>
                </c:pt>
                <c:pt idx="147">
                  <c:v>0.14691930437811454</c:v>
                </c:pt>
                <c:pt idx="148">
                  <c:v>0.14791881358151754</c:v>
                </c:pt>
                <c:pt idx="149">
                  <c:v>0.14891832388874451</c:v>
                </c:pt>
                <c:pt idx="150">
                  <c:v>0.14991783529858249</c:v>
                </c:pt>
                <c:pt idx="151">
                  <c:v>0.15091734780983054</c:v>
                </c:pt>
                <c:pt idx="152">
                  <c:v>0.15191686142127653</c:v>
                </c:pt>
                <c:pt idx="153">
                  <c:v>0.15291637613174555</c:v>
                </c:pt>
                <c:pt idx="154">
                  <c:v>0.15391589194000657</c:v>
                </c:pt>
                <c:pt idx="155">
                  <c:v>0.15491540884487653</c:v>
                </c:pt>
                <c:pt idx="156">
                  <c:v>0.15591492684517752</c:v>
                </c:pt>
                <c:pt idx="157">
                  <c:v>0.15691444593970752</c:v>
                </c:pt>
                <c:pt idx="158">
                  <c:v>0.15791396612728553</c:v>
                </c:pt>
                <c:pt idx="159">
                  <c:v>0.15891348740673256</c:v>
                </c:pt>
                <c:pt idx="160">
                  <c:v>0.15991300977687556</c:v>
                </c:pt>
                <c:pt idx="161">
                  <c:v>0.16091253323652949</c:v>
                </c:pt>
                <c:pt idx="162">
                  <c:v>0.16191205778449752</c:v>
                </c:pt>
                <c:pt idx="163">
                  <c:v>0.16291158341961851</c:v>
                </c:pt>
                <c:pt idx="164">
                  <c:v>0.16391111014069051</c:v>
                </c:pt>
                <c:pt idx="165">
                  <c:v>0.16491063794653449</c:v>
                </c:pt>
                <c:pt idx="166">
                  <c:v>0.16591016683595552</c:v>
                </c:pt>
                <c:pt idx="167">
                  <c:v>0.16690969680775153</c:v>
                </c:pt>
                <c:pt idx="168">
                  <c:v>0.16790922786073254</c:v>
                </c:pt>
                <c:pt idx="169">
                  <c:v>0.16890875999368146</c:v>
                </c:pt>
                <c:pt idx="170">
                  <c:v>0.16990829320540152</c:v>
                </c:pt>
                <c:pt idx="171">
                  <c:v>0.17090782749467551</c:v>
                </c:pt>
                <c:pt idx="172">
                  <c:v>0.17190736286028951</c:v>
                </c:pt>
                <c:pt idx="173">
                  <c:v>0.17290689930104353</c:v>
                </c:pt>
                <c:pt idx="174">
                  <c:v>0.17390643681570153</c:v>
                </c:pt>
                <c:pt idx="175">
                  <c:v>0.17490597540303948</c:v>
                </c:pt>
                <c:pt idx="176">
                  <c:v>0.17590551506184549</c:v>
                </c:pt>
                <c:pt idx="177">
                  <c:v>0.17690505579088953</c:v>
                </c:pt>
                <c:pt idx="178">
                  <c:v>0.17790459758896451</c:v>
                </c:pt>
                <c:pt idx="179">
                  <c:v>0.17890414045482056</c:v>
                </c:pt>
                <c:pt idx="180">
                  <c:v>0.17990368438722754</c:v>
                </c:pt>
                <c:pt idx="181">
                  <c:v>0.18090322938497053</c:v>
                </c:pt>
                <c:pt idx="182">
                  <c:v>0.18190277544682351</c:v>
                </c:pt>
                <c:pt idx="183">
                  <c:v>0.18290232257153852</c:v>
                </c:pt>
                <c:pt idx="184">
                  <c:v>0.18390187075790351</c:v>
                </c:pt>
                <c:pt idx="185">
                  <c:v>0.18490142000467949</c:v>
                </c:pt>
                <c:pt idx="186">
                  <c:v>0.18590097031067049</c:v>
                </c:pt>
                <c:pt idx="187">
                  <c:v>0.18690052167462151</c:v>
                </c:pt>
                <c:pt idx="188">
                  <c:v>0.18790007409535153</c:v>
                </c:pt>
                <c:pt idx="189">
                  <c:v>0.18889962757162751</c:v>
                </c:pt>
                <c:pt idx="190">
                  <c:v>0.18989918210225157</c:v>
                </c:pt>
                <c:pt idx="191">
                  <c:v>0.19089873768603549</c:v>
                </c:pt>
                <c:pt idx="192">
                  <c:v>0.19189829432176353</c:v>
                </c:pt>
                <c:pt idx="193">
                  <c:v>0.19289785200826251</c:v>
                </c:pt>
                <c:pt idx="194">
                  <c:v>0.19389741074432951</c:v>
                </c:pt>
                <c:pt idx="195">
                  <c:v>0.1948969705287735</c:v>
                </c:pt>
                <c:pt idx="196">
                  <c:v>0.19589653136041651</c:v>
                </c:pt>
                <c:pt idx="197">
                  <c:v>0.1968960932380675</c:v>
                </c:pt>
                <c:pt idx="198">
                  <c:v>0.19789565616051547</c:v>
                </c:pt>
                <c:pt idx="199">
                  <c:v>0.19889522012657249</c:v>
                </c:pt>
                <c:pt idx="200">
                  <c:v>0.1998947851350405</c:v>
                </c:pt>
                <c:pt idx="201">
                  <c:v>0.20089435118469851</c:v>
                </c:pt>
                <c:pt idx="202">
                  <c:v>0.2018939182743425</c:v>
                </c:pt>
                <c:pt idx="203">
                  <c:v>0.20289348640274654</c:v>
                </c:pt>
                <c:pt idx="204">
                  <c:v>0.20389305556869153</c:v>
                </c:pt>
                <c:pt idx="205">
                  <c:v>0.20489262577096751</c:v>
                </c:pt>
                <c:pt idx="206">
                  <c:v>0.20589219700832553</c:v>
                </c:pt>
                <c:pt idx="207">
                  <c:v>0.20689176927953945</c:v>
                </c:pt>
                <c:pt idx="208">
                  <c:v>0.20789134258339056</c:v>
                </c:pt>
                <c:pt idx="209">
                  <c:v>0.20889091691865047</c:v>
                </c:pt>
                <c:pt idx="210">
                  <c:v>0.20989049228405948</c:v>
                </c:pt>
                <c:pt idx="211">
                  <c:v>0.2108900686784175</c:v>
                </c:pt>
                <c:pt idx="212">
                  <c:v>0.2118896461004755</c:v>
                </c:pt>
                <c:pt idx="213">
                  <c:v>0.21288922454901649</c:v>
                </c:pt>
                <c:pt idx="214">
                  <c:v>0.21388880402280949</c:v>
                </c:pt>
                <c:pt idx="215">
                  <c:v>0.21488838452062456</c:v>
                </c:pt>
                <c:pt idx="216">
                  <c:v>0.21588796604123753</c:v>
                </c:pt>
                <c:pt idx="217">
                  <c:v>0.21688754858345649</c:v>
                </c:pt>
                <c:pt idx="218">
                  <c:v>0.21788713214604552</c:v>
                </c:pt>
                <c:pt idx="219">
                  <c:v>0.21888671672782251</c:v>
                </c:pt>
                <c:pt idx="220">
                  <c:v>0.21988630232757453</c:v>
                </c:pt>
                <c:pt idx="221">
                  <c:v>0.22088588894410546</c:v>
                </c:pt>
                <c:pt idx="222">
                  <c:v>0.22188547657623653</c:v>
                </c:pt>
                <c:pt idx="223">
                  <c:v>0.22288506522278245</c:v>
                </c:pt>
                <c:pt idx="224">
                  <c:v>0.22388465488256448</c:v>
                </c:pt>
                <c:pt idx="225">
                  <c:v>0.22488424555440253</c:v>
                </c:pt>
                <c:pt idx="226">
                  <c:v>0.2258838372371165</c:v>
                </c:pt>
                <c:pt idx="227">
                  <c:v>0.22688342992952845</c:v>
                </c:pt>
                <c:pt idx="228">
                  <c:v>0.22788302363045745</c:v>
                </c:pt>
                <c:pt idx="229">
                  <c:v>0.22888261833873144</c:v>
                </c:pt>
                <c:pt idx="230">
                  <c:v>0.22988221405313253</c:v>
                </c:pt>
                <c:pt idx="231">
                  <c:v>0.23088181077248349</c:v>
                </c:pt>
                <c:pt idx="232">
                  <c:v>0.23188140849556849</c:v>
                </c:pt>
                <c:pt idx="233">
                  <c:v>0.2328810072212025</c:v>
                </c:pt>
                <c:pt idx="234">
                  <c:v>0.2338806069481574</c:v>
                </c:pt>
                <c:pt idx="235">
                  <c:v>0.23488020767520548</c:v>
                </c:pt>
                <c:pt idx="236">
                  <c:v>0.23587980940115846</c:v>
                </c:pt>
                <c:pt idx="237">
                  <c:v>0.23687941212475846</c:v>
                </c:pt>
                <c:pt idx="238">
                  <c:v>0.23787901584478346</c:v>
                </c:pt>
                <c:pt idx="239">
                  <c:v>0.23887862055999748</c:v>
                </c:pt>
                <c:pt idx="240">
                  <c:v>0.23987822626917152</c:v>
                </c:pt>
                <c:pt idx="241">
                  <c:v>0.24087783297104245</c:v>
                </c:pt>
                <c:pt idx="242">
                  <c:v>0.24187744066438155</c:v>
                </c:pt>
                <c:pt idx="243">
                  <c:v>0.24287704934795148</c:v>
                </c:pt>
                <c:pt idx="244">
                  <c:v>0.24387665902050049</c:v>
                </c:pt>
                <c:pt idx="245">
                  <c:v>0.24487626968077247</c:v>
                </c:pt>
                <c:pt idx="246">
                  <c:v>0.24587588132751248</c:v>
                </c:pt>
                <c:pt idx="247">
                  <c:v>0.24687549395948646</c:v>
                </c:pt>
                <c:pt idx="248">
                  <c:v>0.24787510757543652</c:v>
                </c:pt>
                <c:pt idx="249">
                  <c:v>0.24887472217411247</c:v>
                </c:pt>
                <c:pt idx="250">
                  <c:v>0.24987433775426157</c:v>
                </c:pt>
                <c:pt idx="251">
                  <c:v>0.25087395431464854</c:v>
                </c:pt>
                <c:pt idx="252">
                  <c:v>0.25187357185398956</c:v>
                </c:pt>
                <c:pt idx="253">
                  <c:v>0.25287319037106848</c:v>
                </c:pt>
                <c:pt idx="254">
                  <c:v>0.25387280986460758</c:v>
                </c:pt>
                <c:pt idx="255">
                  <c:v>0.25487243033337159</c:v>
                </c:pt>
                <c:pt idx="256">
                  <c:v>0.25587205177609551</c:v>
                </c:pt>
                <c:pt idx="257">
                  <c:v>0.25687167419155355</c:v>
                </c:pt>
                <c:pt idx="258">
                  <c:v>0.25787129757845456</c:v>
                </c:pt>
                <c:pt idx="259">
                  <c:v>0.25887092193558864</c:v>
                </c:pt>
                <c:pt idx="260">
                  <c:v>0.25987054726167857</c:v>
                </c:pt>
                <c:pt idx="261">
                  <c:v>0.26087017355549158</c:v>
                </c:pt>
                <c:pt idx="262">
                  <c:v>0.26186980081575256</c:v>
                </c:pt>
                <c:pt idx="263">
                  <c:v>0.26286942904123256</c:v>
                </c:pt>
                <c:pt idx="264">
                  <c:v>0.26386905823067452</c:v>
                </c:pt>
                <c:pt idx="265">
                  <c:v>0.26486868838281558</c:v>
                </c:pt>
                <c:pt idx="266">
                  <c:v>0.26586831949642048</c:v>
                </c:pt>
                <c:pt idx="267">
                  <c:v>0.26686795157022258</c:v>
                </c:pt>
                <c:pt idx="268">
                  <c:v>0.26786758460299359</c:v>
                </c:pt>
                <c:pt idx="269">
                  <c:v>0.26886721859345059</c:v>
                </c:pt>
                <c:pt idx="270">
                  <c:v>0.2698668535403726</c:v>
                </c:pt>
                <c:pt idx="271">
                  <c:v>0.27086648944249264</c:v>
                </c:pt>
                <c:pt idx="272">
                  <c:v>0.2718661262985636</c:v>
                </c:pt>
                <c:pt idx="273">
                  <c:v>0.27286576410732855</c:v>
                </c:pt>
                <c:pt idx="274">
                  <c:v>0.27386540286754357</c:v>
                </c:pt>
                <c:pt idx="275">
                  <c:v>0.27486504257796252</c:v>
                </c:pt>
                <c:pt idx="276">
                  <c:v>0.27586468323732061</c:v>
                </c:pt>
                <c:pt idx="277">
                  <c:v>0.27686432484437457</c:v>
                </c:pt>
                <c:pt idx="278">
                  <c:v>0.27786396739788172</c:v>
                </c:pt>
                <c:pt idx="279">
                  <c:v>0.27886361089656658</c:v>
                </c:pt>
                <c:pt idx="280">
                  <c:v>0.27986325533920364</c:v>
                </c:pt>
                <c:pt idx="281">
                  <c:v>0.28086290072451864</c:v>
                </c:pt>
                <c:pt idx="282">
                  <c:v>0.28186254705127461</c:v>
                </c:pt>
                <c:pt idx="283">
                  <c:v>0.28286219431821757</c:v>
                </c:pt>
                <c:pt idx="284">
                  <c:v>0.28386184252409752</c:v>
                </c:pt>
                <c:pt idx="285">
                  <c:v>0.28486149166766761</c:v>
                </c:pt>
                <c:pt idx="286">
                  <c:v>0.28586114174766364</c:v>
                </c:pt>
                <c:pt idx="287">
                  <c:v>0.28686079276285259</c:v>
                </c:pt>
                <c:pt idx="288">
                  <c:v>0.28786044471196959</c:v>
                </c:pt>
                <c:pt idx="289">
                  <c:v>0.28886009759375852</c:v>
                </c:pt>
                <c:pt idx="290">
                  <c:v>0.28985975140698556</c:v>
                </c:pt>
                <c:pt idx="291">
                  <c:v>0.29085940615038652</c:v>
                </c:pt>
                <c:pt idx="292">
                  <c:v>0.2918590618227116</c:v>
                </c:pt>
                <c:pt idx="293">
                  <c:v>0.29285871842271755</c:v>
                </c:pt>
                <c:pt idx="294">
                  <c:v>0.29385837594915171</c:v>
                </c:pt>
                <c:pt idx="295">
                  <c:v>0.29485803440075559</c:v>
                </c:pt>
                <c:pt idx="296">
                  <c:v>0.29585769377627352</c:v>
                </c:pt>
                <c:pt idx="297">
                  <c:v>0.29685735407447461</c:v>
                </c:pt>
                <c:pt idx="298">
                  <c:v>0.29785701529409464</c:v>
                </c:pt>
                <c:pt idx="299">
                  <c:v>0.29885667743387462</c:v>
                </c:pt>
                <c:pt idx="300">
                  <c:v>0.29985634049257759</c:v>
                </c:pt>
                <c:pt idx="301">
                  <c:v>0.30085600446894256</c:v>
                </c:pt>
                <c:pt idx="302">
                  <c:v>0.30185566936172253</c:v>
                </c:pt>
                <c:pt idx="303">
                  <c:v>0.30285533516967261</c:v>
                </c:pt>
                <c:pt idx="304">
                  <c:v>0.30385500189153047</c:v>
                </c:pt>
                <c:pt idx="305">
                  <c:v>0.30485466952605267</c:v>
                </c:pt>
                <c:pt idx="306">
                  <c:v>0.30585433807198159</c:v>
                </c:pt>
                <c:pt idx="307">
                  <c:v>0.30685400752807057</c:v>
                </c:pt>
                <c:pt idx="308">
                  <c:v>0.30785367789307067</c:v>
                </c:pt>
                <c:pt idx="309">
                  <c:v>0.30885334916572355</c:v>
                </c:pt>
                <c:pt idx="310">
                  <c:v>0.30985302134478454</c:v>
                </c:pt>
                <c:pt idx="311">
                  <c:v>0.3108526944290006</c:v>
                </c:pt>
                <c:pt idx="312">
                  <c:v>0.31185236841711655</c:v>
                </c:pt>
                <c:pt idx="313">
                  <c:v>0.31285204330787569</c:v>
                </c:pt>
                <c:pt idx="314">
                  <c:v>0.31385171910004661</c:v>
                </c:pt>
                <c:pt idx="315">
                  <c:v>0.3148513957923626</c:v>
                </c:pt>
                <c:pt idx="316">
                  <c:v>0.31585107338358953</c:v>
                </c:pt>
                <c:pt idx="317">
                  <c:v>0.31685075187244871</c:v>
                </c:pt>
                <c:pt idx="318">
                  <c:v>0.31785043125771262</c:v>
                </c:pt>
                <c:pt idx="319">
                  <c:v>0.3188501115381106</c:v>
                </c:pt>
                <c:pt idx="320">
                  <c:v>0.31984979271240765</c:v>
                </c:pt>
                <c:pt idx="321">
                  <c:v>0.32084947477935766</c:v>
                </c:pt>
                <c:pt idx="322">
                  <c:v>0.32184915773768058</c:v>
                </c:pt>
                <c:pt idx="323">
                  <c:v>0.32284884158615057</c:v>
                </c:pt>
                <c:pt idx="324">
                  <c:v>0.32384852632350858</c:v>
                </c:pt>
                <c:pt idx="325">
                  <c:v>0.32484821194851066</c:v>
                </c:pt>
                <c:pt idx="326">
                  <c:v>0.32584789845989265</c:v>
                </c:pt>
                <c:pt idx="327">
                  <c:v>0.32684758585640966</c:v>
                </c:pt>
                <c:pt idx="328">
                  <c:v>0.32784727413680853</c:v>
                </c:pt>
                <c:pt idx="329">
                  <c:v>0.32884696329983965</c:v>
                </c:pt>
                <c:pt idx="330">
                  <c:v>0.32984665334425767</c:v>
                </c:pt>
                <c:pt idx="331">
                  <c:v>0.33084634426879861</c:v>
                </c:pt>
                <c:pt idx="332">
                  <c:v>0.33184603607221957</c:v>
                </c:pt>
                <c:pt idx="333">
                  <c:v>0.33284572875328056</c:v>
                </c:pt>
                <c:pt idx="334">
                  <c:v>0.33384542231070358</c:v>
                </c:pt>
                <c:pt idx="335">
                  <c:v>0.33484511674325956</c:v>
                </c:pt>
                <c:pt idx="336">
                  <c:v>0.33584481204969263</c:v>
                </c:pt>
                <c:pt idx="337">
                  <c:v>0.33684450822873457</c:v>
                </c:pt>
                <c:pt idx="338">
                  <c:v>0.3378442052791617</c:v>
                </c:pt>
                <c:pt idx="339">
                  <c:v>0.3388439031997017</c:v>
                </c:pt>
                <c:pt idx="340">
                  <c:v>0.33984360198910563</c:v>
                </c:pt>
                <c:pt idx="341">
                  <c:v>0.34084330164612453</c:v>
                </c:pt>
                <c:pt idx="342">
                  <c:v>0.34184300216952551</c:v>
                </c:pt>
                <c:pt idx="343">
                  <c:v>0.34284270355803748</c:v>
                </c:pt>
                <c:pt idx="344">
                  <c:v>0.34384240581040865</c:v>
                </c:pt>
                <c:pt idx="345">
                  <c:v>0.34484210892539852</c:v>
                </c:pt>
                <c:pt idx="346">
                  <c:v>0.34584181290173249</c:v>
                </c:pt>
                <c:pt idx="347">
                  <c:v>0.3468415177382006</c:v>
                </c:pt>
                <c:pt idx="348">
                  <c:v>0.34784122343352153</c:v>
                </c:pt>
                <c:pt idx="349">
                  <c:v>0.34884092998643657</c:v>
                </c:pt>
                <c:pt idx="350">
                  <c:v>0.34984063739571858</c:v>
                </c:pt>
                <c:pt idx="351">
                  <c:v>0.35084034566010452</c:v>
                </c:pt>
                <c:pt idx="352">
                  <c:v>0.35184005477835656</c:v>
                </c:pt>
                <c:pt idx="353">
                  <c:v>0.35283976474919859</c:v>
                </c:pt>
                <c:pt idx="354">
                  <c:v>0.35383947557138251</c:v>
                </c:pt>
                <c:pt idx="355">
                  <c:v>0.35483918724368257</c:v>
                </c:pt>
                <c:pt idx="356">
                  <c:v>0.35583889976482763</c:v>
                </c:pt>
                <c:pt idx="357">
                  <c:v>0.35683861313356857</c:v>
                </c:pt>
                <c:pt idx="358">
                  <c:v>0.35783832734866761</c:v>
                </c:pt>
                <c:pt idx="359">
                  <c:v>0.35883804240884448</c:v>
                </c:pt>
                <c:pt idx="360">
                  <c:v>0.35983775831287257</c:v>
                </c:pt>
                <c:pt idx="361">
                  <c:v>0.36083747505949765</c:v>
                </c:pt>
                <c:pt idx="362">
                  <c:v>0.36183719264745756</c:v>
                </c:pt>
                <c:pt idx="363">
                  <c:v>0.36283691107550864</c:v>
                </c:pt>
                <c:pt idx="364">
                  <c:v>0.36383663034240965</c:v>
                </c:pt>
                <c:pt idx="365">
                  <c:v>0.36483635044688351</c:v>
                </c:pt>
                <c:pt idx="366">
                  <c:v>0.36583607138770263</c:v>
                </c:pt>
                <c:pt idx="367">
                  <c:v>0.36683579316360665</c:v>
                </c:pt>
                <c:pt idx="368">
                  <c:v>0.36783551577334156</c:v>
                </c:pt>
                <c:pt idx="369">
                  <c:v>0.36883523921566164</c:v>
                </c:pt>
                <c:pt idx="370">
                  <c:v>0.36983496348931266</c:v>
                </c:pt>
                <c:pt idx="371">
                  <c:v>0.37083468859304353</c:v>
                </c:pt>
                <c:pt idx="372">
                  <c:v>0.37183441452560456</c:v>
                </c:pt>
                <c:pt idx="373">
                  <c:v>0.3728341412857436</c:v>
                </c:pt>
                <c:pt idx="374">
                  <c:v>0.37383386887220066</c:v>
                </c:pt>
                <c:pt idx="375">
                  <c:v>0.3748335972837426</c:v>
                </c:pt>
                <c:pt idx="376">
                  <c:v>0.3758333265191045</c:v>
                </c:pt>
                <c:pt idx="377">
                  <c:v>0.37683305657704158</c:v>
                </c:pt>
                <c:pt idx="378">
                  <c:v>0.37783278745629956</c:v>
                </c:pt>
                <c:pt idx="379">
                  <c:v>0.3788325191556276</c:v>
                </c:pt>
                <c:pt idx="380">
                  <c:v>0.3798322516737746</c:v>
                </c:pt>
                <c:pt idx="381">
                  <c:v>0.38083198500948962</c:v>
                </c:pt>
                <c:pt idx="382">
                  <c:v>0.38183171916151559</c:v>
                </c:pt>
                <c:pt idx="383">
                  <c:v>0.38283145412861352</c:v>
                </c:pt>
                <c:pt idx="384">
                  <c:v>0.38383118990952464</c:v>
                </c:pt>
                <c:pt idx="385">
                  <c:v>0.38483092650298462</c:v>
                </c:pt>
                <c:pt idx="386">
                  <c:v>0.38583066390777471</c:v>
                </c:pt>
                <c:pt idx="387">
                  <c:v>0.3868304021226126</c:v>
                </c:pt>
                <c:pt idx="388">
                  <c:v>0.38783014114626557</c:v>
                </c:pt>
                <c:pt idx="389">
                  <c:v>0.38882988097747473</c:v>
                </c:pt>
                <c:pt idx="390">
                  <c:v>0.38982962161498463</c:v>
                </c:pt>
                <c:pt idx="391">
                  <c:v>0.39082936305755273</c:v>
                </c:pt>
                <c:pt idx="392">
                  <c:v>0.39182910530393067</c:v>
                </c:pt>
                <c:pt idx="393">
                  <c:v>0.39282884835285176</c:v>
                </c:pt>
                <c:pt idx="394">
                  <c:v>0.3938285922030767</c:v>
                </c:pt>
                <c:pt idx="395">
                  <c:v>0.39482833685335061</c:v>
                </c:pt>
                <c:pt idx="396">
                  <c:v>0.39582808230243172</c:v>
                </c:pt>
                <c:pt idx="397">
                  <c:v>0.39682782854904963</c:v>
                </c:pt>
                <c:pt idx="398">
                  <c:v>0.39782757559196363</c:v>
                </c:pt>
                <c:pt idx="399">
                  <c:v>0.39882732342992561</c:v>
                </c:pt>
                <c:pt idx="400">
                  <c:v>0.39982707206167267</c:v>
                </c:pt>
                <c:pt idx="401">
                  <c:v>0.40082682148597265</c:v>
                </c:pt>
                <c:pt idx="402">
                  <c:v>0.40182657170154662</c:v>
                </c:pt>
                <c:pt idx="403">
                  <c:v>0.4028263227071866</c:v>
                </c:pt>
                <c:pt idx="404">
                  <c:v>0.40382607450159158</c:v>
                </c:pt>
                <c:pt idx="405">
                  <c:v>0.40482582708354864</c:v>
                </c:pt>
                <c:pt idx="406">
                  <c:v>0.40582558045177752</c:v>
                </c:pt>
                <c:pt idx="407">
                  <c:v>0.40682533460504855</c:v>
                </c:pt>
                <c:pt idx="408">
                  <c:v>0.40782508954210056</c:v>
                </c:pt>
                <c:pt idx="409">
                  <c:v>0.40882484526168361</c:v>
                </c:pt>
                <c:pt idx="410">
                  <c:v>0.4098246017625487</c:v>
                </c:pt>
                <c:pt idx="411">
                  <c:v>0.41082435904343761</c:v>
                </c:pt>
                <c:pt idx="412">
                  <c:v>0.41182411710311556</c:v>
                </c:pt>
                <c:pt idx="413">
                  <c:v>0.41282387594030368</c:v>
                </c:pt>
                <c:pt idx="414">
                  <c:v>0.41382363555377655</c:v>
                </c:pt>
                <c:pt idx="415">
                  <c:v>0.41482339594226864</c:v>
                </c:pt>
                <c:pt idx="416">
                  <c:v>0.41582315710454354</c:v>
                </c:pt>
                <c:pt idx="417">
                  <c:v>0.41682291903932361</c:v>
                </c:pt>
                <c:pt idx="418">
                  <c:v>0.41782268174539061</c:v>
                </c:pt>
                <c:pt idx="419">
                  <c:v>0.41882244522145662</c:v>
                </c:pt>
                <c:pt idx="420">
                  <c:v>0.41982220946630061</c:v>
                </c:pt>
                <c:pt idx="421">
                  <c:v>0.42082197447866465</c:v>
                </c:pt>
                <c:pt idx="422">
                  <c:v>0.42182174025728164</c:v>
                </c:pt>
                <c:pt idx="423">
                  <c:v>0.42282150680091862</c:v>
                </c:pt>
                <c:pt idx="424">
                  <c:v>0.4238212741083226</c:v>
                </c:pt>
                <c:pt idx="425">
                  <c:v>0.42482104217822558</c:v>
                </c:pt>
                <c:pt idx="426">
                  <c:v>0.42582081100939367</c:v>
                </c:pt>
                <c:pt idx="427">
                  <c:v>0.42682058060057465</c:v>
                </c:pt>
                <c:pt idx="428">
                  <c:v>0.42782035095050558</c:v>
                </c:pt>
                <c:pt idx="429">
                  <c:v>0.42882012205793257</c:v>
                </c:pt>
                <c:pt idx="430">
                  <c:v>0.42981989392163461</c:v>
                </c:pt>
                <c:pt idx="431">
                  <c:v>0.43081966654032855</c:v>
                </c:pt>
                <c:pt idx="432">
                  <c:v>0.43181943991276667</c:v>
                </c:pt>
                <c:pt idx="433">
                  <c:v>0.43281921403771656</c:v>
                </c:pt>
                <c:pt idx="434">
                  <c:v>0.43381898891391063</c:v>
                </c:pt>
                <c:pt idx="435">
                  <c:v>0.4348187645400946</c:v>
                </c:pt>
                <c:pt idx="436">
                  <c:v>0.43581854091503164</c:v>
                </c:pt>
                <c:pt idx="437">
                  <c:v>0.43681831803746562</c:v>
                </c:pt>
                <c:pt idx="438">
                  <c:v>0.43781809590613657</c:v>
                </c:pt>
                <c:pt idx="439">
                  <c:v>0.4388178745198057</c:v>
                </c:pt>
                <c:pt idx="440">
                  <c:v>0.43981765387721361</c:v>
                </c:pt>
                <c:pt idx="441">
                  <c:v>0.44081743397711248</c:v>
                </c:pt>
                <c:pt idx="442">
                  <c:v>0.44181721481823855</c:v>
                </c:pt>
                <c:pt idx="443">
                  <c:v>0.44281699639935562</c:v>
                </c:pt>
                <c:pt idx="444">
                  <c:v>0.4438167787192136</c:v>
                </c:pt>
                <c:pt idx="445">
                  <c:v>0.4448165617765536</c:v>
                </c:pt>
                <c:pt idx="446">
                  <c:v>0.44581634557012051</c:v>
                </c:pt>
                <c:pt idx="447">
                  <c:v>0.44681613009868248</c:v>
                </c:pt>
                <c:pt idx="448">
                  <c:v>0.4478159153609626</c:v>
                </c:pt>
                <c:pt idx="449">
                  <c:v>0.44881570135572257</c:v>
                </c:pt>
                <c:pt idx="450">
                  <c:v>0.44981548808171151</c:v>
                </c:pt>
                <c:pt idx="451">
                  <c:v>0.45081527553767664</c:v>
                </c:pt>
                <c:pt idx="452">
                  <c:v>0.45181506372236158</c:v>
                </c:pt>
                <c:pt idx="453">
                  <c:v>0.45281485263452548</c:v>
                </c:pt>
                <c:pt idx="454">
                  <c:v>0.45381464227291363</c:v>
                </c:pt>
                <c:pt idx="455">
                  <c:v>0.45481443263626048</c:v>
                </c:pt>
                <c:pt idx="456">
                  <c:v>0.45581422372334063</c:v>
                </c:pt>
                <c:pt idx="457">
                  <c:v>0.45681401553287854</c:v>
                </c:pt>
                <c:pt idx="458">
                  <c:v>0.45781380806363858</c:v>
                </c:pt>
                <c:pt idx="459">
                  <c:v>0.45881360131435861</c:v>
                </c:pt>
                <c:pt idx="460">
                  <c:v>0.45981339528379556</c:v>
                </c:pt>
                <c:pt idx="461">
                  <c:v>0.46081318997069765</c:v>
                </c:pt>
                <c:pt idx="462">
                  <c:v>0.46181298537380666</c:v>
                </c:pt>
                <c:pt idx="463">
                  <c:v>0.4628127814918796</c:v>
                </c:pt>
                <c:pt idx="464">
                  <c:v>0.46381257832364969</c:v>
                </c:pt>
                <c:pt idx="465">
                  <c:v>0.46481237586788671</c:v>
                </c:pt>
                <c:pt idx="466">
                  <c:v>0.46581217412332748</c:v>
                </c:pt>
                <c:pt idx="467">
                  <c:v>0.46681197308872657</c:v>
                </c:pt>
                <c:pt idx="468">
                  <c:v>0.46781177276281866</c:v>
                </c:pt>
                <c:pt idx="469">
                  <c:v>0.4688115731443796</c:v>
                </c:pt>
                <c:pt idx="470">
                  <c:v>0.4698113742321216</c:v>
                </c:pt>
                <c:pt idx="471">
                  <c:v>0.47081117602481865</c:v>
                </c:pt>
                <c:pt idx="472">
                  <c:v>0.47181097852121756</c:v>
                </c:pt>
                <c:pt idx="473">
                  <c:v>0.47281078172005869</c:v>
                </c:pt>
                <c:pt idx="474">
                  <c:v>0.47381058562009465</c:v>
                </c:pt>
                <c:pt idx="475">
                  <c:v>0.4748103902200716</c:v>
                </c:pt>
                <c:pt idx="476">
                  <c:v>0.47581019551875053</c:v>
                </c:pt>
                <c:pt idx="477">
                  <c:v>0.47681000151485869</c:v>
                </c:pt>
                <c:pt idx="478">
                  <c:v>0.47780980820715857</c:v>
                </c:pt>
                <c:pt idx="479">
                  <c:v>0.47880961559439855</c:v>
                </c:pt>
                <c:pt idx="480">
                  <c:v>0.47980942367533352</c:v>
                </c:pt>
                <c:pt idx="481">
                  <c:v>0.4808092324486905</c:v>
                </c:pt>
                <c:pt idx="482">
                  <c:v>0.4818090419132306</c:v>
                </c:pt>
                <c:pt idx="483">
                  <c:v>0.48280885206770957</c:v>
                </c:pt>
                <c:pt idx="484">
                  <c:v>0.4838086629108686</c:v>
                </c:pt>
                <c:pt idx="485">
                  <c:v>0.48480847444146458</c:v>
                </c:pt>
                <c:pt idx="486">
                  <c:v>0.48580828665822356</c:v>
                </c:pt>
                <c:pt idx="487">
                  <c:v>0.4868080995599236</c:v>
                </c:pt>
                <c:pt idx="488">
                  <c:v>0.48780791314528466</c:v>
                </c:pt>
                <c:pt idx="489">
                  <c:v>0.48880772741308048</c:v>
                </c:pt>
                <c:pt idx="490">
                  <c:v>0.4898075423620456</c:v>
                </c:pt>
                <c:pt idx="491">
                  <c:v>0.49080735799093156</c:v>
                </c:pt>
                <c:pt idx="492">
                  <c:v>0.49180717429849063</c:v>
                </c:pt>
                <c:pt idx="493">
                  <c:v>0.49280699128346461</c:v>
                </c:pt>
                <c:pt idx="494">
                  <c:v>0.49380680894460566</c:v>
                </c:pt>
                <c:pt idx="495">
                  <c:v>0.49480662728066671</c:v>
                </c:pt>
                <c:pt idx="496">
                  <c:v>0.4958064462903885</c:v>
                </c:pt>
                <c:pt idx="497">
                  <c:v>0.49680626597253164</c:v>
                </c:pt>
                <c:pt idx="498">
                  <c:v>0.49780608632582862</c:v>
                </c:pt>
                <c:pt idx="499">
                  <c:v>0.49880590734903563</c:v>
                </c:pt>
                <c:pt idx="500">
                  <c:v>0.49980572904090464</c:v>
                </c:pt>
                <c:pt idx="501">
                  <c:v>0.5008055514001778</c:v>
                </c:pt>
                <c:pt idx="502">
                  <c:v>0.50180537442561168</c:v>
                </c:pt>
                <c:pt idx="503">
                  <c:v>0.50280519811594349</c:v>
                </c:pt>
                <c:pt idx="504">
                  <c:v>0.50380502246993963</c:v>
                </c:pt>
                <c:pt idx="505">
                  <c:v>0.50480484748632559</c:v>
                </c:pt>
                <c:pt idx="506">
                  <c:v>0.50580467316386968</c:v>
                </c:pt>
                <c:pt idx="507">
                  <c:v>0.50680449950130757</c:v>
                </c:pt>
                <c:pt idx="508">
                  <c:v>0.50780432649740659</c:v>
                </c:pt>
                <c:pt idx="509">
                  <c:v>0.50880415415088454</c:v>
                </c:pt>
                <c:pt idx="510">
                  <c:v>0.50980398246051861</c:v>
                </c:pt>
                <c:pt idx="511">
                  <c:v>0.51080381142504661</c:v>
                </c:pt>
                <c:pt idx="512">
                  <c:v>0.51180364104321352</c:v>
                </c:pt>
                <c:pt idx="513">
                  <c:v>0.51280347131376358</c:v>
                </c:pt>
                <c:pt idx="514">
                  <c:v>0.51380330223546844</c:v>
                </c:pt>
                <c:pt idx="515">
                  <c:v>0.51480313380705134</c:v>
                </c:pt>
                <c:pt idx="516">
                  <c:v>0.51580296602727738</c:v>
                </c:pt>
                <c:pt idx="517">
                  <c:v>0.51680279889488845</c:v>
                </c:pt>
                <c:pt idx="518">
                  <c:v>0.51780263240862856</c:v>
                </c:pt>
                <c:pt idx="519">
                  <c:v>0.51880246656724338</c:v>
                </c:pt>
                <c:pt idx="520">
                  <c:v>0.51980230136950345</c:v>
                </c:pt>
                <c:pt idx="521">
                  <c:v>0.52080213681413945</c:v>
                </c:pt>
                <c:pt idx="522">
                  <c:v>0.5218019728999016</c:v>
                </c:pt>
                <c:pt idx="523">
                  <c:v>0.52280180962553868</c:v>
                </c:pt>
                <c:pt idx="524">
                  <c:v>0.52380164698980258</c:v>
                </c:pt>
                <c:pt idx="525">
                  <c:v>0.52480148499144652</c:v>
                </c:pt>
                <c:pt idx="526">
                  <c:v>0.52580132362920751</c:v>
                </c:pt>
                <c:pt idx="527">
                  <c:v>0.52680116290183943</c:v>
                </c:pt>
                <c:pt idx="528">
                  <c:v>0.52780100280809661</c:v>
                </c:pt>
                <c:pt idx="529">
                  <c:v>0.52880084334671751</c:v>
                </c:pt>
                <c:pt idx="530">
                  <c:v>0.52980068451645457</c:v>
                </c:pt>
                <c:pt idx="531">
                  <c:v>0.53080052631605745</c:v>
                </c:pt>
                <c:pt idx="532">
                  <c:v>0.53180036874428049</c:v>
                </c:pt>
                <c:pt idx="533">
                  <c:v>0.53280021179986059</c:v>
                </c:pt>
                <c:pt idx="534">
                  <c:v>0.53380005548155363</c:v>
                </c:pt>
                <c:pt idx="535">
                  <c:v>0.53479989978810272</c:v>
                </c:pt>
                <c:pt idx="536">
                  <c:v>0.53579974471826142</c:v>
                </c:pt>
                <c:pt idx="537">
                  <c:v>0.53679959027077973</c:v>
                </c:pt>
                <c:pt idx="538">
                  <c:v>0.53779943644441086</c:v>
                </c:pt>
                <c:pt idx="539">
                  <c:v>0.53879928323788673</c:v>
                </c:pt>
                <c:pt idx="540">
                  <c:v>0.53979913064996565</c:v>
                </c:pt>
                <c:pt idx="541">
                  <c:v>0.54079897867940663</c:v>
                </c:pt>
                <c:pt idx="542">
                  <c:v>0.54179882732493156</c:v>
                </c:pt>
                <c:pt idx="543">
                  <c:v>0.54279867658531067</c:v>
                </c:pt>
                <c:pt idx="544">
                  <c:v>0.54379852645929461</c:v>
                </c:pt>
                <c:pt idx="545">
                  <c:v>0.5447983769456175</c:v>
                </c:pt>
                <c:pt idx="546">
                  <c:v>0.54579822804302569</c:v>
                </c:pt>
                <c:pt idx="547">
                  <c:v>0.5467980797502936</c:v>
                </c:pt>
                <c:pt idx="548">
                  <c:v>0.54779793206614669</c:v>
                </c:pt>
                <c:pt idx="549">
                  <c:v>0.54879778498934051</c:v>
                </c:pt>
                <c:pt idx="550">
                  <c:v>0.54979763851861674</c:v>
                </c:pt>
                <c:pt idx="551">
                  <c:v>0.5507974926527387</c:v>
                </c:pt>
                <c:pt idx="552">
                  <c:v>0.5517973473904445</c:v>
                </c:pt>
                <c:pt idx="553">
                  <c:v>0.5527972027304856</c:v>
                </c:pt>
                <c:pt idx="554">
                  <c:v>0.55379705867160456</c:v>
                </c:pt>
                <c:pt idx="555">
                  <c:v>0.55479691521256047</c:v>
                </c:pt>
                <c:pt idx="556">
                  <c:v>0.55579677235208669</c:v>
                </c:pt>
                <c:pt idx="557">
                  <c:v>0.55679663008895353</c:v>
                </c:pt>
                <c:pt idx="558">
                  <c:v>0.55779648842189256</c:v>
                </c:pt>
                <c:pt idx="559">
                  <c:v>0.55879634734965644</c:v>
                </c:pt>
                <c:pt idx="560">
                  <c:v>0.55979620687098863</c:v>
                </c:pt>
                <c:pt idx="561">
                  <c:v>0.56079606698465745</c:v>
                </c:pt>
                <c:pt idx="562">
                  <c:v>0.56179592768939179</c:v>
                </c:pt>
                <c:pt idx="563">
                  <c:v>0.56279578898395144</c:v>
                </c:pt>
                <c:pt idx="564">
                  <c:v>0.56379565086706862</c:v>
                </c:pt>
                <c:pt idx="565">
                  <c:v>0.56479551333750966</c:v>
                </c:pt>
                <c:pt idx="566">
                  <c:v>0.56579537639401367</c:v>
                </c:pt>
                <c:pt idx="567">
                  <c:v>0.56679524003533754</c:v>
                </c:pt>
                <c:pt idx="568">
                  <c:v>0.56779510426022262</c:v>
                </c:pt>
                <c:pt idx="569">
                  <c:v>0.56879496906740845</c:v>
                </c:pt>
                <c:pt idx="570">
                  <c:v>0.5697948344556617</c:v>
                </c:pt>
                <c:pt idx="571">
                  <c:v>0.5707947004237296</c:v>
                </c:pt>
                <c:pt idx="572">
                  <c:v>0.57179456697034148</c:v>
                </c:pt>
                <c:pt idx="573">
                  <c:v>0.57279443409427167</c:v>
                </c:pt>
                <c:pt idx="574">
                  <c:v>0.57379430179424951</c:v>
                </c:pt>
                <c:pt idx="575">
                  <c:v>0.57479417006903655</c:v>
                </c:pt>
                <c:pt idx="576">
                  <c:v>0.57579403891737169</c:v>
                </c:pt>
                <c:pt idx="577">
                  <c:v>0.5767939083380037</c:v>
                </c:pt>
                <c:pt idx="578">
                  <c:v>0.57779377832968171</c:v>
                </c:pt>
                <c:pt idx="579">
                  <c:v>0.57879364889116258</c:v>
                </c:pt>
                <c:pt idx="580">
                  <c:v>0.57979352002118956</c:v>
                </c:pt>
                <c:pt idx="581">
                  <c:v>0.58079339171850353</c:v>
                </c:pt>
                <c:pt idx="582">
                  <c:v>0.58179326398186237</c:v>
                </c:pt>
                <c:pt idx="583">
                  <c:v>0.58279313681001144</c:v>
                </c:pt>
                <c:pt idx="584">
                  <c:v>0.58379301020171559</c:v>
                </c:pt>
                <c:pt idx="585">
                  <c:v>0.58479288415569042</c:v>
                </c:pt>
                <c:pt idx="586">
                  <c:v>0.58579275867071157</c:v>
                </c:pt>
                <c:pt idx="587">
                  <c:v>0.5867926337455156</c:v>
                </c:pt>
                <c:pt idx="588">
                  <c:v>0.58779250937884753</c:v>
                </c:pt>
                <c:pt idx="589">
                  <c:v>0.58879238556947244</c:v>
                </c:pt>
                <c:pt idx="590">
                  <c:v>0.58979226231611148</c:v>
                </c:pt>
                <c:pt idx="591">
                  <c:v>0.59079213961753652</c:v>
                </c:pt>
                <c:pt idx="592">
                  <c:v>0.59179201747250154</c:v>
                </c:pt>
                <c:pt idx="593">
                  <c:v>0.59279189587973657</c:v>
                </c:pt>
                <c:pt idx="594">
                  <c:v>0.59379177483800361</c:v>
                </c:pt>
                <c:pt idx="595">
                  <c:v>0.59479165434603054</c:v>
                </c:pt>
                <c:pt idx="596">
                  <c:v>0.5957915344025887</c:v>
                </c:pt>
                <c:pt idx="597">
                  <c:v>0.59679141500641353</c:v>
                </c:pt>
                <c:pt idx="598">
                  <c:v>0.59779129615626148</c:v>
                </c:pt>
                <c:pt idx="599">
                  <c:v>0.59879117785087366</c:v>
                </c:pt>
                <c:pt idx="600">
                  <c:v>0.59979106008900163</c:v>
                </c:pt>
                <c:pt idx="601">
                  <c:v>0.60079094286939161</c:v>
                </c:pt>
                <c:pt idx="602">
                  <c:v>0.60179082619080282</c:v>
                </c:pt>
                <c:pt idx="603">
                  <c:v>0.6027907100519736</c:v>
                </c:pt>
                <c:pt idx="604">
                  <c:v>0.60379059445165162</c:v>
                </c:pt>
                <c:pt idx="605">
                  <c:v>0.60479047938860864</c:v>
                </c:pt>
                <c:pt idx="606">
                  <c:v>0.60579036486154658</c:v>
                </c:pt>
                <c:pt idx="607">
                  <c:v>0.60679025086925065</c:v>
                </c:pt>
                <c:pt idx="608">
                  <c:v>0.60779013741046173</c:v>
                </c:pt>
                <c:pt idx="609">
                  <c:v>0.60879002448392061</c:v>
                </c:pt>
                <c:pt idx="610">
                  <c:v>0.60978991208838873</c:v>
                </c:pt>
                <c:pt idx="611">
                  <c:v>0.61078980022259877</c:v>
                </c:pt>
                <c:pt idx="612">
                  <c:v>0.6117896888853146</c:v>
                </c:pt>
                <c:pt idx="613">
                  <c:v>0.61278957807526258</c:v>
                </c:pt>
                <c:pt idx="614">
                  <c:v>0.61378946779122445</c:v>
                </c:pt>
                <c:pt idx="615">
                  <c:v>0.61478935803192558</c:v>
                </c:pt>
                <c:pt idx="616">
                  <c:v>0.61578924879612151</c:v>
                </c:pt>
                <c:pt idx="617">
                  <c:v>0.61678914008255858</c:v>
                </c:pt>
                <c:pt idx="618">
                  <c:v>0.61778903188998768</c:v>
                </c:pt>
                <c:pt idx="619">
                  <c:v>0.61878892421714959</c:v>
                </c:pt>
                <c:pt idx="620">
                  <c:v>0.61978881706279765</c:v>
                </c:pt>
                <c:pt idx="621">
                  <c:v>0.62078871042567874</c:v>
                </c:pt>
                <c:pt idx="622">
                  <c:v>0.62178860430455973</c:v>
                </c:pt>
                <c:pt idx="623">
                  <c:v>0.62278849869815067</c:v>
                </c:pt>
                <c:pt idx="624">
                  <c:v>0.62378839360523952</c:v>
                </c:pt>
                <c:pt idx="625">
                  <c:v>0.62478828902455363</c:v>
                </c:pt>
                <c:pt idx="626">
                  <c:v>0.62578818495484945</c:v>
                </c:pt>
                <c:pt idx="627">
                  <c:v>0.62678808139487363</c:v>
                </c:pt>
                <c:pt idx="628">
                  <c:v>0.62778797834336664</c:v>
                </c:pt>
                <c:pt idx="629">
                  <c:v>0.62878787579907369</c:v>
                </c:pt>
                <c:pt idx="630">
                  <c:v>0.62978777376076744</c:v>
                </c:pt>
                <c:pt idx="631">
                  <c:v>0.63078767222718279</c:v>
                </c:pt>
                <c:pt idx="632">
                  <c:v>0.63178757119706352</c:v>
                </c:pt>
                <c:pt idx="633">
                  <c:v>0.63278747066916075</c:v>
                </c:pt>
                <c:pt idx="634">
                  <c:v>0.63378737064222457</c:v>
                </c:pt>
                <c:pt idx="635">
                  <c:v>0.63478727111499966</c:v>
                </c:pt>
                <c:pt idx="636">
                  <c:v>0.63578717208624258</c:v>
                </c:pt>
                <c:pt idx="637">
                  <c:v>0.63678707355470165</c:v>
                </c:pt>
                <c:pt idx="638">
                  <c:v>0.63778697551911756</c:v>
                </c:pt>
                <c:pt idx="639">
                  <c:v>0.63878687797824163</c:v>
                </c:pt>
                <c:pt idx="640">
                  <c:v>0.63978678093082353</c:v>
                </c:pt>
                <c:pt idx="641">
                  <c:v>0.6407866843756086</c:v>
                </c:pt>
                <c:pt idx="642">
                  <c:v>0.64178658831135349</c:v>
                </c:pt>
                <c:pt idx="643">
                  <c:v>0.64278649273679156</c:v>
                </c:pt>
                <c:pt idx="644">
                  <c:v>0.64378639765069456</c:v>
                </c:pt>
                <c:pt idx="645">
                  <c:v>0.64478630305178763</c:v>
                </c:pt>
                <c:pt idx="646">
                  <c:v>0.64578620893883265</c:v>
                </c:pt>
                <c:pt idx="647">
                  <c:v>0.64678611531057573</c:v>
                </c:pt>
                <c:pt idx="648">
                  <c:v>0.64778602216576553</c:v>
                </c:pt>
                <c:pt idx="649">
                  <c:v>0.64878592950314173</c:v>
                </c:pt>
                <c:pt idx="650">
                  <c:v>0.64978583732146566</c:v>
                </c:pt>
                <c:pt idx="651">
                  <c:v>0.65078574561947966</c:v>
                </c:pt>
                <c:pt idx="652">
                  <c:v>0.65178565439593572</c:v>
                </c:pt>
                <c:pt idx="653">
                  <c:v>0.65278556364957974</c:v>
                </c:pt>
                <c:pt idx="654">
                  <c:v>0.65378547337914983</c:v>
                </c:pt>
                <c:pt idx="655">
                  <c:v>0.65478538358341565</c:v>
                </c:pt>
                <c:pt idx="656">
                  <c:v>0.65578529426112264</c:v>
                </c:pt>
                <c:pt idx="657">
                  <c:v>0.65678520541099461</c:v>
                </c:pt>
                <c:pt idx="658">
                  <c:v>0.65778511703180664</c:v>
                </c:pt>
                <c:pt idx="659">
                  <c:v>0.65878502912229153</c:v>
                </c:pt>
                <c:pt idx="660">
                  <c:v>0.65978494168121149</c:v>
                </c:pt>
                <c:pt idx="661">
                  <c:v>0.66078485470730752</c:v>
                </c:pt>
                <c:pt idx="662">
                  <c:v>0.66178476819932963</c:v>
                </c:pt>
                <c:pt idx="663">
                  <c:v>0.66278468215601671</c:v>
                </c:pt>
                <c:pt idx="664">
                  <c:v>0.66378459657612765</c:v>
                </c:pt>
                <c:pt idx="665">
                  <c:v>0.66478451145840767</c:v>
                </c:pt>
                <c:pt idx="666">
                  <c:v>0.66578442680160954</c:v>
                </c:pt>
                <c:pt idx="667">
                  <c:v>0.66678434260447184</c:v>
                </c:pt>
                <c:pt idx="668">
                  <c:v>0.66778425886575654</c:v>
                </c:pt>
                <c:pt idx="669">
                  <c:v>0.66878417558420655</c:v>
                </c:pt>
                <c:pt idx="670">
                  <c:v>0.66978409275856265</c:v>
                </c:pt>
                <c:pt idx="671">
                  <c:v>0.67078401038758684</c:v>
                </c:pt>
                <c:pt idx="672">
                  <c:v>0.67178392847001867</c:v>
                </c:pt>
                <c:pt idx="673">
                  <c:v>0.67278384700461369</c:v>
                </c:pt>
                <c:pt idx="674">
                  <c:v>0.67378376599010148</c:v>
                </c:pt>
                <c:pt idx="675">
                  <c:v>0.67478368542524758</c:v>
                </c:pt>
                <c:pt idx="676">
                  <c:v>0.67578360530879766</c:v>
                </c:pt>
                <c:pt idx="677">
                  <c:v>0.67678352563950461</c:v>
                </c:pt>
                <c:pt idx="678">
                  <c:v>0.67778344641611366</c:v>
                </c:pt>
                <c:pt idx="679">
                  <c:v>0.67878336763735758</c:v>
                </c:pt>
                <c:pt idx="680">
                  <c:v>0.67978328930201659</c:v>
                </c:pt>
                <c:pt idx="681">
                  <c:v>0.6807832114088147</c:v>
                </c:pt>
                <c:pt idx="682">
                  <c:v>0.68178313395651058</c:v>
                </c:pt>
                <c:pt idx="683">
                  <c:v>0.68278305694384356</c:v>
                </c:pt>
                <c:pt idx="684">
                  <c:v>0.68378298036956953</c:v>
                </c:pt>
                <c:pt idx="685">
                  <c:v>0.68478290423243848</c:v>
                </c:pt>
                <c:pt idx="686">
                  <c:v>0.68578282853119454</c:v>
                </c:pt>
                <c:pt idx="687">
                  <c:v>0.68678275326458171</c:v>
                </c:pt>
                <c:pt idx="688">
                  <c:v>0.68778267843135743</c:v>
                </c:pt>
                <c:pt idx="689">
                  <c:v>0.68878260403026548</c:v>
                </c:pt>
                <c:pt idx="690">
                  <c:v>0.68978253006006951</c:v>
                </c:pt>
                <c:pt idx="691">
                  <c:v>0.69078245651948877</c:v>
                </c:pt>
                <c:pt idx="692">
                  <c:v>0.69178238340728149</c:v>
                </c:pt>
                <c:pt idx="693">
                  <c:v>0.69278231072222329</c:v>
                </c:pt>
                <c:pt idx="694">
                  <c:v>0.69378223846301856</c:v>
                </c:pt>
                <c:pt idx="695">
                  <c:v>0.69478216662846159</c:v>
                </c:pt>
                <c:pt idx="696">
                  <c:v>0.69578209521727252</c:v>
                </c:pt>
                <c:pt idx="697">
                  <c:v>0.69678202422818869</c:v>
                </c:pt>
                <c:pt idx="698">
                  <c:v>0.69778195365999274</c:v>
                </c:pt>
                <c:pt idx="699">
                  <c:v>0.6987818835113957</c:v>
                </c:pt>
                <c:pt idx="700">
                  <c:v>0.69978181378118565</c:v>
                </c:pt>
                <c:pt idx="701">
                  <c:v>0.70078174446808461</c:v>
                </c:pt>
                <c:pt idx="702">
                  <c:v>0.70178167557083959</c:v>
                </c:pt>
                <c:pt idx="703">
                  <c:v>0.70278160708822168</c:v>
                </c:pt>
                <c:pt idx="704">
                  <c:v>0.70378153901895257</c:v>
                </c:pt>
                <c:pt idx="705">
                  <c:v>0.70478147136180369</c:v>
                </c:pt>
                <c:pt idx="706">
                  <c:v>0.70578140411549961</c:v>
                </c:pt>
                <c:pt idx="707">
                  <c:v>0.70678133727881465</c:v>
                </c:pt>
                <c:pt idx="708">
                  <c:v>0.70778127085047171</c:v>
                </c:pt>
                <c:pt idx="709">
                  <c:v>0.70878120482923945</c:v>
                </c:pt>
                <c:pt idx="710">
                  <c:v>0.70978113921386354</c:v>
                </c:pt>
                <c:pt idx="711">
                  <c:v>0.71078107400308166</c:v>
                </c:pt>
                <c:pt idx="712">
                  <c:v>0.71178100919564757</c:v>
                </c:pt>
                <c:pt idx="713">
                  <c:v>0.71278094479031739</c:v>
                </c:pt>
                <c:pt idx="714">
                  <c:v>0.71378088078582957</c:v>
                </c:pt>
                <c:pt idx="715">
                  <c:v>0.71478081718093656</c:v>
                </c:pt>
                <c:pt idx="716">
                  <c:v>0.71578075397437868</c:v>
                </c:pt>
                <c:pt idx="717">
                  <c:v>0.7167806911649196</c:v>
                </c:pt>
                <c:pt idx="718">
                  <c:v>0.71778062875130544</c:v>
                </c:pt>
                <c:pt idx="719">
                  <c:v>0.71878056673227253</c:v>
                </c:pt>
                <c:pt idx="720">
                  <c:v>0.71978050510656943</c:v>
                </c:pt>
                <c:pt idx="721">
                  <c:v>0.72078044387296647</c:v>
                </c:pt>
                <c:pt idx="722">
                  <c:v>0.72178038303017766</c:v>
                </c:pt>
                <c:pt idx="723">
                  <c:v>0.72278032257698654</c:v>
                </c:pt>
                <c:pt idx="724">
                  <c:v>0.72378026251212169</c:v>
                </c:pt>
                <c:pt idx="725">
                  <c:v>0.72478020283433553</c:v>
                </c:pt>
                <c:pt idx="726">
                  <c:v>0.72578014354238052</c:v>
                </c:pt>
                <c:pt idx="727">
                  <c:v>0.72678008463500055</c:v>
                </c:pt>
                <c:pt idx="728">
                  <c:v>0.72778002611093462</c:v>
                </c:pt>
                <c:pt idx="729">
                  <c:v>0.72877996796895561</c:v>
                </c:pt>
                <c:pt idx="730">
                  <c:v>0.72977991020778477</c:v>
                </c:pt>
                <c:pt idx="731">
                  <c:v>0.73077985282619373</c:v>
                </c:pt>
                <c:pt idx="732">
                  <c:v>0.73177979582291242</c:v>
                </c:pt>
                <c:pt idx="733">
                  <c:v>0.73277973919670469</c:v>
                </c:pt>
                <c:pt idx="734">
                  <c:v>0.73377968294630869</c:v>
                </c:pt>
                <c:pt idx="735">
                  <c:v>0.73477962707047673</c:v>
                </c:pt>
                <c:pt idx="736">
                  <c:v>0.73577957156795659</c:v>
                </c:pt>
                <c:pt idx="737">
                  <c:v>0.73677951643750184</c:v>
                </c:pt>
                <c:pt idx="738">
                  <c:v>0.73777946167784569</c:v>
                </c:pt>
                <c:pt idx="739">
                  <c:v>0.7387794072877587</c:v>
                </c:pt>
                <c:pt idx="740">
                  <c:v>0.73977935326596667</c:v>
                </c:pt>
                <c:pt idx="741">
                  <c:v>0.74077929961123268</c:v>
                </c:pt>
                <c:pt idx="742">
                  <c:v>0.74177924632230163</c:v>
                </c:pt>
                <c:pt idx="743">
                  <c:v>0.74277919339792564</c:v>
                </c:pt>
                <c:pt idx="744">
                  <c:v>0.7437791408368446</c:v>
                </c:pt>
                <c:pt idx="745">
                  <c:v>0.74477908863780673</c:v>
                </c:pt>
                <c:pt idx="746">
                  <c:v>0.74577903679957791</c:v>
                </c:pt>
                <c:pt idx="747">
                  <c:v>0.74677898532087961</c:v>
                </c:pt>
                <c:pt idx="748">
                  <c:v>0.7477789342004898</c:v>
                </c:pt>
                <c:pt idx="749">
                  <c:v>0.74877888343713372</c:v>
                </c:pt>
                <c:pt idx="750">
                  <c:v>0.74977883302957193</c:v>
                </c:pt>
                <c:pt idx="751">
                  <c:v>0.75077878297654055</c:v>
                </c:pt>
                <c:pt idx="752">
                  <c:v>0.75177873327680667</c:v>
                </c:pt>
                <c:pt idx="753">
                  <c:v>0.75277868392910463</c:v>
                </c:pt>
                <c:pt idx="754">
                  <c:v>0.75377863493219277</c:v>
                </c:pt>
                <c:pt idx="755">
                  <c:v>0.75477858628479877</c:v>
                </c:pt>
                <c:pt idx="756">
                  <c:v>0.75577853798569372</c:v>
                </c:pt>
                <c:pt idx="757">
                  <c:v>0.75677849003361974</c:v>
                </c:pt>
                <c:pt idx="758">
                  <c:v>0.75777844242732273</c:v>
                </c:pt>
                <c:pt idx="759">
                  <c:v>0.75877839516555456</c:v>
                </c:pt>
                <c:pt idx="760">
                  <c:v>0.75977834824706059</c:v>
                </c:pt>
                <c:pt idx="761">
                  <c:v>0.7607783016705838</c:v>
                </c:pt>
                <c:pt idx="762">
                  <c:v>0.76177825543489386</c:v>
                </c:pt>
                <c:pt idx="763">
                  <c:v>0.76277820953871189</c:v>
                </c:pt>
                <c:pt idx="764">
                  <c:v>0.76377816398079756</c:v>
                </c:pt>
                <c:pt idx="765">
                  <c:v>0.76477811875989765</c:v>
                </c:pt>
                <c:pt idx="766">
                  <c:v>0.76577807387477381</c:v>
                </c:pt>
                <c:pt idx="767">
                  <c:v>0.76677802932416861</c:v>
                </c:pt>
                <c:pt idx="768">
                  <c:v>0.76777798510680451</c:v>
                </c:pt>
                <c:pt idx="769">
                  <c:v>0.76877794122145959</c:v>
                </c:pt>
                <c:pt idx="770">
                  <c:v>0.76977789766687787</c:v>
                </c:pt>
                <c:pt idx="771">
                  <c:v>0.7707778544418028</c:v>
                </c:pt>
                <c:pt idx="772">
                  <c:v>0.7717778115449907</c:v>
                </c:pt>
                <c:pt idx="773">
                  <c:v>0.7727777689751737</c:v>
                </c:pt>
                <c:pt idx="774">
                  <c:v>0.77377772673110756</c:v>
                </c:pt>
                <c:pt idx="775">
                  <c:v>0.77477768481154763</c:v>
                </c:pt>
                <c:pt idx="776">
                  <c:v>0.77577764321524056</c:v>
                </c:pt>
                <c:pt idx="777">
                  <c:v>0.77677760194093559</c:v>
                </c:pt>
                <c:pt idx="778">
                  <c:v>0.7777775609873776</c:v>
                </c:pt>
                <c:pt idx="779">
                  <c:v>0.77877752035330261</c:v>
                </c:pt>
                <c:pt idx="780">
                  <c:v>0.77977748003747771</c:v>
                </c:pt>
                <c:pt idx="781">
                  <c:v>0.78077744003865657</c:v>
                </c:pt>
                <c:pt idx="782">
                  <c:v>0.78177740035555154</c:v>
                </c:pt>
                <c:pt idx="783">
                  <c:v>0.78277736098695228</c:v>
                </c:pt>
                <c:pt idx="784">
                  <c:v>0.78377732193159444</c:v>
                </c:pt>
                <c:pt idx="785">
                  <c:v>0.7847772831882025</c:v>
                </c:pt>
                <c:pt idx="786">
                  <c:v>0.78577724475556854</c:v>
                </c:pt>
                <c:pt idx="787">
                  <c:v>0.78677720663241069</c:v>
                </c:pt>
                <c:pt idx="788">
                  <c:v>0.7877771688174785</c:v>
                </c:pt>
                <c:pt idx="789">
                  <c:v>0.78877713130952654</c:v>
                </c:pt>
                <c:pt idx="790">
                  <c:v>0.78977709410730157</c:v>
                </c:pt>
                <c:pt idx="791">
                  <c:v>0.7907770572095546</c:v>
                </c:pt>
                <c:pt idx="792">
                  <c:v>0.79177702061503763</c:v>
                </c:pt>
                <c:pt idx="793">
                  <c:v>0.79277698432247967</c:v>
                </c:pt>
                <c:pt idx="794">
                  <c:v>0.79377694833066548</c:v>
                </c:pt>
                <c:pt idx="795">
                  <c:v>0.79477691263830674</c:v>
                </c:pt>
                <c:pt idx="796">
                  <c:v>0.79577687724417467</c:v>
                </c:pt>
                <c:pt idx="797">
                  <c:v>0.79677684214700251</c:v>
                </c:pt>
                <c:pt idx="798">
                  <c:v>0.79777680734555056</c:v>
                </c:pt>
                <c:pt idx="799">
                  <c:v>0.79877677283856152</c:v>
                </c:pt>
                <c:pt idx="800">
                  <c:v>0.79977673862478071</c:v>
                </c:pt>
                <c:pt idx="801">
                  <c:v>0.80077670470296625</c:v>
                </c:pt>
                <c:pt idx="802">
                  <c:v>0.80177667107186457</c:v>
                </c:pt>
                <c:pt idx="803">
                  <c:v>0.80277663773020858</c:v>
                </c:pt>
                <c:pt idx="804">
                  <c:v>0.8037766046767727</c:v>
                </c:pt>
                <c:pt idx="805">
                  <c:v>0.80477657191028451</c:v>
                </c:pt>
                <c:pt idx="806">
                  <c:v>0.80577653942949856</c:v>
                </c:pt>
                <c:pt idx="807">
                  <c:v>0.80677650723317362</c:v>
                </c:pt>
                <c:pt idx="808">
                  <c:v>0.8077764753200426</c:v>
                </c:pt>
                <c:pt idx="809">
                  <c:v>0.8087764436888577</c:v>
                </c:pt>
                <c:pt idx="810">
                  <c:v>0.80977641233836473</c:v>
                </c:pt>
                <c:pt idx="811">
                  <c:v>0.81077638126732132</c:v>
                </c:pt>
                <c:pt idx="812">
                  <c:v>0.8117763504744766</c:v>
                </c:pt>
                <c:pt idx="813">
                  <c:v>0.81277631995855959</c:v>
                </c:pt>
                <c:pt idx="814">
                  <c:v>0.81377628971835347</c:v>
                </c:pt>
                <c:pt idx="815">
                  <c:v>0.81477625975257661</c:v>
                </c:pt>
                <c:pt idx="816">
                  <c:v>0.81577623005998956</c:v>
                </c:pt>
                <c:pt idx="817">
                  <c:v>0.81677620063933654</c:v>
                </c:pt>
                <c:pt idx="818">
                  <c:v>0.81777617148936743</c:v>
                </c:pt>
                <c:pt idx="819">
                  <c:v>0.81877614260882359</c:v>
                </c:pt>
                <c:pt idx="820">
                  <c:v>0.81977611399646544</c:v>
                </c:pt>
                <c:pt idx="821">
                  <c:v>0.82077608565104654</c:v>
                </c:pt>
                <c:pt idx="822">
                  <c:v>0.82177605757129968</c:v>
                </c:pt>
                <c:pt idx="823">
                  <c:v>0.82277602975597952</c:v>
                </c:pt>
                <c:pt idx="824">
                  <c:v>0.82377600220382674</c:v>
                </c:pt>
                <c:pt idx="825">
                  <c:v>0.82477597491360355</c:v>
                </c:pt>
                <c:pt idx="826">
                  <c:v>0.82577594788405151</c:v>
                </c:pt>
                <c:pt idx="827">
                  <c:v>0.82677592111392062</c:v>
                </c:pt>
                <c:pt idx="828">
                  <c:v>0.82777589460196055</c:v>
                </c:pt>
                <c:pt idx="829">
                  <c:v>0.82877586834691452</c:v>
                </c:pt>
                <c:pt idx="830">
                  <c:v>0.82977584234753166</c:v>
                </c:pt>
                <c:pt idx="831">
                  <c:v>0.83077581660256383</c:v>
                </c:pt>
                <c:pt idx="832">
                  <c:v>0.8317757911107645</c:v>
                </c:pt>
                <c:pt idx="833">
                  <c:v>0.83277576587087165</c:v>
                </c:pt>
                <c:pt idx="834">
                  <c:v>0.83377574088163942</c:v>
                </c:pt>
                <c:pt idx="835">
                  <c:v>0.83477571614180379</c:v>
                </c:pt>
                <c:pt idx="836">
                  <c:v>0.83577569165013477</c:v>
                </c:pt>
                <c:pt idx="837">
                  <c:v>0.83677566740538067</c:v>
                </c:pt>
                <c:pt idx="838">
                  <c:v>0.83777564340627064</c:v>
                </c:pt>
                <c:pt idx="839">
                  <c:v>0.83877561965156666</c:v>
                </c:pt>
                <c:pt idx="840">
                  <c:v>0.83977559614000163</c:v>
                </c:pt>
                <c:pt idx="841">
                  <c:v>0.84077557287035753</c:v>
                </c:pt>
                <c:pt idx="842">
                  <c:v>0.8417755498413475</c:v>
                </c:pt>
                <c:pt idx="843">
                  <c:v>0.84277552705175163</c:v>
                </c:pt>
                <c:pt idx="844">
                  <c:v>0.8437755045002836</c:v>
                </c:pt>
                <c:pt idx="845">
                  <c:v>0.84477548218573373</c:v>
                </c:pt>
                <c:pt idx="846">
                  <c:v>0.8457754601068137</c:v>
                </c:pt>
                <c:pt idx="847">
                  <c:v>0.84677543826230062</c:v>
                </c:pt>
                <c:pt idx="848">
                  <c:v>0.84777541665092682</c:v>
                </c:pt>
                <c:pt idx="849">
                  <c:v>0.84877539527144463</c:v>
                </c:pt>
                <c:pt idx="850">
                  <c:v>0.84977537412260151</c:v>
                </c:pt>
                <c:pt idx="851">
                  <c:v>0.85077535320316366</c:v>
                </c:pt>
                <c:pt idx="852">
                  <c:v>0.85177533251185267</c:v>
                </c:pt>
                <c:pt idx="853">
                  <c:v>0.85277531204743673</c:v>
                </c:pt>
                <c:pt idx="854">
                  <c:v>0.85377529180865153</c:v>
                </c:pt>
                <c:pt idx="855">
                  <c:v>0.8547752717942606</c:v>
                </c:pt>
                <c:pt idx="856">
                  <c:v>0.85577525200300075</c:v>
                </c:pt>
                <c:pt idx="857">
                  <c:v>0.85677523243363074</c:v>
                </c:pt>
                <c:pt idx="858">
                  <c:v>0.8577752130848979</c:v>
                </c:pt>
                <c:pt idx="859">
                  <c:v>0.85877519395554269</c:v>
                </c:pt>
                <c:pt idx="860">
                  <c:v>0.85977517504431455</c:v>
                </c:pt>
                <c:pt idx="861">
                  <c:v>0.86077515634997281</c:v>
                </c:pt>
                <c:pt idx="862">
                  <c:v>0.86177513787126447</c:v>
                </c:pt>
                <c:pt idx="863">
                  <c:v>0.86277511960693254</c:v>
                </c:pt>
                <c:pt idx="864">
                  <c:v>0.86377510155572479</c:v>
                </c:pt>
                <c:pt idx="865">
                  <c:v>0.86477508371639156</c:v>
                </c:pt>
                <c:pt idx="866">
                  <c:v>0.86577506608768273</c:v>
                </c:pt>
                <c:pt idx="867">
                  <c:v>0.86677504866834776</c:v>
                </c:pt>
                <c:pt idx="868">
                  <c:v>0.86777503145714074</c:v>
                </c:pt>
                <c:pt idx="869">
                  <c:v>0.86877501445279082</c:v>
                </c:pt>
                <c:pt idx="870">
                  <c:v>0.86977499765406574</c:v>
                </c:pt>
                <c:pt idx="871">
                  <c:v>0.87077498105968354</c:v>
                </c:pt>
                <c:pt idx="872">
                  <c:v>0.87177496466842674</c:v>
                </c:pt>
                <c:pt idx="873">
                  <c:v>0.8727749484790287</c:v>
                </c:pt>
                <c:pt idx="874">
                  <c:v>0.87377493249022975</c:v>
                </c:pt>
                <c:pt idx="875">
                  <c:v>0.87477491670076069</c:v>
                </c:pt>
                <c:pt idx="876">
                  <c:v>0.87577490110939871</c:v>
                </c:pt>
                <c:pt idx="877">
                  <c:v>0.87677488571487472</c:v>
                </c:pt>
                <c:pt idx="878">
                  <c:v>0.87777487051592762</c:v>
                </c:pt>
                <c:pt idx="879">
                  <c:v>0.87877485551131373</c:v>
                </c:pt>
                <c:pt idx="880">
                  <c:v>0.87977484069975964</c:v>
                </c:pt>
                <c:pt idx="881">
                  <c:v>0.88077482608002755</c:v>
                </c:pt>
                <c:pt idx="882">
                  <c:v>0.88177481165083771</c:v>
                </c:pt>
                <c:pt idx="883">
                  <c:v>0.88277479741095644</c:v>
                </c:pt>
                <c:pt idx="884">
                  <c:v>0.88377478335910753</c:v>
                </c:pt>
                <c:pt idx="885">
                  <c:v>0.88477476949403844</c:v>
                </c:pt>
                <c:pt idx="886">
                  <c:v>0.88577475581449361</c:v>
                </c:pt>
                <c:pt idx="887">
                  <c:v>0.88677474231919973</c:v>
                </c:pt>
                <c:pt idx="888">
                  <c:v>0.88777472900690046</c:v>
                </c:pt>
                <c:pt idx="889">
                  <c:v>0.88877471587634049</c:v>
                </c:pt>
                <c:pt idx="890">
                  <c:v>0.8897747029262445</c:v>
                </c:pt>
                <c:pt idx="891">
                  <c:v>0.8907746901553707</c:v>
                </c:pt>
                <c:pt idx="892">
                  <c:v>0.89177467756242856</c:v>
                </c:pt>
                <c:pt idx="893">
                  <c:v>0.89277466514617565</c:v>
                </c:pt>
                <c:pt idx="894">
                  <c:v>0.89377465290534652</c:v>
                </c:pt>
                <c:pt idx="895">
                  <c:v>0.89477464083866554</c:v>
                </c:pt>
                <c:pt idx="896">
                  <c:v>0.89577462894491044</c:v>
                </c:pt>
                <c:pt idx="897">
                  <c:v>0.89677461722278773</c:v>
                </c:pt>
                <c:pt idx="898">
                  <c:v>0.89777460567104861</c:v>
                </c:pt>
                <c:pt idx="899">
                  <c:v>0.89877459428843864</c:v>
                </c:pt>
                <c:pt idx="900">
                  <c:v>0.89977458307369851</c:v>
                </c:pt>
                <c:pt idx="901">
                  <c:v>0.90077457202559463</c:v>
                </c:pt>
                <c:pt idx="902">
                  <c:v>0.90177456114285648</c:v>
                </c:pt>
                <c:pt idx="903">
                  <c:v>0.9027745504242306</c:v>
                </c:pt>
                <c:pt idx="904">
                  <c:v>0.90377453986846545</c:v>
                </c:pt>
                <c:pt idx="905">
                  <c:v>0.90477452947431558</c:v>
                </c:pt>
                <c:pt idx="906">
                  <c:v>0.90577451924053454</c:v>
                </c:pt>
                <c:pt idx="907">
                  <c:v>0.90677450916585745</c:v>
                </c:pt>
                <c:pt idx="908">
                  <c:v>0.90777449924904452</c:v>
                </c:pt>
                <c:pt idx="909">
                  <c:v>0.90877448948883954</c:v>
                </c:pt>
                <c:pt idx="910">
                  <c:v>0.90977447988399662</c:v>
                </c:pt>
                <c:pt idx="911">
                  <c:v>0.91077447043326165</c:v>
                </c:pt>
                <c:pt idx="912">
                  <c:v>0.91177446113537752</c:v>
                </c:pt>
                <c:pt idx="913">
                  <c:v>0.91277445198909468</c:v>
                </c:pt>
                <c:pt idx="914">
                  <c:v>0.91377444299317667</c:v>
                </c:pt>
                <c:pt idx="915">
                  <c:v>0.91477443414634352</c:v>
                </c:pt>
                <c:pt idx="916">
                  <c:v>0.91577442544736953</c:v>
                </c:pt>
                <c:pt idx="917">
                  <c:v>0.91677441689497863</c:v>
                </c:pt>
                <c:pt idx="918">
                  <c:v>0.91777440848794345</c:v>
                </c:pt>
                <c:pt idx="919">
                  <c:v>0.91877440022498269</c:v>
                </c:pt>
                <c:pt idx="920">
                  <c:v>0.91977439210485756</c:v>
                </c:pt>
                <c:pt idx="921">
                  <c:v>0.92077438412630652</c:v>
                </c:pt>
                <c:pt idx="922">
                  <c:v>0.92177437628807879</c:v>
                </c:pt>
                <c:pt idx="923">
                  <c:v>0.9227743685889096</c:v>
                </c:pt>
                <c:pt idx="924">
                  <c:v>0.9237743610275635</c:v>
                </c:pt>
                <c:pt idx="925">
                  <c:v>0.92477435360276661</c:v>
                </c:pt>
                <c:pt idx="926">
                  <c:v>0.9257743463132897</c:v>
                </c:pt>
                <c:pt idx="927">
                  <c:v>0.92677433915784857</c:v>
                </c:pt>
                <c:pt idx="928">
                  <c:v>0.92777433213520755</c:v>
                </c:pt>
                <c:pt idx="929">
                  <c:v>0.9287743252441355</c:v>
                </c:pt>
                <c:pt idx="930">
                  <c:v>0.92977431848335268</c:v>
                </c:pt>
                <c:pt idx="931">
                  <c:v>0.93077431185161952</c:v>
                </c:pt>
                <c:pt idx="932">
                  <c:v>0.93177430534768158</c:v>
                </c:pt>
                <c:pt idx="933">
                  <c:v>0.9327742989703115</c:v>
                </c:pt>
                <c:pt idx="934">
                  <c:v>0.93377429271824464</c:v>
                </c:pt>
                <c:pt idx="935">
                  <c:v>0.93477428659022654</c:v>
                </c:pt>
                <c:pt idx="936">
                  <c:v>0.93577428058501755</c:v>
                </c:pt>
                <c:pt idx="937">
                  <c:v>0.93677427470137664</c:v>
                </c:pt>
                <c:pt idx="938">
                  <c:v>0.93777426893804661</c:v>
                </c:pt>
                <c:pt idx="939">
                  <c:v>0.93877426329378166</c:v>
                </c:pt>
                <c:pt idx="940">
                  <c:v>0.93977425776734058</c:v>
                </c:pt>
                <c:pt idx="941">
                  <c:v>0.9407742523574496</c:v>
                </c:pt>
                <c:pt idx="942">
                  <c:v>0.9417742470628987</c:v>
                </c:pt>
                <c:pt idx="943">
                  <c:v>0.94277424188241155</c:v>
                </c:pt>
                <c:pt idx="944">
                  <c:v>0.94377423681474171</c:v>
                </c:pt>
                <c:pt idx="945">
                  <c:v>0.9447742318586636</c:v>
                </c:pt>
                <c:pt idx="946">
                  <c:v>0.94577422701291258</c:v>
                </c:pt>
                <c:pt idx="947">
                  <c:v>0.94677422227623065</c:v>
                </c:pt>
                <c:pt idx="948">
                  <c:v>0.94777421764737479</c:v>
                </c:pt>
                <c:pt idx="949">
                  <c:v>0.94877421312510279</c:v>
                </c:pt>
                <c:pt idx="950">
                  <c:v>0.94977420870816553</c:v>
                </c:pt>
                <c:pt idx="951">
                  <c:v>0.9507742043952957</c:v>
                </c:pt>
                <c:pt idx="952">
                  <c:v>0.95177420018527159</c:v>
                </c:pt>
                <c:pt idx="953">
                  <c:v>0.95277419607680669</c:v>
                </c:pt>
                <c:pt idx="954">
                  <c:v>0.95377419206868774</c:v>
                </c:pt>
                <c:pt idx="955">
                  <c:v>0.95477418815964643</c:v>
                </c:pt>
                <c:pt idx="956">
                  <c:v>0.95577418434843253</c:v>
                </c:pt>
                <c:pt idx="957">
                  <c:v>0.9567741806337936</c:v>
                </c:pt>
                <c:pt idx="958">
                  <c:v>0.95777417701449974</c:v>
                </c:pt>
                <c:pt idx="959">
                  <c:v>0.95877417348927274</c:v>
                </c:pt>
                <c:pt idx="960">
                  <c:v>0.95977417005687871</c:v>
                </c:pt>
                <c:pt idx="961">
                  <c:v>0.96077416671608162</c:v>
                </c:pt>
                <c:pt idx="962">
                  <c:v>0.96177416346561151</c:v>
                </c:pt>
                <c:pt idx="963">
                  <c:v>0.96277416030422758</c:v>
                </c:pt>
                <c:pt idx="964">
                  <c:v>0.9637741572306846</c:v>
                </c:pt>
                <c:pt idx="965">
                  <c:v>0.96477415424373869</c:v>
                </c:pt>
                <c:pt idx="966">
                  <c:v>0.96577415134214062</c:v>
                </c:pt>
                <c:pt idx="967">
                  <c:v>0.9667741485246456</c:v>
                </c:pt>
                <c:pt idx="968">
                  <c:v>0.96777414579001741</c:v>
                </c:pt>
                <c:pt idx="969">
                  <c:v>0.96877414313697763</c:v>
                </c:pt>
                <c:pt idx="970">
                  <c:v>0.96977414056431555</c:v>
                </c:pt>
                <c:pt idx="971">
                  <c:v>0.97077413807077262</c:v>
                </c:pt>
                <c:pt idx="972">
                  <c:v>0.97177413565511872</c:v>
                </c:pt>
                <c:pt idx="973">
                  <c:v>0.97277413331606866</c:v>
                </c:pt>
                <c:pt idx="974">
                  <c:v>0.97377413105240862</c:v>
                </c:pt>
                <c:pt idx="975">
                  <c:v>0.9747741288628986</c:v>
                </c:pt>
                <c:pt idx="976">
                  <c:v>0.97577412674624853</c:v>
                </c:pt>
                <c:pt idx="977">
                  <c:v>0.97677412470125846</c:v>
                </c:pt>
                <c:pt idx="978">
                  <c:v>0.97777412272664843</c:v>
                </c:pt>
                <c:pt idx="979">
                  <c:v>0.97877412082118864</c:v>
                </c:pt>
                <c:pt idx="980">
                  <c:v>0.97977411898363853</c:v>
                </c:pt>
                <c:pt idx="981">
                  <c:v>0.98077411721272845</c:v>
                </c:pt>
                <c:pt idx="982">
                  <c:v>0.98177411550721838</c:v>
                </c:pt>
                <c:pt idx="983">
                  <c:v>0.98277411386586844</c:v>
                </c:pt>
                <c:pt idx="984">
                  <c:v>0.98377411228740852</c:v>
                </c:pt>
                <c:pt idx="985">
                  <c:v>0.98477411077060839</c:v>
                </c:pt>
                <c:pt idx="986">
                  <c:v>0.98577410931421838</c:v>
                </c:pt>
                <c:pt idx="987">
                  <c:v>0.98677410791696829</c:v>
                </c:pt>
                <c:pt idx="988">
                  <c:v>0.98777410657763842</c:v>
                </c:pt>
                <c:pt idx="989">
                  <c:v>0.98877410529495846</c:v>
                </c:pt>
                <c:pt idx="990">
                  <c:v>0.98977410406767841</c:v>
                </c:pt>
                <c:pt idx="991">
                  <c:v>0.99077410289454859</c:v>
                </c:pt>
                <c:pt idx="992">
                  <c:v>0.99177410177432834</c:v>
                </c:pt>
                <c:pt idx="993">
                  <c:v>0.99277410070576833</c:v>
                </c:pt>
                <c:pt idx="994">
                  <c:v>0.99377409968759856</c:v>
                </c:pt>
                <c:pt idx="995">
                  <c:v>0.99477409871858868</c:v>
                </c:pt>
                <c:pt idx="996">
                  <c:v>0.9957740977974886</c:v>
                </c:pt>
                <c:pt idx="997">
                  <c:v>0.99677409692303853</c:v>
                </c:pt>
                <c:pt idx="998">
                  <c:v>0.99777409609397871</c:v>
                </c:pt>
                <c:pt idx="999">
                  <c:v>0.99877409530909855</c:v>
                </c:pt>
                <c:pt idx="1000">
                  <c:v>0.99977409456710853</c:v>
                </c:pt>
                <c:pt idx="1001">
                  <c:v>1.0007740938667884</c:v>
                </c:pt>
                <c:pt idx="1002">
                  <c:v>1.0017740932068684</c:v>
                </c:pt>
                <c:pt idx="1003">
                  <c:v>1.0027740925861082</c:v>
                </c:pt>
                <c:pt idx="1004">
                  <c:v>1.0037740920032781</c:v>
                </c:pt>
                <c:pt idx="1005">
                  <c:v>1.0047740914571184</c:v>
                </c:pt>
                <c:pt idx="1006">
                  <c:v>1.0057740909463584</c:v>
                </c:pt>
                <c:pt idx="1007">
                  <c:v>1.0067740904697884</c:v>
                </c:pt>
                <c:pt idx="1008">
                  <c:v>1.0077740900261281</c:v>
                </c:pt>
                <c:pt idx="1009">
                  <c:v>1.0087740896141382</c:v>
                </c:pt>
                <c:pt idx="1010">
                  <c:v>1.0097740892325482</c:v>
                </c:pt>
                <c:pt idx="1011">
                  <c:v>1.0107740888801082</c:v>
                </c:pt>
                <c:pt idx="1012">
                  <c:v>1.0117740885555382</c:v>
                </c:pt>
                <c:pt idx="1013">
                  <c:v>1.0127740882575482</c:v>
                </c:pt>
                <c:pt idx="1014">
                  <c:v>1.013774087984858</c:v>
                </c:pt>
                <c:pt idx="1015">
                  <c:v>1.0147740877361584</c:v>
                </c:pt>
                <c:pt idx="1016">
                  <c:v>1.015774087510148</c:v>
                </c:pt>
                <c:pt idx="1017">
                  <c:v>1.0167740873055082</c:v>
                </c:pt>
                <c:pt idx="1018">
                  <c:v>1.0177740871209082</c:v>
                </c:pt>
                <c:pt idx="1019">
                  <c:v>1.0187740869550386</c:v>
                </c:pt>
                <c:pt idx="1020">
                  <c:v>1.0197740868065586</c:v>
                </c:pt>
                <c:pt idx="1021">
                  <c:v>1.0207740866741879</c:v>
                </c:pt>
                <c:pt idx="1022">
                  <c:v>1.0217740865565883</c:v>
                </c:pt>
                <c:pt idx="1023">
                  <c:v>1.0227740864525383</c:v>
                </c:pt>
                <c:pt idx="1024">
                  <c:v>1.0237740863607883</c:v>
                </c:pt>
                <c:pt idx="1025">
                  <c:v>1.0247740862801684</c:v>
                </c:pt>
                <c:pt idx="1026">
                  <c:v>1.0257740862095384</c:v>
                </c:pt>
                <c:pt idx="1027">
                  <c:v>1.0267740861478483</c:v>
                </c:pt>
                <c:pt idx="1028">
                  <c:v>1.027774086094108</c:v>
                </c:pt>
                <c:pt idx="1029">
                  <c:v>1.0287740860473884</c:v>
                </c:pt>
                <c:pt idx="1030">
                  <c:v>1.0297740860068485</c:v>
                </c:pt>
                <c:pt idx="1031">
                  <c:v>1.0307740859717185</c:v>
                </c:pt>
                <c:pt idx="1032">
                  <c:v>1.0317740859413285</c:v>
                </c:pt>
                <c:pt idx="1033">
                  <c:v>1.0327740859150483</c:v>
                </c:pt>
                <c:pt idx="1034">
                  <c:v>1.0337740858923286</c:v>
                </c:pt>
                <c:pt idx="1035">
                  <c:v>1.0347740858727186</c:v>
                </c:pt>
                <c:pt idx="1036">
                  <c:v>1.0357740858557685</c:v>
                </c:pt>
                <c:pt idx="1037">
                  <c:v>1.0367740858411285</c:v>
                </c:pt>
                <c:pt idx="1038">
                  <c:v>1.0377740858284981</c:v>
                </c:pt>
                <c:pt idx="1039">
                  <c:v>1.0387740858175785</c:v>
                </c:pt>
                <c:pt idx="1040">
                  <c:v>1.0397740858081583</c:v>
                </c:pt>
                <c:pt idx="1041">
                  <c:v>1.0407740858000083</c:v>
                </c:pt>
                <c:pt idx="1042">
                  <c:v>1.0417740857929783</c:v>
                </c:pt>
                <c:pt idx="1043">
                  <c:v>1.0427740857869086</c:v>
                </c:pt>
                <c:pt idx="1044">
                  <c:v>1.0437740857816784</c:v>
                </c:pt>
                <c:pt idx="1045">
                  <c:v>1.0447740857771584</c:v>
                </c:pt>
                <c:pt idx="1046">
                  <c:v>1.0457740857732583</c:v>
                </c:pt>
                <c:pt idx="1047">
                  <c:v>1.0467740857698984</c:v>
                </c:pt>
                <c:pt idx="1048">
                  <c:v>1.0477740857670084</c:v>
                </c:pt>
                <c:pt idx="1049">
                  <c:v>1.0487740857645182</c:v>
                </c:pt>
                <c:pt idx="1050">
                  <c:v>1.0497740857623781</c:v>
                </c:pt>
                <c:pt idx="1051">
                  <c:v>1.0507740857605286</c:v>
                </c:pt>
                <c:pt idx="1052">
                  <c:v>1.0517740857589584</c:v>
                </c:pt>
                <c:pt idx="1053">
                  <c:v>1.0527740857575885</c:v>
                </c:pt>
                <c:pt idx="1054">
                  <c:v>1.0537740857564284</c:v>
                </c:pt>
                <c:pt idx="1055">
                  <c:v>1.0547740857554384</c:v>
                </c:pt>
                <c:pt idx="1056">
                  <c:v>1.0557740857545885</c:v>
                </c:pt>
                <c:pt idx="1057">
                  <c:v>1.0567740857538486</c:v>
                </c:pt>
                <c:pt idx="1058">
                  <c:v>1.0577740857532283</c:v>
                </c:pt>
                <c:pt idx="1059">
                  <c:v>1.0587740857526984</c:v>
                </c:pt>
                <c:pt idx="1060">
                  <c:v>1.0597740857522384</c:v>
                </c:pt>
                <c:pt idx="1061">
                  <c:v>1.0607740857518286</c:v>
                </c:pt>
                <c:pt idx="1062">
                  <c:v>1.0617740857515086</c:v>
                </c:pt>
                <c:pt idx="1063">
                  <c:v>1.0627740857512384</c:v>
                </c:pt>
                <c:pt idx="1064">
                  <c:v>1.0637740857509885</c:v>
                </c:pt>
                <c:pt idx="1065">
                  <c:v>1.0647740857507786</c:v>
                </c:pt>
                <c:pt idx="1066">
                  <c:v>1.0657740857506184</c:v>
                </c:pt>
                <c:pt idx="1067">
                  <c:v>1.0667740857504584</c:v>
                </c:pt>
                <c:pt idx="1068">
                  <c:v>1.0677740857503384</c:v>
                </c:pt>
                <c:pt idx="1069">
                  <c:v>1.0687740857502186</c:v>
                </c:pt>
                <c:pt idx="1070">
                  <c:v>1.0697740857501283</c:v>
                </c:pt>
                <c:pt idx="1071">
                  <c:v>1.0707740857500483</c:v>
                </c:pt>
                <c:pt idx="1072">
                  <c:v>1.0717740857499882</c:v>
                </c:pt>
                <c:pt idx="1073">
                  <c:v>1.0727740857499284</c:v>
                </c:pt>
                <c:pt idx="1074">
                  <c:v>1.0737740857498881</c:v>
                </c:pt>
                <c:pt idx="1075">
                  <c:v>1.0747740857498485</c:v>
                </c:pt>
                <c:pt idx="1076">
                  <c:v>1.0757740857498084</c:v>
                </c:pt>
                <c:pt idx="1077">
                  <c:v>1.0767740857497783</c:v>
                </c:pt>
                <c:pt idx="1078">
                  <c:v>1.0777740857497584</c:v>
                </c:pt>
                <c:pt idx="1079">
                  <c:v>1.0787740857497383</c:v>
                </c:pt>
                <c:pt idx="1080">
                  <c:v>1.0797740857497182</c:v>
                </c:pt>
                <c:pt idx="1081">
                  <c:v>1.0807740857496984</c:v>
                </c:pt>
                <c:pt idx="1082">
                  <c:v>1.081774085749688</c:v>
                </c:pt>
                <c:pt idx="1083">
                  <c:v>1.0827740857496784</c:v>
                </c:pt>
                <c:pt idx="1084">
                  <c:v>1.083774085749668</c:v>
                </c:pt>
                <c:pt idx="1085">
                  <c:v>1.0847740857496684</c:v>
                </c:pt>
                <c:pt idx="1086">
                  <c:v>1.0857740857496581</c:v>
                </c:pt>
                <c:pt idx="1087">
                  <c:v>1.0867740857496584</c:v>
                </c:pt>
                <c:pt idx="1088">
                  <c:v>1.0877740857496481</c:v>
                </c:pt>
                <c:pt idx="1089">
                  <c:v>1.0887740857496484</c:v>
                </c:pt>
                <c:pt idx="1090">
                  <c:v>1.0897740857496381</c:v>
                </c:pt>
                <c:pt idx="1091">
                  <c:v>1.0907740857496382</c:v>
                </c:pt>
                <c:pt idx="1092">
                  <c:v>1.0917740857496381</c:v>
                </c:pt>
                <c:pt idx="1093">
                  <c:v>1.0927740857496382</c:v>
                </c:pt>
                <c:pt idx="1094">
                  <c:v>1.0937740857496381</c:v>
                </c:pt>
                <c:pt idx="1095">
                  <c:v>1.0947740857496382</c:v>
                </c:pt>
                <c:pt idx="1096">
                  <c:v>1.0957740857496381</c:v>
                </c:pt>
                <c:pt idx="1097">
                  <c:v>1.0967740857496282</c:v>
                </c:pt>
                <c:pt idx="1098">
                  <c:v>1.0977740857496281</c:v>
                </c:pt>
                <c:pt idx="1099">
                  <c:v>1.0987740857496282</c:v>
                </c:pt>
                <c:pt idx="1100">
                  <c:v>1.0997740857496281</c:v>
                </c:pt>
                <c:pt idx="1101">
                  <c:v>1.1007740857496282</c:v>
                </c:pt>
                <c:pt idx="1102">
                  <c:v>1.1017740857496281</c:v>
                </c:pt>
                <c:pt idx="1103">
                  <c:v>1.1027740857496282</c:v>
                </c:pt>
                <c:pt idx="1104">
                  <c:v>1.1037740857496281</c:v>
                </c:pt>
                <c:pt idx="1105">
                  <c:v>1.1047740857496282</c:v>
                </c:pt>
                <c:pt idx="1106">
                  <c:v>1.1057740857496281</c:v>
                </c:pt>
                <c:pt idx="1107">
                  <c:v>1.1067740857496282</c:v>
                </c:pt>
                <c:pt idx="1108">
                  <c:v>1.1077740857496281</c:v>
                </c:pt>
                <c:pt idx="1109">
                  <c:v>1.1087740857496282</c:v>
                </c:pt>
                <c:pt idx="1110">
                  <c:v>1.1097740857496281</c:v>
                </c:pt>
                <c:pt idx="1111">
                  <c:v>1.1107740857496282</c:v>
                </c:pt>
                <c:pt idx="1112">
                  <c:v>1.1117740857496281</c:v>
                </c:pt>
                <c:pt idx="1113">
                  <c:v>1.1127740857496282</c:v>
                </c:pt>
                <c:pt idx="1114">
                  <c:v>1.1137740857496283</c:v>
                </c:pt>
                <c:pt idx="1115">
                  <c:v>1.1147740857496182</c:v>
                </c:pt>
                <c:pt idx="1116">
                  <c:v>1.1157740857496183</c:v>
                </c:pt>
                <c:pt idx="1117">
                  <c:v>1.1167740857496182</c:v>
                </c:pt>
                <c:pt idx="1118">
                  <c:v>1.1177740857496183</c:v>
                </c:pt>
                <c:pt idx="1119">
                  <c:v>1.1187740857496182</c:v>
                </c:pt>
                <c:pt idx="1120">
                  <c:v>1.1197740857496183</c:v>
                </c:pt>
                <c:pt idx="1121">
                  <c:v>1.1207740857496182</c:v>
                </c:pt>
                <c:pt idx="1122">
                  <c:v>1.1217740857496183</c:v>
                </c:pt>
                <c:pt idx="1123">
                  <c:v>1.1227740857496182</c:v>
                </c:pt>
                <c:pt idx="1124">
                  <c:v>1.1237740857496183</c:v>
                </c:pt>
                <c:pt idx="1125">
                  <c:v>1.1247740857496182</c:v>
                </c:pt>
                <c:pt idx="1126">
                  <c:v>1.1257740857496183</c:v>
                </c:pt>
                <c:pt idx="1127">
                  <c:v>1.1267740857496182</c:v>
                </c:pt>
                <c:pt idx="1128">
                  <c:v>1.1277740857496183</c:v>
                </c:pt>
                <c:pt idx="1129">
                  <c:v>1.1287740857496182</c:v>
                </c:pt>
                <c:pt idx="1130">
                  <c:v>1.1297740857496184</c:v>
                </c:pt>
                <c:pt idx="1131">
                  <c:v>1.1307740857496182</c:v>
                </c:pt>
                <c:pt idx="1132">
                  <c:v>1.1317740857496184</c:v>
                </c:pt>
                <c:pt idx="1133">
                  <c:v>1.1327740857496182</c:v>
                </c:pt>
                <c:pt idx="1134">
                  <c:v>1.1337740857496084</c:v>
                </c:pt>
                <c:pt idx="1135">
                  <c:v>1.1347740857496083</c:v>
                </c:pt>
                <c:pt idx="1136">
                  <c:v>1.1357740857496084</c:v>
                </c:pt>
                <c:pt idx="1137">
                  <c:v>1.1367740857496083</c:v>
                </c:pt>
                <c:pt idx="1138">
                  <c:v>1.1377740857496084</c:v>
                </c:pt>
                <c:pt idx="1139">
                  <c:v>1.1387740857496083</c:v>
                </c:pt>
                <c:pt idx="1140">
                  <c:v>1.1397740857496084</c:v>
                </c:pt>
                <c:pt idx="1141">
                  <c:v>1.1407740857496083</c:v>
                </c:pt>
                <c:pt idx="1142">
                  <c:v>1.1417740857496084</c:v>
                </c:pt>
                <c:pt idx="1143">
                  <c:v>1.1427740857496083</c:v>
                </c:pt>
                <c:pt idx="1144">
                  <c:v>1.1437740857496084</c:v>
                </c:pt>
                <c:pt idx="1145">
                  <c:v>1.1447740857496083</c:v>
                </c:pt>
                <c:pt idx="1146">
                  <c:v>1.1457740857496084</c:v>
                </c:pt>
                <c:pt idx="1147">
                  <c:v>1.1467740857496083</c:v>
                </c:pt>
                <c:pt idx="1148">
                  <c:v>1.1477740857496084</c:v>
                </c:pt>
                <c:pt idx="1149">
                  <c:v>1.1487740857496083</c:v>
                </c:pt>
                <c:pt idx="1150">
                  <c:v>1.1497740857496084</c:v>
                </c:pt>
                <c:pt idx="1151">
                  <c:v>1.1507740857496083</c:v>
                </c:pt>
                <c:pt idx="1152">
                  <c:v>1.1517740857495984</c:v>
                </c:pt>
                <c:pt idx="1153">
                  <c:v>1.1527740857495983</c:v>
                </c:pt>
                <c:pt idx="1154">
                  <c:v>1.1537740857495982</c:v>
                </c:pt>
                <c:pt idx="1155">
                  <c:v>1.1547740857495983</c:v>
                </c:pt>
                <c:pt idx="1156">
                  <c:v>1.1557740857495982</c:v>
                </c:pt>
                <c:pt idx="1157">
                  <c:v>1.1567740857495983</c:v>
                </c:pt>
                <c:pt idx="1158">
                  <c:v>1.1577740857495982</c:v>
                </c:pt>
                <c:pt idx="1159">
                  <c:v>1.1587740857495983</c:v>
                </c:pt>
                <c:pt idx="1160">
                  <c:v>1.1597740857495982</c:v>
                </c:pt>
                <c:pt idx="1161">
                  <c:v>1.1607740857495983</c:v>
                </c:pt>
                <c:pt idx="1162">
                  <c:v>1.1617740857495982</c:v>
                </c:pt>
                <c:pt idx="1163">
                  <c:v>1.1627740857495983</c:v>
                </c:pt>
                <c:pt idx="1164">
                  <c:v>1.1637740857495982</c:v>
                </c:pt>
                <c:pt idx="1165">
                  <c:v>1.1647740857495983</c:v>
                </c:pt>
                <c:pt idx="1166">
                  <c:v>1.1657740857495982</c:v>
                </c:pt>
                <c:pt idx="1167">
                  <c:v>1.1667740857495983</c:v>
                </c:pt>
                <c:pt idx="1168">
                  <c:v>1.1677740857495882</c:v>
                </c:pt>
                <c:pt idx="1169">
                  <c:v>1.1687740857495883</c:v>
                </c:pt>
                <c:pt idx="1170">
                  <c:v>1.1697740857495882</c:v>
                </c:pt>
                <c:pt idx="1171">
                  <c:v>1.1707740857495883</c:v>
                </c:pt>
                <c:pt idx="1172">
                  <c:v>1.1717740857495882</c:v>
                </c:pt>
                <c:pt idx="1173">
                  <c:v>1.1727740857495883</c:v>
                </c:pt>
                <c:pt idx="1174">
                  <c:v>1.1737740857495882</c:v>
                </c:pt>
                <c:pt idx="1175">
                  <c:v>1.1747740857495883</c:v>
                </c:pt>
                <c:pt idx="1176">
                  <c:v>1.1757740857495882</c:v>
                </c:pt>
                <c:pt idx="1177">
                  <c:v>1.1767740857495883</c:v>
                </c:pt>
                <c:pt idx="1178">
                  <c:v>1.1777740857495882</c:v>
                </c:pt>
                <c:pt idx="1179">
                  <c:v>1.1787740857495883</c:v>
                </c:pt>
                <c:pt idx="1180">
                  <c:v>1.1797740857495882</c:v>
                </c:pt>
                <c:pt idx="1181">
                  <c:v>1.1807740857495783</c:v>
                </c:pt>
                <c:pt idx="1182">
                  <c:v>1.1817740857495782</c:v>
                </c:pt>
                <c:pt idx="1183">
                  <c:v>1.1827740857495783</c:v>
                </c:pt>
                <c:pt idx="1184">
                  <c:v>1.1837740857495782</c:v>
                </c:pt>
                <c:pt idx="1185">
                  <c:v>1.1847740857495783</c:v>
                </c:pt>
                <c:pt idx="1186">
                  <c:v>1.1857740857495782</c:v>
                </c:pt>
                <c:pt idx="1187">
                  <c:v>1.1867740857495783</c:v>
                </c:pt>
                <c:pt idx="1188">
                  <c:v>1.1877740857495782</c:v>
                </c:pt>
                <c:pt idx="1189">
                  <c:v>1.1887740857495783</c:v>
                </c:pt>
                <c:pt idx="1190">
                  <c:v>1.1897740857495782</c:v>
                </c:pt>
                <c:pt idx="1191">
                  <c:v>1.1907740857495783</c:v>
                </c:pt>
                <c:pt idx="1192">
                  <c:v>1.1917740857495782</c:v>
                </c:pt>
                <c:pt idx="1193">
                  <c:v>1.1927740857495783</c:v>
                </c:pt>
                <c:pt idx="1194">
                  <c:v>1.1937740857495782</c:v>
                </c:pt>
                <c:pt idx="1195">
                  <c:v>1.1947740857495786</c:v>
                </c:pt>
                <c:pt idx="1196">
                  <c:v>1.1957740857495782</c:v>
                </c:pt>
                <c:pt idx="1197">
                  <c:v>1.1967740857495786</c:v>
                </c:pt>
                <c:pt idx="1198">
                  <c:v>1.1977740857495782</c:v>
                </c:pt>
                <c:pt idx="1199">
                  <c:v>1.1987740857495786</c:v>
                </c:pt>
                <c:pt idx="1200">
                  <c:v>1.1997740857495782</c:v>
                </c:pt>
                <c:pt idx="1201">
                  <c:v>1.2007740857495683</c:v>
                </c:pt>
                <c:pt idx="1202">
                  <c:v>1.201774085749568</c:v>
                </c:pt>
                <c:pt idx="1203">
                  <c:v>1.2027740857495683</c:v>
                </c:pt>
                <c:pt idx="1204">
                  <c:v>1.203774085749568</c:v>
                </c:pt>
                <c:pt idx="1205">
                  <c:v>1.2047740857495683</c:v>
                </c:pt>
                <c:pt idx="1206">
                  <c:v>1.205774085749568</c:v>
                </c:pt>
                <c:pt idx="1207">
                  <c:v>1.2067740857495683</c:v>
                </c:pt>
                <c:pt idx="1208">
                  <c:v>1.207774085749568</c:v>
                </c:pt>
                <c:pt idx="1209">
                  <c:v>1.2087740857495683</c:v>
                </c:pt>
                <c:pt idx="1210">
                  <c:v>1.209774085749568</c:v>
                </c:pt>
                <c:pt idx="1211">
                  <c:v>1.2107740857495684</c:v>
                </c:pt>
                <c:pt idx="1212">
                  <c:v>1.211774085749568</c:v>
                </c:pt>
                <c:pt idx="1213">
                  <c:v>1.2127740857495684</c:v>
                </c:pt>
                <c:pt idx="1214">
                  <c:v>1.213774085749568</c:v>
                </c:pt>
                <c:pt idx="1215">
                  <c:v>1.2147740857495684</c:v>
                </c:pt>
                <c:pt idx="1216">
                  <c:v>1.215774085749568</c:v>
                </c:pt>
                <c:pt idx="1217">
                  <c:v>1.2167740857495584</c:v>
                </c:pt>
                <c:pt idx="1218">
                  <c:v>1.217774085749558</c:v>
                </c:pt>
                <c:pt idx="1219">
                  <c:v>1.2187740857495584</c:v>
                </c:pt>
                <c:pt idx="1220">
                  <c:v>1.219774085749558</c:v>
                </c:pt>
                <c:pt idx="1221">
                  <c:v>1.2207740857495584</c:v>
                </c:pt>
                <c:pt idx="1222">
                  <c:v>1.221774085749558</c:v>
                </c:pt>
                <c:pt idx="1223">
                  <c:v>1.2227740857495581</c:v>
                </c:pt>
                <c:pt idx="1224">
                  <c:v>1.223774085749558</c:v>
                </c:pt>
                <c:pt idx="1225">
                  <c:v>1.2247740857495582</c:v>
                </c:pt>
                <c:pt idx="1226">
                  <c:v>1.225774085749558</c:v>
                </c:pt>
                <c:pt idx="1227">
                  <c:v>1.2267740857495582</c:v>
                </c:pt>
                <c:pt idx="1228">
                  <c:v>1.227774085749558</c:v>
                </c:pt>
                <c:pt idx="1229">
                  <c:v>1.2287740857495582</c:v>
                </c:pt>
                <c:pt idx="1230">
                  <c:v>1.229774085749558</c:v>
                </c:pt>
                <c:pt idx="1231">
                  <c:v>1.2307740857495582</c:v>
                </c:pt>
                <c:pt idx="1232">
                  <c:v>1.2317740857495481</c:v>
                </c:pt>
                <c:pt idx="1233">
                  <c:v>1.2327740857495482</c:v>
                </c:pt>
                <c:pt idx="1234">
                  <c:v>1.2337740857495481</c:v>
                </c:pt>
                <c:pt idx="1235">
                  <c:v>1.2347740857495482</c:v>
                </c:pt>
                <c:pt idx="1236">
                  <c:v>1.2357740857495481</c:v>
                </c:pt>
                <c:pt idx="1237">
                  <c:v>1.2367740857495482</c:v>
                </c:pt>
                <c:pt idx="1238">
                  <c:v>1.2377740857495481</c:v>
                </c:pt>
                <c:pt idx="1239">
                  <c:v>1.2387740857495482</c:v>
                </c:pt>
                <c:pt idx="1240">
                  <c:v>1.2397740857495481</c:v>
                </c:pt>
                <c:pt idx="1241">
                  <c:v>1.2407740857495482</c:v>
                </c:pt>
                <c:pt idx="1242">
                  <c:v>1.2417740857495481</c:v>
                </c:pt>
                <c:pt idx="1243">
                  <c:v>1.2427740857495482</c:v>
                </c:pt>
                <c:pt idx="1244">
                  <c:v>1.2437740857495481</c:v>
                </c:pt>
                <c:pt idx="1245">
                  <c:v>1.2447740857495482</c:v>
                </c:pt>
                <c:pt idx="1246">
                  <c:v>1.2457740857495481</c:v>
                </c:pt>
                <c:pt idx="1247">
                  <c:v>1.2467740857495482</c:v>
                </c:pt>
                <c:pt idx="1248">
                  <c:v>1.2477740857495481</c:v>
                </c:pt>
                <c:pt idx="1249">
                  <c:v>1.2487740857495382</c:v>
                </c:pt>
                <c:pt idx="1250">
                  <c:v>1.2497740857495381</c:v>
                </c:pt>
                <c:pt idx="1251">
                  <c:v>1.2507740857495382</c:v>
                </c:pt>
                <c:pt idx="1252">
                  <c:v>1.2517740857495381</c:v>
                </c:pt>
                <c:pt idx="1253">
                  <c:v>1.2527740857495382</c:v>
                </c:pt>
                <c:pt idx="1254">
                  <c:v>1.2537740857495381</c:v>
                </c:pt>
                <c:pt idx="1255">
                  <c:v>1.2547740857495382</c:v>
                </c:pt>
                <c:pt idx="1256">
                  <c:v>1.2557740857495381</c:v>
                </c:pt>
                <c:pt idx="1257">
                  <c:v>1.2567740857495382</c:v>
                </c:pt>
                <c:pt idx="1258">
                  <c:v>1.2577740857495381</c:v>
                </c:pt>
                <c:pt idx="1259">
                  <c:v>1.2587740857495382</c:v>
                </c:pt>
                <c:pt idx="1260">
                  <c:v>1.2597740857495381</c:v>
                </c:pt>
                <c:pt idx="1261">
                  <c:v>1.2607740857495382</c:v>
                </c:pt>
                <c:pt idx="1262">
                  <c:v>1.2617740857495381</c:v>
                </c:pt>
                <c:pt idx="1263">
                  <c:v>1.2627740857495382</c:v>
                </c:pt>
                <c:pt idx="1264">
                  <c:v>1.2637740857495381</c:v>
                </c:pt>
                <c:pt idx="1265">
                  <c:v>1.2647740857495382</c:v>
                </c:pt>
                <c:pt idx="1266">
                  <c:v>1.2657740857495381</c:v>
                </c:pt>
                <c:pt idx="1267">
                  <c:v>1.2667740857495282</c:v>
                </c:pt>
                <c:pt idx="1268">
                  <c:v>1.2677740857495281</c:v>
                </c:pt>
                <c:pt idx="1269">
                  <c:v>1.2687740857495282</c:v>
                </c:pt>
                <c:pt idx="1270">
                  <c:v>1.2697740857495281</c:v>
                </c:pt>
                <c:pt idx="1271">
                  <c:v>1.2707740857495282</c:v>
                </c:pt>
                <c:pt idx="1272">
                  <c:v>1.2717740857495281</c:v>
                </c:pt>
                <c:pt idx="1273">
                  <c:v>1.2727740857495282</c:v>
                </c:pt>
                <c:pt idx="1274">
                  <c:v>1.2737740857495283</c:v>
                </c:pt>
                <c:pt idx="1275">
                  <c:v>1.2747740857495282</c:v>
                </c:pt>
                <c:pt idx="1276">
                  <c:v>1.2757740857495283</c:v>
                </c:pt>
                <c:pt idx="1277">
                  <c:v>1.2767740857495282</c:v>
                </c:pt>
                <c:pt idx="1278">
                  <c:v>1.2777740857495283</c:v>
                </c:pt>
                <c:pt idx="1279">
                  <c:v>1.2787740857495282</c:v>
                </c:pt>
                <c:pt idx="1280">
                  <c:v>1.2797740857495283</c:v>
                </c:pt>
                <c:pt idx="1281">
                  <c:v>1.2807740857495282</c:v>
                </c:pt>
                <c:pt idx="1282">
                  <c:v>1.2817740857495283</c:v>
                </c:pt>
                <c:pt idx="1283">
                  <c:v>1.2827740857495282</c:v>
                </c:pt>
                <c:pt idx="1284">
                  <c:v>1.2837740857495283</c:v>
                </c:pt>
                <c:pt idx="1285">
                  <c:v>1.2847740857495282</c:v>
                </c:pt>
                <c:pt idx="1286">
                  <c:v>1.2857740857495283</c:v>
                </c:pt>
                <c:pt idx="1287">
                  <c:v>1.2867740857495182</c:v>
                </c:pt>
                <c:pt idx="1288">
                  <c:v>1.2877740857495183</c:v>
                </c:pt>
                <c:pt idx="1289">
                  <c:v>1.2887740857495182</c:v>
                </c:pt>
                <c:pt idx="1290">
                  <c:v>1.2897740857495184</c:v>
                </c:pt>
                <c:pt idx="1291">
                  <c:v>1.2907740857495182</c:v>
                </c:pt>
                <c:pt idx="1292">
                  <c:v>1.2917740857495181</c:v>
                </c:pt>
                <c:pt idx="1293">
                  <c:v>1.2927740857495182</c:v>
                </c:pt>
                <c:pt idx="1294">
                  <c:v>1.2937740857495181</c:v>
                </c:pt>
                <c:pt idx="1295">
                  <c:v>1.2947740857495182</c:v>
                </c:pt>
                <c:pt idx="1296">
                  <c:v>1.2957740857495181</c:v>
                </c:pt>
                <c:pt idx="1297">
                  <c:v>1.2967740857495182</c:v>
                </c:pt>
                <c:pt idx="1298">
                  <c:v>1.2977740857495181</c:v>
                </c:pt>
                <c:pt idx="1299">
                  <c:v>1.2987740857495182</c:v>
                </c:pt>
                <c:pt idx="1300">
                  <c:v>1.2997740857495181</c:v>
                </c:pt>
                <c:pt idx="1301">
                  <c:v>1.3007740857495182</c:v>
                </c:pt>
                <c:pt idx="1302">
                  <c:v>1.3017740857495181</c:v>
                </c:pt>
                <c:pt idx="1303">
                  <c:v>1.3027740857495085</c:v>
                </c:pt>
                <c:pt idx="1304">
                  <c:v>1.3037740857495084</c:v>
                </c:pt>
                <c:pt idx="1305">
                  <c:v>1.3047740857495085</c:v>
                </c:pt>
                <c:pt idx="1306">
                  <c:v>1.3057740857495084</c:v>
                </c:pt>
                <c:pt idx="1307">
                  <c:v>1.3067740857495085</c:v>
                </c:pt>
                <c:pt idx="1308">
                  <c:v>1.3077740857495084</c:v>
                </c:pt>
                <c:pt idx="1309">
                  <c:v>1.3087740857495085</c:v>
                </c:pt>
                <c:pt idx="1310">
                  <c:v>1.3097740857495084</c:v>
                </c:pt>
                <c:pt idx="1311">
                  <c:v>1.3107740857495085</c:v>
                </c:pt>
                <c:pt idx="1312">
                  <c:v>1.3117740857495084</c:v>
                </c:pt>
                <c:pt idx="1313">
                  <c:v>1.3127740857495085</c:v>
                </c:pt>
                <c:pt idx="1314">
                  <c:v>1.3137740857495084</c:v>
                </c:pt>
                <c:pt idx="1315">
                  <c:v>1.3147740857495085</c:v>
                </c:pt>
                <c:pt idx="1316">
                  <c:v>1.3157740857495084</c:v>
                </c:pt>
                <c:pt idx="1317">
                  <c:v>1.3167740857495085</c:v>
                </c:pt>
                <c:pt idx="1318">
                  <c:v>1.3177740857495084</c:v>
                </c:pt>
                <c:pt idx="1319">
                  <c:v>1.3187740857495085</c:v>
                </c:pt>
                <c:pt idx="1320">
                  <c:v>1.3197740857495084</c:v>
                </c:pt>
                <c:pt idx="1321">
                  <c:v>1.3207740857495085</c:v>
                </c:pt>
                <c:pt idx="1322">
                  <c:v>1.3217740857495084</c:v>
                </c:pt>
                <c:pt idx="1323">
                  <c:v>1.3227740857494983</c:v>
                </c:pt>
                <c:pt idx="1324">
                  <c:v>1.3237740857494982</c:v>
                </c:pt>
                <c:pt idx="1325">
                  <c:v>1.3247740857494983</c:v>
                </c:pt>
                <c:pt idx="1326">
                  <c:v>1.3257740857494982</c:v>
                </c:pt>
                <c:pt idx="1327">
                  <c:v>1.3267740857494983</c:v>
                </c:pt>
                <c:pt idx="1328">
                  <c:v>1.3277740857494982</c:v>
                </c:pt>
                <c:pt idx="1329">
                  <c:v>1.3287740857494983</c:v>
                </c:pt>
                <c:pt idx="1330">
                  <c:v>1.3297740857494982</c:v>
                </c:pt>
                <c:pt idx="1331">
                  <c:v>1.3307740857494983</c:v>
                </c:pt>
                <c:pt idx="1332">
                  <c:v>1.3317740857494982</c:v>
                </c:pt>
                <c:pt idx="1333">
                  <c:v>1.3327740857494983</c:v>
                </c:pt>
                <c:pt idx="1334">
                  <c:v>1.3337740857494982</c:v>
                </c:pt>
                <c:pt idx="1335">
                  <c:v>1.3347740857494983</c:v>
                </c:pt>
                <c:pt idx="1336">
                  <c:v>1.3357740857494982</c:v>
                </c:pt>
                <c:pt idx="1337">
                  <c:v>1.3367740857494983</c:v>
                </c:pt>
                <c:pt idx="1338">
                  <c:v>1.3377740857494982</c:v>
                </c:pt>
                <c:pt idx="1339">
                  <c:v>1.3387740857494983</c:v>
                </c:pt>
                <c:pt idx="1340">
                  <c:v>1.3397740857494982</c:v>
                </c:pt>
                <c:pt idx="1341">
                  <c:v>1.3407740857494885</c:v>
                </c:pt>
                <c:pt idx="1342">
                  <c:v>1.3417740857494882</c:v>
                </c:pt>
                <c:pt idx="1343">
                  <c:v>1.3427740857494885</c:v>
                </c:pt>
                <c:pt idx="1344">
                  <c:v>1.3437740857494882</c:v>
                </c:pt>
                <c:pt idx="1345">
                  <c:v>1.3447740857494885</c:v>
                </c:pt>
                <c:pt idx="1346">
                  <c:v>1.3457740857494882</c:v>
                </c:pt>
                <c:pt idx="1347">
                  <c:v>1.3467740857494885</c:v>
                </c:pt>
                <c:pt idx="1348">
                  <c:v>1.3477740857494882</c:v>
                </c:pt>
                <c:pt idx="1349">
                  <c:v>1.3487740857494885</c:v>
                </c:pt>
                <c:pt idx="1350">
                  <c:v>1.3497740857494882</c:v>
                </c:pt>
                <c:pt idx="1351">
                  <c:v>1.3507740857494885</c:v>
                </c:pt>
                <c:pt idx="1352">
                  <c:v>1.3517740857494882</c:v>
                </c:pt>
                <c:pt idx="1353">
                  <c:v>1.3527740857494885</c:v>
                </c:pt>
                <c:pt idx="1354">
                  <c:v>1.3537740857494882</c:v>
                </c:pt>
                <c:pt idx="1355">
                  <c:v>1.3547740857494885</c:v>
                </c:pt>
                <c:pt idx="1356">
                  <c:v>1.3557740857494882</c:v>
                </c:pt>
                <c:pt idx="1357">
                  <c:v>1.3567740857494885</c:v>
                </c:pt>
                <c:pt idx="1358">
                  <c:v>1.3577740857494782</c:v>
                </c:pt>
                <c:pt idx="1359">
                  <c:v>1.3587740857494786</c:v>
                </c:pt>
                <c:pt idx="1360">
                  <c:v>1.3597740857494782</c:v>
                </c:pt>
                <c:pt idx="1361">
                  <c:v>1.3607740857494786</c:v>
                </c:pt>
                <c:pt idx="1362">
                  <c:v>1.3617740857494782</c:v>
                </c:pt>
                <c:pt idx="1363">
                  <c:v>1.3627740857494786</c:v>
                </c:pt>
                <c:pt idx="1364">
                  <c:v>1.3637740857494782</c:v>
                </c:pt>
                <c:pt idx="1365">
                  <c:v>1.3647740857494786</c:v>
                </c:pt>
                <c:pt idx="1366">
                  <c:v>1.3657740857494782</c:v>
                </c:pt>
                <c:pt idx="1367">
                  <c:v>1.3667740857494783</c:v>
                </c:pt>
                <c:pt idx="1368">
                  <c:v>1.3677740857494782</c:v>
                </c:pt>
                <c:pt idx="1369">
                  <c:v>1.3687740857494783</c:v>
                </c:pt>
                <c:pt idx="1370">
                  <c:v>1.3697740857494782</c:v>
                </c:pt>
                <c:pt idx="1371">
                  <c:v>1.3707740857494684</c:v>
                </c:pt>
                <c:pt idx="1372">
                  <c:v>1.3717740857494682</c:v>
                </c:pt>
                <c:pt idx="1373">
                  <c:v>1.3727740857494684</c:v>
                </c:pt>
                <c:pt idx="1374">
                  <c:v>1.3737740857494682</c:v>
                </c:pt>
                <c:pt idx="1375">
                  <c:v>1.3747740857494684</c:v>
                </c:pt>
                <c:pt idx="1376">
                  <c:v>1.3757740857494682</c:v>
                </c:pt>
                <c:pt idx="1377">
                  <c:v>1.3767740857494684</c:v>
                </c:pt>
                <c:pt idx="1378">
                  <c:v>1.3777740857494682</c:v>
                </c:pt>
                <c:pt idx="1379">
                  <c:v>1.3787740857494684</c:v>
                </c:pt>
                <c:pt idx="1380">
                  <c:v>1.3797740857494682</c:v>
                </c:pt>
                <c:pt idx="1381">
                  <c:v>1.3807740857494684</c:v>
                </c:pt>
                <c:pt idx="1382">
                  <c:v>1.3817740857494683</c:v>
                </c:pt>
                <c:pt idx="1383">
                  <c:v>1.3827740857494684</c:v>
                </c:pt>
                <c:pt idx="1384">
                  <c:v>1.3837740857494683</c:v>
                </c:pt>
                <c:pt idx="1385">
                  <c:v>1.3847740857494584</c:v>
                </c:pt>
                <c:pt idx="1386">
                  <c:v>1.3857740857494583</c:v>
                </c:pt>
                <c:pt idx="1387">
                  <c:v>1.3867740857494584</c:v>
                </c:pt>
                <c:pt idx="1388">
                  <c:v>1.3877740857494583</c:v>
                </c:pt>
                <c:pt idx="1389">
                  <c:v>1.3887740857494584</c:v>
                </c:pt>
                <c:pt idx="1390">
                  <c:v>1.3897740857494583</c:v>
                </c:pt>
                <c:pt idx="1391">
                  <c:v>1.3907740857494584</c:v>
                </c:pt>
                <c:pt idx="1392">
                  <c:v>1.3917740857494583</c:v>
                </c:pt>
                <c:pt idx="1393">
                  <c:v>1.3927740857494584</c:v>
                </c:pt>
                <c:pt idx="1394">
                  <c:v>1.3937740857494583</c:v>
                </c:pt>
                <c:pt idx="1395">
                  <c:v>1.3947740857494584</c:v>
                </c:pt>
                <c:pt idx="1396">
                  <c:v>1.3957740857494583</c:v>
                </c:pt>
                <c:pt idx="1397">
                  <c:v>1.3967740857494584</c:v>
                </c:pt>
                <c:pt idx="1398">
                  <c:v>1.3977740857494583</c:v>
                </c:pt>
                <c:pt idx="1399">
                  <c:v>1.3987740857494584</c:v>
                </c:pt>
                <c:pt idx="1400">
                  <c:v>1.3997740857494583</c:v>
                </c:pt>
                <c:pt idx="1401">
                  <c:v>1.4007740857494582</c:v>
                </c:pt>
                <c:pt idx="1402">
                  <c:v>1.4017740857494481</c:v>
                </c:pt>
                <c:pt idx="1403">
                  <c:v>1.4027740857494482</c:v>
                </c:pt>
                <c:pt idx="1404">
                  <c:v>1.4037740857494481</c:v>
                </c:pt>
                <c:pt idx="1405">
                  <c:v>1.4047740857494482</c:v>
                </c:pt>
                <c:pt idx="1406">
                  <c:v>1.4057740857494481</c:v>
                </c:pt>
                <c:pt idx="1407">
                  <c:v>1.4067740857494482</c:v>
                </c:pt>
                <c:pt idx="1408">
                  <c:v>1.4077740857494481</c:v>
                </c:pt>
                <c:pt idx="1409">
                  <c:v>1.4087740857494482</c:v>
                </c:pt>
                <c:pt idx="1410">
                  <c:v>1.4097740857494481</c:v>
                </c:pt>
                <c:pt idx="1411">
                  <c:v>1.4107740857494482</c:v>
                </c:pt>
                <c:pt idx="1412">
                  <c:v>1.4117740857494481</c:v>
                </c:pt>
                <c:pt idx="1413">
                  <c:v>1.4127740857494482</c:v>
                </c:pt>
                <c:pt idx="1414">
                  <c:v>1.4137740857494481</c:v>
                </c:pt>
                <c:pt idx="1415">
                  <c:v>1.4147740857494482</c:v>
                </c:pt>
                <c:pt idx="1416">
                  <c:v>1.4157740857494481</c:v>
                </c:pt>
                <c:pt idx="1417">
                  <c:v>1.4167740857494482</c:v>
                </c:pt>
                <c:pt idx="1418">
                  <c:v>1.4177740857494383</c:v>
                </c:pt>
                <c:pt idx="1419">
                  <c:v>1.4187740857494382</c:v>
                </c:pt>
                <c:pt idx="1420">
                  <c:v>1.4197740857494383</c:v>
                </c:pt>
                <c:pt idx="1421">
                  <c:v>1.4207740857494382</c:v>
                </c:pt>
                <c:pt idx="1422">
                  <c:v>1.4217740857494383</c:v>
                </c:pt>
                <c:pt idx="1423">
                  <c:v>1.4227740857494382</c:v>
                </c:pt>
                <c:pt idx="1424">
                  <c:v>1.4237740857494383</c:v>
                </c:pt>
                <c:pt idx="1425">
                  <c:v>1.4247740857494382</c:v>
                </c:pt>
                <c:pt idx="1426">
                  <c:v>1.4257740857494383</c:v>
                </c:pt>
                <c:pt idx="1427">
                  <c:v>1.4267740857494382</c:v>
                </c:pt>
                <c:pt idx="1428">
                  <c:v>1.4277740857494383</c:v>
                </c:pt>
                <c:pt idx="1429">
                  <c:v>1.4287740857494282</c:v>
                </c:pt>
                <c:pt idx="1430">
                  <c:v>1.4297740857494279</c:v>
                </c:pt>
                <c:pt idx="1431">
                  <c:v>1.4307740857494282</c:v>
                </c:pt>
                <c:pt idx="1432">
                  <c:v>1.4317740857494279</c:v>
                </c:pt>
                <c:pt idx="1433">
                  <c:v>1.4327740857494282</c:v>
                </c:pt>
                <c:pt idx="1434">
                  <c:v>1.4337740857494281</c:v>
                </c:pt>
                <c:pt idx="1435">
                  <c:v>1.4347740857494282</c:v>
                </c:pt>
                <c:pt idx="1436">
                  <c:v>1.4357740857494281</c:v>
                </c:pt>
                <c:pt idx="1437">
                  <c:v>1.4367740857494282</c:v>
                </c:pt>
                <c:pt idx="1438">
                  <c:v>1.4377740857494281</c:v>
                </c:pt>
                <c:pt idx="1439">
                  <c:v>1.4387740857494282</c:v>
                </c:pt>
                <c:pt idx="1440">
                  <c:v>1.4397740857494281</c:v>
                </c:pt>
                <c:pt idx="1441">
                  <c:v>1.4407740857494282</c:v>
                </c:pt>
                <c:pt idx="1442">
                  <c:v>1.4417740857494281</c:v>
                </c:pt>
                <c:pt idx="1443">
                  <c:v>1.4427740857494282</c:v>
                </c:pt>
                <c:pt idx="1444">
                  <c:v>1.4437740857494281</c:v>
                </c:pt>
                <c:pt idx="1445">
                  <c:v>1.4447740857494282</c:v>
                </c:pt>
                <c:pt idx="1446">
                  <c:v>1.4457740857494281</c:v>
                </c:pt>
                <c:pt idx="1447">
                  <c:v>1.4467740857494182</c:v>
                </c:pt>
                <c:pt idx="1448">
                  <c:v>1.4477740857494181</c:v>
                </c:pt>
                <c:pt idx="1449">
                  <c:v>1.4487740857494182</c:v>
                </c:pt>
                <c:pt idx="1450">
                  <c:v>1.4497740857494181</c:v>
                </c:pt>
                <c:pt idx="1451">
                  <c:v>1.4507740857494182</c:v>
                </c:pt>
                <c:pt idx="1452">
                  <c:v>1.4517740857494181</c:v>
                </c:pt>
                <c:pt idx="1453">
                  <c:v>1.4527740857494182</c:v>
                </c:pt>
                <c:pt idx="1454">
                  <c:v>1.4537740857494181</c:v>
                </c:pt>
                <c:pt idx="1455">
                  <c:v>1.4547740857494182</c:v>
                </c:pt>
                <c:pt idx="1456">
                  <c:v>1.4557740857494181</c:v>
                </c:pt>
                <c:pt idx="1457">
                  <c:v>1.4567740857494182</c:v>
                </c:pt>
                <c:pt idx="1458">
                  <c:v>1.4577740857494181</c:v>
                </c:pt>
                <c:pt idx="1459">
                  <c:v>1.4587740857494182</c:v>
                </c:pt>
                <c:pt idx="1460">
                  <c:v>1.4597740857494181</c:v>
                </c:pt>
                <c:pt idx="1461">
                  <c:v>1.4607740857494182</c:v>
                </c:pt>
                <c:pt idx="1462">
                  <c:v>1.4617740857494181</c:v>
                </c:pt>
                <c:pt idx="1463">
                  <c:v>1.4627740857494183</c:v>
                </c:pt>
                <c:pt idx="1464">
                  <c:v>1.4637740857494181</c:v>
                </c:pt>
                <c:pt idx="1465">
                  <c:v>1.4647740857494083</c:v>
                </c:pt>
                <c:pt idx="1466">
                  <c:v>1.4657740857494082</c:v>
                </c:pt>
                <c:pt idx="1467">
                  <c:v>1.4667740857494083</c:v>
                </c:pt>
                <c:pt idx="1468">
                  <c:v>1.4677740857494082</c:v>
                </c:pt>
                <c:pt idx="1469">
                  <c:v>1.4687740857494083</c:v>
                </c:pt>
                <c:pt idx="1470">
                  <c:v>1.4697740857494082</c:v>
                </c:pt>
                <c:pt idx="1471">
                  <c:v>1.4707740857494083</c:v>
                </c:pt>
                <c:pt idx="1472">
                  <c:v>1.4717740857494082</c:v>
                </c:pt>
                <c:pt idx="1473">
                  <c:v>1.4727740857494083</c:v>
                </c:pt>
                <c:pt idx="1474">
                  <c:v>1.4737740857494082</c:v>
                </c:pt>
                <c:pt idx="1475">
                  <c:v>1.4747740857494083</c:v>
                </c:pt>
                <c:pt idx="1476">
                  <c:v>1.4757740857494082</c:v>
                </c:pt>
                <c:pt idx="1477">
                  <c:v>1.4767740857494083</c:v>
                </c:pt>
                <c:pt idx="1478">
                  <c:v>1.4777740857494082</c:v>
                </c:pt>
                <c:pt idx="1479">
                  <c:v>1.4787740857494083</c:v>
                </c:pt>
                <c:pt idx="1480">
                  <c:v>1.4797740857494082</c:v>
                </c:pt>
                <c:pt idx="1481">
                  <c:v>1.4807740857494083</c:v>
                </c:pt>
                <c:pt idx="1482">
                  <c:v>1.4817740857494082</c:v>
                </c:pt>
                <c:pt idx="1483">
                  <c:v>1.4827740857494083</c:v>
                </c:pt>
                <c:pt idx="1484">
                  <c:v>1.4837740857493982</c:v>
                </c:pt>
                <c:pt idx="1485">
                  <c:v>1.4847740857493983</c:v>
                </c:pt>
                <c:pt idx="1486">
                  <c:v>1.4857740857493982</c:v>
                </c:pt>
                <c:pt idx="1487">
                  <c:v>1.4867740857493983</c:v>
                </c:pt>
                <c:pt idx="1488">
                  <c:v>1.4877740857493982</c:v>
                </c:pt>
                <c:pt idx="1489">
                  <c:v>1.4887740857493983</c:v>
                </c:pt>
                <c:pt idx="1490">
                  <c:v>1.4897740857493982</c:v>
                </c:pt>
                <c:pt idx="1491">
                  <c:v>1.4907740857493983</c:v>
                </c:pt>
                <c:pt idx="1492">
                  <c:v>1.4917740857493982</c:v>
                </c:pt>
                <c:pt idx="1493">
                  <c:v>1.4927740857493983</c:v>
                </c:pt>
                <c:pt idx="1494">
                  <c:v>1.4937740857493982</c:v>
                </c:pt>
                <c:pt idx="1495">
                  <c:v>1.4947740857493983</c:v>
                </c:pt>
                <c:pt idx="1496">
                  <c:v>1.4957740857493982</c:v>
                </c:pt>
                <c:pt idx="1497">
                  <c:v>1.4967740857493983</c:v>
                </c:pt>
                <c:pt idx="1498">
                  <c:v>1.4977740857493982</c:v>
                </c:pt>
                <c:pt idx="1499">
                  <c:v>1.4987740857493983</c:v>
                </c:pt>
                <c:pt idx="1500">
                  <c:v>1.4997740857493982</c:v>
                </c:pt>
              </c:numCache>
            </c:numRef>
          </c:xVal>
          <c:yVal>
            <c:numRef>
              <c:f>'BC1'!$O$2:$O$4781</c:f>
              <c:numCache>
                <c:formatCode>0.00E+00</c:formatCode>
                <c:ptCount val="4780"/>
                <c:pt idx="0">
                  <c:v>0</c:v>
                </c:pt>
                <c:pt idx="1">
                  <c:v>0</c:v>
                </c:pt>
                <c:pt idx="2">
                  <c:v>0</c:v>
                </c:pt>
                <c:pt idx="3">
                  <c:v>0</c:v>
                </c:pt>
                <c:pt idx="4">
                  <c:v>0</c:v>
                </c:pt>
                <c:pt idx="5">
                  <c:v>0</c:v>
                </c:pt>
                <c:pt idx="6">
                  <c:v>0</c:v>
                </c:pt>
                <c:pt idx="7">
                  <c:v>0</c:v>
                </c:pt>
                <c:pt idx="8">
                  <c:v>0</c:v>
                </c:pt>
                <c:pt idx="9">
                  <c:v>0</c:v>
                </c:pt>
                <c:pt idx="10">
                  <c:v>0</c:v>
                </c:pt>
                <c:pt idx="11">
                  <c:v>0</c:v>
                </c:pt>
                <c:pt idx="12">
                  <c:v>2.8708134399076249E-5</c:v>
                </c:pt>
                <c:pt idx="13">
                  <c:v>1.2440191572933102E-4</c:v>
                </c:pt>
                <c:pt idx="14">
                  <c:v>2.2009569705958585E-4</c:v>
                </c:pt>
                <c:pt idx="15">
                  <c:v>3.2296651198960755E-4</c:v>
                </c:pt>
                <c:pt idx="16">
                  <c:v>4.4258373865242761E-4</c:v>
                </c:pt>
                <c:pt idx="17">
                  <c:v>5.6220096531524506E-4</c:v>
                </c:pt>
                <c:pt idx="18">
                  <c:v>6.8899522557783275E-4</c:v>
                </c:pt>
                <c:pt idx="19">
                  <c:v>8.325358975732151E-4</c:v>
                </c:pt>
                <c:pt idx="20">
                  <c:v>9.7607656956859756E-4</c:v>
                </c:pt>
                <c:pt idx="21">
                  <c:v>1.1483253759630553E-3</c:v>
                </c:pt>
                <c:pt idx="22">
                  <c:v>1.3875598292886929E-3</c:v>
                </c:pt>
                <c:pt idx="23">
                  <c:v>1.6267942826143273E-3</c:v>
                </c:pt>
                <c:pt idx="24">
                  <c:v>1.8839713199393878E-3</c:v>
                </c:pt>
                <c:pt idx="25">
                  <c:v>2.1830143865964337E-3</c:v>
                </c:pt>
                <c:pt idx="26">
                  <c:v>2.4820574532534796E-3</c:v>
                </c:pt>
                <c:pt idx="27">
                  <c:v>2.7882775535102763E-3</c:v>
                </c:pt>
                <c:pt idx="28">
                  <c:v>3.1112440654998998E-3</c:v>
                </c:pt>
                <c:pt idx="29">
                  <c:v>3.4342105774895011E-3</c:v>
                </c:pt>
                <c:pt idx="30">
                  <c:v>3.7607656062790006E-3</c:v>
                </c:pt>
                <c:pt idx="31">
                  <c:v>4.0956938409349008E-3</c:v>
                </c:pt>
                <c:pt idx="32">
                  <c:v>4.4306220755907779E-3</c:v>
                </c:pt>
                <c:pt idx="33">
                  <c:v>4.7944378704857498E-3</c:v>
                </c:pt>
                <c:pt idx="34">
                  <c:v>5.2256579726052002E-3</c:v>
                </c:pt>
                <c:pt idx="35">
                  <c:v>5.6568780747246515E-3</c:v>
                </c:pt>
                <c:pt idx="36">
                  <c:v>6.0999761674517504E-3</c:v>
                </c:pt>
                <c:pt idx="37">
                  <c:v>6.5707895715966013E-3</c:v>
                </c:pt>
                <c:pt idx="38">
                  <c:v>7.0416029757414513E-3</c:v>
                </c:pt>
                <c:pt idx="39">
                  <c:v>7.5521412608610273E-3</c:v>
                </c:pt>
                <c:pt idx="40">
                  <c:v>8.1553709349216023E-3</c:v>
                </c:pt>
                <c:pt idx="41">
                  <c:v>8.7586006089822015E-3</c:v>
                </c:pt>
                <c:pt idx="42">
                  <c:v>9.4147967910091016E-3</c:v>
                </c:pt>
                <c:pt idx="43">
                  <c:v>1.0194581491624001E-2</c:v>
                </c:pt>
                <c:pt idx="44">
                  <c:v>1.0974366192238924E-2</c:v>
                </c:pt>
                <c:pt idx="45">
                  <c:v>1.1824772903475552E-2</c:v>
                </c:pt>
                <c:pt idx="46">
                  <c:v>1.2839964306162899E-2</c:v>
                </c:pt>
                <c:pt idx="47">
                  <c:v>1.3855155708850228E-2</c:v>
                </c:pt>
                <c:pt idx="48">
                  <c:v>1.4954210749150878E-2</c:v>
                </c:pt>
                <c:pt idx="49">
                  <c:v>1.6248947610549225E-2</c:v>
                </c:pt>
                <c:pt idx="50">
                  <c:v>1.7543684471947551E-2</c:v>
                </c:pt>
                <c:pt idx="51">
                  <c:v>1.8948768224942354E-2</c:v>
                </c:pt>
                <c:pt idx="52">
                  <c:v>2.0611328058328854E-2</c:v>
                </c:pt>
                <c:pt idx="53">
                  <c:v>2.2273887891715357E-2</c:v>
                </c:pt>
                <c:pt idx="54">
                  <c:v>2.406445011935375E-2</c:v>
                </c:pt>
                <c:pt idx="55">
                  <c:v>2.6153684600246495E-2</c:v>
                </c:pt>
                <c:pt idx="56">
                  <c:v>2.8242919081139253E-2</c:v>
                </c:pt>
                <c:pt idx="57">
                  <c:v>3.0473397583275517E-2</c:v>
                </c:pt>
                <c:pt idx="58">
                  <c:v>3.3033445468313001E-2</c:v>
                </c:pt>
                <c:pt idx="59">
                  <c:v>3.5593493353350748E-2</c:v>
                </c:pt>
                <c:pt idx="60">
                  <c:v>3.8312440762287243E-2</c:v>
                </c:pt>
                <c:pt idx="61">
                  <c:v>4.1402153726987752E-2</c:v>
                </c:pt>
                <c:pt idx="62">
                  <c:v>4.449186669168826E-2</c:v>
                </c:pt>
                <c:pt idx="63">
                  <c:v>4.7780204061262502E-2</c:v>
                </c:pt>
                <c:pt idx="64">
                  <c:v>5.153199837554176E-2</c:v>
                </c:pt>
                <c:pt idx="65">
                  <c:v>5.5283792689820754E-2</c:v>
                </c:pt>
                <c:pt idx="66">
                  <c:v>5.9251866911629002E-2</c:v>
                </c:pt>
                <c:pt idx="67">
                  <c:v>6.3724594251005018E-2</c:v>
                </c:pt>
                <c:pt idx="68">
                  <c:v>6.8197321590380999E-2</c:v>
                </c:pt>
                <c:pt idx="69">
                  <c:v>7.2970192474899248E-2</c:v>
                </c:pt>
                <c:pt idx="70">
                  <c:v>7.8443398298083E-2</c:v>
                </c:pt>
                <c:pt idx="71">
                  <c:v>8.391660412126653E-2</c:v>
                </c:pt>
                <c:pt idx="72">
                  <c:v>8.9769403251542021E-2</c:v>
                </c:pt>
                <c:pt idx="73">
                  <c:v>9.6507920098364772E-2</c:v>
                </c:pt>
                <c:pt idx="74">
                  <c:v>0.10324643694518726</c:v>
                </c:pt>
                <c:pt idx="75">
                  <c:v>0.11052786049866424</c:v>
                </c:pt>
                <c:pt idx="76">
                  <c:v>0.1190760663676685</c:v>
                </c:pt>
                <c:pt idx="77">
                  <c:v>0.12762427223667247</c:v>
                </c:pt>
                <c:pt idx="78">
                  <c:v>0.13691400921720429</c:v>
                </c:pt>
                <c:pt idx="79">
                  <c:v>0.14793398545796807</c:v>
                </c:pt>
                <c:pt idx="80">
                  <c:v>0.15895396169873124</c:v>
                </c:pt>
                <c:pt idx="81">
                  <c:v>0.17095823221253453</c:v>
                </c:pt>
                <c:pt idx="82">
                  <c:v>0.1852591893634308</c:v>
                </c:pt>
                <c:pt idx="83">
                  <c:v>0.19956014651432652</c:v>
                </c:pt>
                <c:pt idx="84">
                  <c:v>0.21499105583516881</c:v>
                </c:pt>
                <c:pt idx="85">
                  <c:v>0.23305852021922022</c:v>
                </c:pt>
                <c:pt idx="86">
                  <c:v>0.25112598460326996</c:v>
                </c:pt>
                <c:pt idx="87">
                  <c:v>0.26992615234751755</c:v>
                </c:pt>
                <c:pt idx="88">
                  <c:v>0.2894104708196627</c:v>
                </c:pt>
                <c:pt idx="89">
                  <c:v>0.30992027973770758</c:v>
                </c:pt>
                <c:pt idx="90">
                  <c:v>0.32988571065721012</c:v>
                </c:pt>
                <c:pt idx="91">
                  <c:v>0.34821800758108251</c:v>
                </c:pt>
                <c:pt idx="92">
                  <c:v>0.36655030450495502</c:v>
                </c:pt>
                <c:pt idx="93">
                  <c:v>0.38307291240664504</c:v>
                </c:pt>
                <c:pt idx="94">
                  <c:v>0.39416645324179506</c:v>
                </c:pt>
                <c:pt idx="95">
                  <c:v>0.40525999407694252</c:v>
                </c:pt>
                <c:pt idx="96">
                  <c:v>0.41475718321366506</c:v>
                </c:pt>
                <c:pt idx="97">
                  <c:v>0.41946531725510755</c:v>
                </c:pt>
                <c:pt idx="98">
                  <c:v>0.42417345129655004</c:v>
                </c:pt>
                <c:pt idx="99">
                  <c:v>0.42814593939401507</c:v>
                </c:pt>
                <c:pt idx="100">
                  <c:v>0.42991148965955511</c:v>
                </c:pt>
                <c:pt idx="101">
                  <c:v>0.43167703992509748</c:v>
                </c:pt>
                <c:pt idx="102">
                  <c:v>0.43317775765080502</c:v>
                </c:pt>
                <c:pt idx="103">
                  <c:v>0.4338839777570227</c:v>
                </c:pt>
                <c:pt idx="104">
                  <c:v>0.43459019786323755</c:v>
                </c:pt>
                <c:pt idx="105">
                  <c:v>0.43520446222645764</c:v>
                </c:pt>
                <c:pt idx="106">
                  <c:v>0.4355428593606851</c:v>
                </c:pt>
                <c:pt idx="107">
                  <c:v>0.43588125649491505</c:v>
                </c:pt>
                <c:pt idx="108">
                  <c:v>0.43620494071026505</c:v>
                </c:pt>
                <c:pt idx="109">
                  <c:v>0.43648448616897512</c:v>
                </c:pt>
                <c:pt idx="110">
                  <c:v>0.43676403162768507</c:v>
                </c:pt>
                <c:pt idx="111">
                  <c:v>0.43703622062695502</c:v>
                </c:pt>
                <c:pt idx="112">
                  <c:v>0.43728634024790758</c:v>
                </c:pt>
                <c:pt idx="113">
                  <c:v>0.43753645986886003</c:v>
                </c:pt>
                <c:pt idx="114">
                  <c:v>0.4377865794898102</c:v>
                </c:pt>
                <c:pt idx="115">
                  <c:v>0.43803669911076254</c:v>
                </c:pt>
                <c:pt idx="116">
                  <c:v>0.4382868187317126</c:v>
                </c:pt>
                <c:pt idx="117">
                  <c:v>0.43851486897434516</c:v>
                </c:pt>
                <c:pt idx="118">
                  <c:v>0.43867671108202011</c:v>
                </c:pt>
                <c:pt idx="119">
                  <c:v>0.43883855318969511</c:v>
                </c:pt>
                <c:pt idx="120">
                  <c:v>0.43899671706765009</c:v>
                </c:pt>
                <c:pt idx="121">
                  <c:v>0.43914384625644509</c:v>
                </c:pt>
                <c:pt idx="122">
                  <c:v>0.43929097544523998</c:v>
                </c:pt>
                <c:pt idx="123">
                  <c:v>0.43942706994487518</c:v>
                </c:pt>
                <c:pt idx="124">
                  <c:v>0.43953006037703257</c:v>
                </c:pt>
                <c:pt idx="125">
                  <c:v>0.43963305080918741</c:v>
                </c:pt>
                <c:pt idx="126">
                  <c:v>0.43973236301162505</c:v>
                </c:pt>
                <c:pt idx="127">
                  <c:v>0.43982064052490261</c:v>
                </c:pt>
                <c:pt idx="128">
                  <c:v>0.43990891803818005</c:v>
                </c:pt>
                <c:pt idx="129">
                  <c:v>0.43999719555145506</c:v>
                </c:pt>
                <c:pt idx="130">
                  <c:v>0.44008547306473256</c:v>
                </c:pt>
                <c:pt idx="131">
                  <c:v>0.44017375057800995</c:v>
                </c:pt>
                <c:pt idx="132">
                  <c:v>0.44025467163184756</c:v>
                </c:pt>
                <c:pt idx="133">
                  <c:v>0.44031352330736506</c:v>
                </c:pt>
                <c:pt idx="134">
                  <c:v>0.44037237498288256</c:v>
                </c:pt>
                <c:pt idx="135">
                  <c:v>0.44042387019896256</c:v>
                </c:pt>
                <c:pt idx="136">
                  <c:v>0.44045329603671995</c:v>
                </c:pt>
                <c:pt idx="137">
                  <c:v>0.44048272187448012</c:v>
                </c:pt>
                <c:pt idx="138">
                  <c:v>0.44051214771223751</c:v>
                </c:pt>
                <c:pt idx="139">
                  <c:v>0.44054157354999751</c:v>
                </c:pt>
                <c:pt idx="140">
                  <c:v>0.44057099938775762</c:v>
                </c:pt>
                <c:pt idx="141">
                  <c:v>0.44059674699579499</c:v>
                </c:pt>
                <c:pt idx="142">
                  <c:v>0.44061145991467504</c:v>
                </c:pt>
                <c:pt idx="143">
                  <c:v>0.44062617283355504</c:v>
                </c:pt>
                <c:pt idx="144">
                  <c:v>0.44064456398215507</c:v>
                </c:pt>
                <c:pt idx="145">
                  <c:v>0.44067398981991257</c:v>
                </c:pt>
                <c:pt idx="146">
                  <c:v>0.44070341565767251</c:v>
                </c:pt>
                <c:pt idx="147">
                  <c:v>0.44072548503599246</c:v>
                </c:pt>
                <c:pt idx="148">
                  <c:v>0.44072548503599246</c:v>
                </c:pt>
                <c:pt idx="149">
                  <c:v>0.44072548503599246</c:v>
                </c:pt>
                <c:pt idx="150">
                  <c:v>0.44072548503599246</c:v>
                </c:pt>
                <c:pt idx="151">
                  <c:v>0.44072548503599246</c:v>
                </c:pt>
                <c:pt idx="152">
                  <c:v>0.44072548503599246</c:v>
                </c:pt>
                <c:pt idx="153">
                  <c:v>0.44073284149543246</c:v>
                </c:pt>
                <c:pt idx="154">
                  <c:v>0.44076226733319002</c:v>
                </c:pt>
                <c:pt idx="155">
                  <c:v>0.44079169317095002</c:v>
                </c:pt>
                <c:pt idx="156">
                  <c:v>0.44082111900870746</c:v>
                </c:pt>
                <c:pt idx="157">
                  <c:v>0.44085054484646752</c:v>
                </c:pt>
                <c:pt idx="158">
                  <c:v>0.44087997068422757</c:v>
                </c:pt>
                <c:pt idx="159">
                  <c:v>0.44091307475170499</c:v>
                </c:pt>
                <c:pt idx="160">
                  <c:v>0.44095721350834249</c:v>
                </c:pt>
                <c:pt idx="161">
                  <c:v>0.44100135226498249</c:v>
                </c:pt>
                <c:pt idx="162">
                  <c:v>0.44103813456217994</c:v>
                </c:pt>
                <c:pt idx="163">
                  <c:v>0.44105284748106</c:v>
                </c:pt>
                <c:pt idx="164">
                  <c:v>0.44106756039994011</c:v>
                </c:pt>
                <c:pt idx="165">
                  <c:v>0.44108227331882011</c:v>
                </c:pt>
                <c:pt idx="166">
                  <c:v>0.44109698623770005</c:v>
                </c:pt>
                <c:pt idx="167">
                  <c:v>0.4411116991565775</c:v>
                </c:pt>
                <c:pt idx="168">
                  <c:v>0.44112641207545755</c:v>
                </c:pt>
                <c:pt idx="169">
                  <c:v>0.44114112499433744</c:v>
                </c:pt>
                <c:pt idx="170">
                  <c:v>0.4411558379132175</c:v>
                </c:pt>
                <c:pt idx="171">
                  <c:v>0.4411705508320975</c:v>
                </c:pt>
                <c:pt idx="172">
                  <c:v>0.44118526375097505</c:v>
                </c:pt>
                <c:pt idx="173">
                  <c:v>0.44119997666985505</c:v>
                </c:pt>
                <c:pt idx="174">
                  <c:v>0.44121101135901508</c:v>
                </c:pt>
                <c:pt idx="175">
                  <c:v>0.44121101135901508</c:v>
                </c:pt>
                <c:pt idx="176">
                  <c:v>0.44121101135901508</c:v>
                </c:pt>
                <c:pt idx="177">
                  <c:v>0.441214689588735</c:v>
                </c:pt>
                <c:pt idx="178">
                  <c:v>0.441229402507615</c:v>
                </c:pt>
                <c:pt idx="179">
                  <c:v>0.44124411542649494</c:v>
                </c:pt>
                <c:pt idx="180">
                  <c:v>0.44125515011565253</c:v>
                </c:pt>
                <c:pt idx="181">
                  <c:v>0.44125515011565253</c:v>
                </c:pt>
                <c:pt idx="182">
                  <c:v>0.44125515011565253</c:v>
                </c:pt>
                <c:pt idx="183">
                  <c:v>0.44125515011565253</c:v>
                </c:pt>
                <c:pt idx="184">
                  <c:v>0.44125515011565253</c:v>
                </c:pt>
                <c:pt idx="185">
                  <c:v>0.44125515011565253</c:v>
                </c:pt>
                <c:pt idx="186">
                  <c:v>0.4412588283453725</c:v>
                </c:pt>
                <c:pt idx="187">
                  <c:v>0.44127280561831</c:v>
                </c:pt>
                <c:pt idx="188">
                  <c:v>0.44128751853718745</c:v>
                </c:pt>
                <c:pt idx="189">
                  <c:v>0.44130223145606751</c:v>
                </c:pt>
                <c:pt idx="190">
                  <c:v>0.44131694437494762</c:v>
                </c:pt>
                <c:pt idx="191">
                  <c:v>0.44133165729382751</c:v>
                </c:pt>
                <c:pt idx="192">
                  <c:v>0.44135225538025752</c:v>
                </c:pt>
                <c:pt idx="193">
                  <c:v>0.44139639413689746</c:v>
                </c:pt>
                <c:pt idx="194">
                  <c:v>0.44144053289353491</c:v>
                </c:pt>
                <c:pt idx="195">
                  <c:v>0.44148467165017502</c:v>
                </c:pt>
                <c:pt idx="196">
                  <c:v>0.44152881040681247</c:v>
                </c:pt>
                <c:pt idx="197">
                  <c:v>0.44157294916345002</c:v>
                </c:pt>
                <c:pt idx="198">
                  <c:v>0.44160826016876259</c:v>
                </c:pt>
                <c:pt idx="199">
                  <c:v>0.44160826016876259</c:v>
                </c:pt>
                <c:pt idx="200">
                  <c:v>0.44160826016876259</c:v>
                </c:pt>
                <c:pt idx="201">
                  <c:v>0.44160826016876259</c:v>
                </c:pt>
                <c:pt idx="202">
                  <c:v>0.44160826016876259</c:v>
                </c:pt>
                <c:pt idx="203">
                  <c:v>0.44160826016876259</c:v>
                </c:pt>
                <c:pt idx="204">
                  <c:v>0.44161120275253746</c:v>
                </c:pt>
                <c:pt idx="205">
                  <c:v>0.44162591567141751</c:v>
                </c:pt>
                <c:pt idx="206">
                  <c:v>0.44164062859029746</c:v>
                </c:pt>
                <c:pt idx="207">
                  <c:v>0.44165239892540009</c:v>
                </c:pt>
                <c:pt idx="208">
                  <c:v>0.44165239892540009</c:v>
                </c:pt>
                <c:pt idx="209">
                  <c:v>0.44165239892540009</c:v>
                </c:pt>
                <c:pt idx="210">
                  <c:v>0.44165534150917496</c:v>
                </c:pt>
                <c:pt idx="211">
                  <c:v>0.4416700544280549</c:v>
                </c:pt>
                <c:pt idx="212">
                  <c:v>0.44168476734693507</c:v>
                </c:pt>
                <c:pt idx="213">
                  <c:v>0.44169653768204009</c:v>
                </c:pt>
                <c:pt idx="214">
                  <c:v>0.44169653768204009</c:v>
                </c:pt>
                <c:pt idx="215">
                  <c:v>0.44169653768204009</c:v>
                </c:pt>
                <c:pt idx="216">
                  <c:v>0.44169653768204009</c:v>
                </c:pt>
                <c:pt idx="217">
                  <c:v>0.44169653768204009</c:v>
                </c:pt>
                <c:pt idx="218">
                  <c:v>0.44169653768204009</c:v>
                </c:pt>
                <c:pt idx="219">
                  <c:v>0.44170536543336741</c:v>
                </c:pt>
                <c:pt idx="220">
                  <c:v>0.44174950419000492</c:v>
                </c:pt>
                <c:pt idx="221">
                  <c:v>0.44179364294664253</c:v>
                </c:pt>
                <c:pt idx="222">
                  <c:v>0.44183778170328247</c:v>
                </c:pt>
                <c:pt idx="223">
                  <c:v>0.44188192045992009</c:v>
                </c:pt>
                <c:pt idx="224">
                  <c:v>0.44192605921655997</c:v>
                </c:pt>
                <c:pt idx="225">
                  <c:v>0.44197019797319759</c:v>
                </c:pt>
                <c:pt idx="226">
                  <c:v>0.44201433672983509</c:v>
                </c:pt>
                <c:pt idx="227">
                  <c:v>0.44205847548647509</c:v>
                </c:pt>
                <c:pt idx="228">
                  <c:v>0.44209672907556252</c:v>
                </c:pt>
                <c:pt idx="229">
                  <c:v>0.44211144199443997</c:v>
                </c:pt>
                <c:pt idx="230">
                  <c:v>0.44212615491331997</c:v>
                </c:pt>
                <c:pt idx="231">
                  <c:v>0.44214086783220008</c:v>
                </c:pt>
                <c:pt idx="232">
                  <c:v>0.44215558075107991</c:v>
                </c:pt>
                <c:pt idx="233">
                  <c:v>0.44217029366996008</c:v>
                </c:pt>
                <c:pt idx="234">
                  <c:v>0.44218500658883753</c:v>
                </c:pt>
                <c:pt idx="235">
                  <c:v>0.44219971950771741</c:v>
                </c:pt>
                <c:pt idx="236">
                  <c:v>0.44221443242659736</c:v>
                </c:pt>
                <c:pt idx="237">
                  <c:v>0.44222620276169999</c:v>
                </c:pt>
                <c:pt idx="238">
                  <c:v>0.44222620276169999</c:v>
                </c:pt>
                <c:pt idx="239">
                  <c:v>0.44222620276169999</c:v>
                </c:pt>
                <c:pt idx="240">
                  <c:v>0.44222620276169999</c:v>
                </c:pt>
                <c:pt idx="241">
                  <c:v>0.44222620276169999</c:v>
                </c:pt>
                <c:pt idx="242">
                  <c:v>0.44222620276169999</c:v>
                </c:pt>
                <c:pt idx="243">
                  <c:v>0.44222620276169999</c:v>
                </c:pt>
                <c:pt idx="244">
                  <c:v>0.44222620276169999</c:v>
                </c:pt>
                <c:pt idx="245">
                  <c:v>0.44222620276169999</c:v>
                </c:pt>
                <c:pt idx="246">
                  <c:v>0.44222620276169999</c:v>
                </c:pt>
                <c:pt idx="247">
                  <c:v>0.44222620276169999</c:v>
                </c:pt>
                <c:pt idx="248">
                  <c:v>0.44222620276169999</c:v>
                </c:pt>
                <c:pt idx="249">
                  <c:v>0.44222620276169999</c:v>
                </c:pt>
                <c:pt idx="250">
                  <c:v>0.44222620276169999</c:v>
                </c:pt>
                <c:pt idx="251">
                  <c:v>0.44222620276169999</c:v>
                </c:pt>
                <c:pt idx="252">
                  <c:v>0.44222620276169999</c:v>
                </c:pt>
                <c:pt idx="253">
                  <c:v>0.44222620276169999</c:v>
                </c:pt>
                <c:pt idx="254">
                  <c:v>0.44222620276169999</c:v>
                </c:pt>
                <c:pt idx="255">
                  <c:v>0.44222620276169999</c:v>
                </c:pt>
                <c:pt idx="256">
                  <c:v>0.44222620276169999</c:v>
                </c:pt>
                <c:pt idx="257">
                  <c:v>0.44222620276169999</c:v>
                </c:pt>
                <c:pt idx="258">
                  <c:v>0.44222620276169999</c:v>
                </c:pt>
                <c:pt idx="259">
                  <c:v>0.44222620276169999</c:v>
                </c:pt>
                <c:pt idx="260">
                  <c:v>0.44222620276169999</c:v>
                </c:pt>
                <c:pt idx="261">
                  <c:v>0.44222620276169999</c:v>
                </c:pt>
                <c:pt idx="262">
                  <c:v>0.44222620276169999</c:v>
                </c:pt>
                <c:pt idx="263">
                  <c:v>0.44222620276169999</c:v>
                </c:pt>
                <c:pt idx="264">
                  <c:v>0.44222620276169999</c:v>
                </c:pt>
                <c:pt idx="265">
                  <c:v>0.44222620276169999</c:v>
                </c:pt>
                <c:pt idx="266">
                  <c:v>0.44222620276169999</c:v>
                </c:pt>
                <c:pt idx="267">
                  <c:v>0.44222620276169999</c:v>
                </c:pt>
                <c:pt idx="268">
                  <c:v>0.44222620276169999</c:v>
                </c:pt>
                <c:pt idx="269">
                  <c:v>0.44222620276169999</c:v>
                </c:pt>
                <c:pt idx="270">
                  <c:v>0.44222620276169999</c:v>
                </c:pt>
                <c:pt idx="271">
                  <c:v>0.44222620276169999</c:v>
                </c:pt>
                <c:pt idx="272">
                  <c:v>0.44222620276169999</c:v>
                </c:pt>
                <c:pt idx="273">
                  <c:v>0.44222620276169999</c:v>
                </c:pt>
                <c:pt idx="274">
                  <c:v>0.44222620276169999</c:v>
                </c:pt>
                <c:pt idx="275">
                  <c:v>0.44222620276169999</c:v>
                </c:pt>
                <c:pt idx="276">
                  <c:v>0.44222620276169999</c:v>
                </c:pt>
                <c:pt idx="277">
                  <c:v>0.44222620276169999</c:v>
                </c:pt>
                <c:pt idx="278">
                  <c:v>0.44222620276169999</c:v>
                </c:pt>
                <c:pt idx="279">
                  <c:v>0.44222620276169999</c:v>
                </c:pt>
                <c:pt idx="280">
                  <c:v>0.44222620276169999</c:v>
                </c:pt>
                <c:pt idx="281">
                  <c:v>0.44222620276169999</c:v>
                </c:pt>
                <c:pt idx="282">
                  <c:v>0.44222620276169999</c:v>
                </c:pt>
                <c:pt idx="283">
                  <c:v>0.44222620276169999</c:v>
                </c:pt>
                <c:pt idx="284">
                  <c:v>0.44222620276169999</c:v>
                </c:pt>
                <c:pt idx="285">
                  <c:v>0.44222620276169999</c:v>
                </c:pt>
                <c:pt idx="286">
                  <c:v>0.44222620276169999</c:v>
                </c:pt>
                <c:pt idx="287">
                  <c:v>0.44222620276169999</c:v>
                </c:pt>
                <c:pt idx="288">
                  <c:v>0.44222620276169999</c:v>
                </c:pt>
                <c:pt idx="289">
                  <c:v>0.44222620276169999</c:v>
                </c:pt>
                <c:pt idx="290">
                  <c:v>0.44222620276169999</c:v>
                </c:pt>
                <c:pt idx="291">
                  <c:v>0.44222620276169999</c:v>
                </c:pt>
                <c:pt idx="292">
                  <c:v>0.44222620276169999</c:v>
                </c:pt>
                <c:pt idx="293">
                  <c:v>0.44222620276169999</c:v>
                </c:pt>
                <c:pt idx="294">
                  <c:v>0.44222620276169999</c:v>
                </c:pt>
                <c:pt idx="295">
                  <c:v>0.44222620276169999</c:v>
                </c:pt>
                <c:pt idx="296">
                  <c:v>0.44222620276169999</c:v>
                </c:pt>
                <c:pt idx="297">
                  <c:v>0.44222620276169999</c:v>
                </c:pt>
                <c:pt idx="298">
                  <c:v>0.44222620276169999</c:v>
                </c:pt>
                <c:pt idx="299">
                  <c:v>0.44222620276169999</c:v>
                </c:pt>
                <c:pt idx="300">
                  <c:v>0.44222620276169999</c:v>
                </c:pt>
                <c:pt idx="301">
                  <c:v>0.44222620276169999</c:v>
                </c:pt>
                <c:pt idx="302">
                  <c:v>0.44222620276169999</c:v>
                </c:pt>
                <c:pt idx="303">
                  <c:v>0.44222620276169999</c:v>
                </c:pt>
                <c:pt idx="304">
                  <c:v>0.44222620276169999</c:v>
                </c:pt>
                <c:pt idx="305">
                  <c:v>0.44222620276169999</c:v>
                </c:pt>
                <c:pt idx="306">
                  <c:v>0.44222620276169999</c:v>
                </c:pt>
                <c:pt idx="307">
                  <c:v>0.44222620276169999</c:v>
                </c:pt>
                <c:pt idx="308">
                  <c:v>0.44222620276169999</c:v>
                </c:pt>
                <c:pt idx="309">
                  <c:v>0.44222620276169999</c:v>
                </c:pt>
                <c:pt idx="310">
                  <c:v>0.44222620276169999</c:v>
                </c:pt>
                <c:pt idx="311">
                  <c:v>0.44222620276169999</c:v>
                </c:pt>
                <c:pt idx="312">
                  <c:v>0.44222620276169999</c:v>
                </c:pt>
                <c:pt idx="313">
                  <c:v>0.44222620276169999</c:v>
                </c:pt>
                <c:pt idx="314">
                  <c:v>0.44222620276169999</c:v>
                </c:pt>
                <c:pt idx="315">
                  <c:v>0.44222620276169999</c:v>
                </c:pt>
                <c:pt idx="316">
                  <c:v>0.44222620276169999</c:v>
                </c:pt>
                <c:pt idx="317">
                  <c:v>0.44222620276169999</c:v>
                </c:pt>
                <c:pt idx="318">
                  <c:v>0.44222620276169999</c:v>
                </c:pt>
                <c:pt idx="319">
                  <c:v>0.44222620276169999</c:v>
                </c:pt>
                <c:pt idx="320">
                  <c:v>0.44222620276169999</c:v>
                </c:pt>
                <c:pt idx="321">
                  <c:v>0.44222620276169999</c:v>
                </c:pt>
                <c:pt idx="322">
                  <c:v>0.44222620276169999</c:v>
                </c:pt>
                <c:pt idx="323">
                  <c:v>0.44222620276169999</c:v>
                </c:pt>
                <c:pt idx="324">
                  <c:v>0.44222620276169999</c:v>
                </c:pt>
                <c:pt idx="325">
                  <c:v>0.44222620276169999</c:v>
                </c:pt>
                <c:pt idx="326">
                  <c:v>0.44222620276169999</c:v>
                </c:pt>
                <c:pt idx="327">
                  <c:v>0.44222620276169999</c:v>
                </c:pt>
                <c:pt idx="328">
                  <c:v>0.44222620276169999</c:v>
                </c:pt>
                <c:pt idx="329">
                  <c:v>0.44222620276169999</c:v>
                </c:pt>
                <c:pt idx="330">
                  <c:v>0.44222620276169999</c:v>
                </c:pt>
                <c:pt idx="331">
                  <c:v>0.44222620276169999</c:v>
                </c:pt>
                <c:pt idx="332">
                  <c:v>0.44222620276169999</c:v>
                </c:pt>
                <c:pt idx="333">
                  <c:v>0.44222620276169999</c:v>
                </c:pt>
                <c:pt idx="334">
                  <c:v>0.44222620276169999</c:v>
                </c:pt>
                <c:pt idx="335">
                  <c:v>0.44222620276169999</c:v>
                </c:pt>
                <c:pt idx="336">
                  <c:v>0.44222620276169999</c:v>
                </c:pt>
                <c:pt idx="337">
                  <c:v>0.44222620276169999</c:v>
                </c:pt>
                <c:pt idx="338">
                  <c:v>0.44222620276169999</c:v>
                </c:pt>
                <c:pt idx="339">
                  <c:v>0.44222620276169999</c:v>
                </c:pt>
                <c:pt idx="340">
                  <c:v>0.44222620276169999</c:v>
                </c:pt>
                <c:pt idx="341">
                  <c:v>0.44222620276169999</c:v>
                </c:pt>
                <c:pt idx="342">
                  <c:v>0.44222620276169999</c:v>
                </c:pt>
                <c:pt idx="343">
                  <c:v>0.44222620276169999</c:v>
                </c:pt>
                <c:pt idx="344">
                  <c:v>0.44222620276169999</c:v>
                </c:pt>
                <c:pt idx="345">
                  <c:v>0.44222620276169999</c:v>
                </c:pt>
                <c:pt idx="346">
                  <c:v>0.44222620276169999</c:v>
                </c:pt>
                <c:pt idx="347">
                  <c:v>0.44222620276169999</c:v>
                </c:pt>
                <c:pt idx="348">
                  <c:v>0.44222620276169999</c:v>
                </c:pt>
                <c:pt idx="349">
                  <c:v>0.44222620276169999</c:v>
                </c:pt>
                <c:pt idx="350">
                  <c:v>0.44222620276169999</c:v>
                </c:pt>
                <c:pt idx="351">
                  <c:v>0.44222620276169999</c:v>
                </c:pt>
                <c:pt idx="352">
                  <c:v>0.44222620276169999</c:v>
                </c:pt>
                <c:pt idx="353">
                  <c:v>0.44222620276169999</c:v>
                </c:pt>
                <c:pt idx="354">
                  <c:v>0.44222620276169999</c:v>
                </c:pt>
                <c:pt idx="355">
                  <c:v>0.44222620276169999</c:v>
                </c:pt>
                <c:pt idx="356">
                  <c:v>0.44222620276169999</c:v>
                </c:pt>
                <c:pt idx="357">
                  <c:v>0.44222620276169999</c:v>
                </c:pt>
                <c:pt idx="358">
                  <c:v>0.44222620276169999</c:v>
                </c:pt>
                <c:pt idx="359">
                  <c:v>0.44222620276169999</c:v>
                </c:pt>
                <c:pt idx="360">
                  <c:v>0.44222620276169999</c:v>
                </c:pt>
                <c:pt idx="361">
                  <c:v>0.44222620276169999</c:v>
                </c:pt>
                <c:pt idx="362">
                  <c:v>0.44222620276169999</c:v>
                </c:pt>
                <c:pt idx="363">
                  <c:v>0.44222620276169999</c:v>
                </c:pt>
                <c:pt idx="364">
                  <c:v>0.44222620276169999</c:v>
                </c:pt>
                <c:pt idx="365">
                  <c:v>0.44222620276169999</c:v>
                </c:pt>
                <c:pt idx="366">
                  <c:v>0.44222620276169999</c:v>
                </c:pt>
                <c:pt idx="367">
                  <c:v>0.44222620276169999</c:v>
                </c:pt>
                <c:pt idx="368">
                  <c:v>0.44222620276169999</c:v>
                </c:pt>
                <c:pt idx="369">
                  <c:v>0.44222620276169999</c:v>
                </c:pt>
                <c:pt idx="370">
                  <c:v>0.44222620276169999</c:v>
                </c:pt>
                <c:pt idx="371">
                  <c:v>0.44222620276169999</c:v>
                </c:pt>
                <c:pt idx="372">
                  <c:v>0.44222620276169999</c:v>
                </c:pt>
                <c:pt idx="373">
                  <c:v>0.44222620276169999</c:v>
                </c:pt>
                <c:pt idx="374">
                  <c:v>0.44222620276169999</c:v>
                </c:pt>
                <c:pt idx="375">
                  <c:v>0.44222620276169999</c:v>
                </c:pt>
                <c:pt idx="376">
                  <c:v>0.44222620276169999</c:v>
                </c:pt>
                <c:pt idx="377">
                  <c:v>0.44222620276169999</c:v>
                </c:pt>
                <c:pt idx="378">
                  <c:v>0.44222620276169999</c:v>
                </c:pt>
                <c:pt idx="379">
                  <c:v>0.44222620276169999</c:v>
                </c:pt>
                <c:pt idx="380">
                  <c:v>0.44222620276169999</c:v>
                </c:pt>
                <c:pt idx="381">
                  <c:v>0.44222620276169999</c:v>
                </c:pt>
                <c:pt idx="382">
                  <c:v>0.44222620276169999</c:v>
                </c:pt>
                <c:pt idx="383">
                  <c:v>0.44222620276169999</c:v>
                </c:pt>
                <c:pt idx="384">
                  <c:v>0.44222620276169999</c:v>
                </c:pt>
                <c:pt idx="385">
                  <c:v>0.44222620276169999</c:v>
                </c:pt>
                <c:pt idx="386">
                  <c:v>0.44222620276169999</c:v>
                </c:pt>
                <c:pt idx="387">
                  <c:v>0.44222620276169999</c:v>
                </c:pt>
                <c:pt idx="388">
                  <c:v>0.44222620276169999</c:v>
                </c:pt>
                <c:pt idx="389">
                  <c:v>0.44222620276169999</c:v>
                </c:pt>
                <c:pt idx="390">
                  <c:v>0.44222620276169999</c:v>
                </c:pt>
                <c:pt idx="391">
                  <c:v>0.44222620276169999</c:v>
                </c:pt>
                <c:pt idx="392">
                  <c:v>0.44222620276169999</c:v>
                </c:pt>
                <c:pt idx="393">
                  <c:v>0.44222620276169999</c:v>
                </c:pt>
                <c:pt idx="394">
                  <c:v>0.44222620276169999</c:v>
                </c:pt>
                <c:pt idx="395">
                  <c:v>0.44222620276169999</c:v>
                </c:pt>
                <c:pt idx="396">
                  <c:v>0.44222620276169999</c:v>
                </c:pt>
                <c:pt idx="397">
                  <c:v>0.44222620276169999</c:v>
                </c:pt>
                <c:pt idx="398">
                  <c:v>0.44222620276169999</c:v>
                </c:pt>
                <c:pt idx="399">
                  <c:v>0.44222620276169999</c:v>
                </c:pt>
                <c:pt idx="400">
                  <c:v>0.44222620276169999</c:v>
                </c:pt>
                <c:pt idx="401">
                  <c:v>0.44222620276169999</c:v>
                </c:pt>
                <c:pt idx="402">
                  <c:v>0.44222620276169999</c:v>
                </c:pt>
                <c:pt idx="403">
                  <c:v>0.44222620276169999</c:v>
                </c:pt>
                <c:pt idx="404">
                  <c:v>0.44222620276169999</c:v>
                </c:pt>
                <c:pt idx="405">
                  <c:v>0.44222620276169999</c:v>
                </c:pt>
                <c:pt idx="406">
                  <c:v>0.44222620276169999</c:v>
                </c:pt>
                <c:pt idx="407">
                  <c:v>0.44222620276169999</c:v>
                </c:pt>
                <c:pt idx="408">
                  <c:v>0.44222620276169999</c:v>
                </c:pt>
                <c:pt idx="409">
                  <c:v>0.44222620276169999</c:v>
                </c:pt>
                <c:pt idx="410">
                  <c:v>0.44222620276169999</c:v>
                </c:pt>
                <c:pt idx="411">
                  <c:v>0.44222620276169999</c:v>
                </c:pt>
                <c:pt idx="412">
                  <c:v>0.44222620276169999</c:v>
                </c:pt>
                <c:pt idx="413">
                  <c:v>0.44222620276169999</c:v>
                </c:pt>
                <c:pt idx="414">
                  <c:v>0.44222620276169999</c:v>
                </c:pt>
                <c:pt idx="415">
                  <c:v>0.44222620276169999</c:v>
                </c:pt>
                <c:pt idx="416">
                  <c:v>0.44222620276169999</c:v>
                </c:pt>
                <c:pt idx="417">
                  <c:v>0.44222620276169999</c:v>
                </c:pt>
                <c:pt idx="418">
                  <c:v>0.44222620276169999</c:v>
                </c:pt>
                <c:pt idx="419">
                  <c:v>0.44222620276169999</c:v>
                </c:pt>
                <c:pt idx="420">
                  <c:v>0.44222620276169999</c:v>
                </c:pt>
                <c:pt idx="421">
                  <c:v>0.44222620276169999</c:v>
                </c:pt>
                <c:pt idx="422">
                  <c:v>0.44222620276169999</c:v>
                </c:pt>
                <c:pt idx="423">
                  <c:v>0.44222620276169999</c:v>
                </c:pt>
                <c:pt idx="424">
                  <c:v>0.44222620276169999</c:v>
                </c:pt>
                <c:pt idx="425">
                  <c:v>0.44222620276169999</c:v>
                </c:pt>
                <c:pt idx="426">
                  <c:v>0.44222620276169999</c:v>
                </c:pt>
                <c:pt idx="427">
                  <c:v>0.44222620276169999</c:v>
                </c:pt>
                <c:pt idx="428">
                  <c:v>0.44222620276169999</c:v>
                </c:pt>
                <c:pt idx="429">
                  <c:v>0.44222620276169999</c:v>
                </c:pt>
                <c:pt idx="430">
                  <c:v>0.44222620276169999</c:v>
                </c:pt>
                <c:pt idx="431">
                  <c:v>0.44222620276169999</c:v>
                </c:pt>
                <c:pt idx="432">
                  <c:v>0.44222620276169999</c:v>
                </c:pt>
                <c:pt idx="433">
                  <c:v>0.44222620276169999</c:v>
                </c:pt>
                <c:pt idx="434">
                  <c:v>0.44222620276169999</c:v>
                </c:pt>
                <c:pt idx="435">
                  <c:v>0.44222620276169999</c:v>
                </c:pt>
                <c:pt idx="436">
                  <c:v>0.44222620276169999</c:v>
                </c:pt>
                <c:pt idx="437">
                  <c:v>0.44222620276169999</c:v>
                </c:pt>
                <c:pt idx="438">
                  <c:v>0.44222620276169999</c:v>
                </c:pt>
                <c:pt idx="439">
                  <c:v>0.44222620276169999</c:v>
                </c:pt>
                <c:pt idx="440">
                  <c:v>0.44222620276169999</c:v>
                </c:pt>
                <c:pt idx="441">
                  <c:v>0.44222620276169999</c:v>
                </c:pt>
                <c:pt idx="442">
                  <c:v>0.44222620276169999</c:v>
                </c:pt>
                <c:pt idx="443">
                  <c:v>0.44222620276169999</c:v>
                </c:pt>
                <c:pt idx="444">
                  <c:v>0.44222620276169999</c:v>
                </c:pt>
                <c:pt idx="445">
                  <c:v>0.44222620276169999</c:v>
                </c:pt>
                <c:pt idx="446">
                  <c:v>0.44222620276169999</c:v>
                </c:pt>
                <c:pt idx="447">
                  <c:v>0.44222620276169999</c:v>
                </c:pt>
                <c:pt idx="448">
                  <c:v>0.44222620276169999</c:v>
                </c:pt>
                <c:pt idx="449">
                  <c:v>0.44222620276169999</c:v>
                </c:pt>
                <c:pt idx="450">
                  <c:v>0.44222620276169999</c:v>
                </c:pt>
                <c:pt idx="451">
                  <c:v>0.44222620276169999</c:v>
                </c:pt>
                <c:pt idx="452">
                  <c:v>0.44222620276169999</c:v>
                </c:pt>
                <c:pt idx="453">
                  <c:v>0.44222620276169999</c:v>
                </c:pt>
                <c:pt idx="454">
                  <c:v>0.44222620276169999</c:v>
                </c:pt>
                <c:pt idx="455">
                  <c:v>0.44222620276169999</c:v>
                </c:pt>
                <c:pt idx="456">
                  <c:v>0.44222620276169999</c:v>
                </c:pt>
                <c:pt idx="457">
                  <c:v>0.44222620276169999</c:v>
                </c:pt>
                <c:pt idx="458">
                  <c:v>0.44222620276169999</c:v>
                </c:pt>
                <c:pt idx="459">
                  <c:v>0.44222620276169999</c:v>
                </c:pt>
                <c:pt idx="460">
                  <c:v>0.44222620276169999</c:v>
                </c:pt>
                <c:pt idx="461">
                  <c:v>0.44222620276169999</c:v>
                </c:pt>
                <c:pt idx="462">
                  <c:v>0.44222620276169999</c:v>
                </c:pt>
                <c:pt idx="463">
                  <c:v>0.44222620276169999</c:v>
                </c:pt>
                <c:pt idx="464">
                  <c:v>0.44222620276169999</c:v>
                </c:pt>
                <c:pt idx="465">
                  <c:v>0.44222620276169999</c:v>
                </c:pt>
                <c:pt idx="466">
                  <c:v>0.44222620276169999</c:v>
                </c:pt>
                <c:pt idx="467">
                  <c:v>0.44222620276169999</c:v>
                </c:pt>
                <c:pt idx="468">
                  <c:v>0.44222620276169999</c:v>
                </c:pt>
                <c:pt idx="469">
                  <c:v>0.44222620276169999</c:v>
                </c:pt>
                <c:pt idx="470">
                  <c:v>0.44222620276169999</c:v>
                </c:pt>
                <c:pt idx="471">
                  <c:v>0.44222620276169999</c:v>
                </c:pt>
                <c:pt idx="472">
                  <c:v>0.44222620276169999</c:v>
                </c:pt>
                <c:pt idx="473">
                  <c:v>0.44222620276169999</c:v>
                </c:pt>
                <c:pt idx="474">
                  <c:v>0.44222620276169999</c:v>
                </c:pt>
                <c:pt idx="475">
                  <c:v>0.44222620276169999</c:v>
                </c:pt>
                <c:pt idx="476">
                  <c:v>0.44222620276169999</c:v>
                </c:pt>
                <c:pt idx="477">
                  <c:v>0.44222620276169999</c:v>
                </c:pt>
                <c:pt idx="478">
                  <c:v>0.44222620276169999</c:v>
                </c:pt>
                <c:pt idx="479">
                  <c:v>0.44222620276169999</c:v>
                </c:pt>
                <c:pt idx="480">
                  <c:v>0.44222620276169999</c:v>
                </c:pt>
                <c:pt idx="481">
                  <c:v>0.44222620276169999</c:v>
                </c:pt>
                <c:pt idx="482">
                  <c:v>0.44222620276169999</c:v>
                </c:pt>
                <c:pt idx="483">
                  <c:v>0.44222620276169999</c:v>
                </c:pt>
                <c:pt idx="484">
                  <c:v>0.44222620276169999</c:v>
                </c:pt>
                <c:pt idx="485">
                  <c:v>0.44222620276169999</c:v>
                </c:pt>
                <c:pt idx="486">
                  <c:v>0.44222620276169999</c:v>
                </c:pt>
                <c:pt idx="487">
                  <c:v>0.44222620276169999</c:v>
                </c:pt>
                <c:pt idx="488">
                  <c:v>0.44222620276169999</c:v>
                </c:pt>
                <c:pt idx="489">
                  <c:v>0.44222620276169999</c:v>
                </c:pt>
                <c:pt idx="490">
                  <c:v>0.44222620276169999</c:v>
                </c:pt>
                <c:pt idx="491">
                  <c:v>0.44222620276169999</c:v>
                </c:pt>
                <c:pt idx="492">
                  <c:v>0.44222620276169999</c:v>
                </c:pt>
                <c:pt idx="493">
                  <c:v>0.44222620276169999</c:v>
                </c:pt>
                <c:pt idx="494">
                  <c:v>0.44222620276169999</c:v>
                </c:pt>
                <c:pt idx="495">
                  <c:v>0.44222620276169999</c:v>
                </c:pt>
                <c:pt idx="496">
                  <c:v>0.44222620276169999</c:v>
                </c:pt>
                <c:pt idx="497">
                  <c:v>0.44222620276169999</c:v>
                </c:pt>
                <c:pt idx="498">
                  <c:v>0.44222620276169999</c:v>
                </c:pt>
                <c:pt idx="499">
                  <c:v>0.44222620276169999</c:v>
                </c:pt>
                <c:pt idx="500">
                  <c:v>0.44222620276169999</c:v>
                </c:pt>
                <c:pt idx="501">
                  <c:v>0.44222620276169999</c:v>
                </c:pt>
                <c:pt idx="502">
                  <c:v>0.44222620276169999</c:v>
                </c:pt>
                <c:pt idx="503">
                  <c:v>0.44222620276169999</c:v>
                </c:pt>
                <c:pt idx="504">
                  <c:v>0.44222620276169999</c:v>
                </c:pt>
                <c:pt idx="505">
                  <c:v>0.44222620276169999</c:v>
                </c:pt>
                <c:pt idx="506">
                  <c:v>0.44222620276169999</c:v>
                </c:pt>
                <c:pt idx="507">
                  <c:v>0.44222620276169999</c:v>
                </c:pt>
                <c:pt idx="508">
                  <c:v>0.44222620276169999</c:v>
                </c:pt>
                <c:pt idx="509">
                  <c:v>0.44222620276169999</c:v>
                </c:pt>
                <c:pt idx="510">
                  <c:v>0.44222620276169999</c:v>
                </c:pt>
                <c:pt idx="511">
                  <c:v>0.44222620276169999</c:v>
                </c:pt>
                <c:pt idx="512">
                  <c:v>0.44222620276169999</c:v>
                </c:pt>
                <c:pt idx="513">
                  <c:v>0.44222620276169999</c:v>
                </c:pt>
                <c:pt idx="514">
                  <c:v>0.44222620276169999</c:v>
                </c:pt>
                <c:pt idx="515">
                  <c:v>0.44222620276169999</c:v>
                </c:pt>
                <c:pt idx="516">
                  <c:v>0.44222620276169999</c:v>
                </c:pt>
                <c:pt idx="517">
                  <c:v>0.44222620276169999</c:v>
                </c:pt>
                <c:pt idx="518">
                  <c:v>0.44222620276169999</c:v>
                </c:pt>
                <c:pt idx="519">
                  <c:v>0.44222620276169999</c:v>
                </c:pt>
                <c:pt idx="520">
                  <c:v>0.44222620276169999</c:v>
                </c:pt>
                <c:pt idx="521">
                  <c:v>0.44222620276169999</c:v>
                </c:pt>
                <c:pt idx="522">
                  <c:v>0.44222620276169999</c:v>
                </c:pt>
                <c:pt idx="523">
                  <c:v>0.44222620276169999</c:v>
                </c:pt>
                <c:pt idx="524">
                  <c:v>0.44222620276169999</c:v>
                </c:pt>
                <c:pt idx="525">
                  <c:v>0.44222620276169999</c:v>
                </c:pt>
                <c:pt idx="526">
                  <c:v>0.44222620276169999</c:v>
                </c:pt>
                <c:pt idx="527">
                  <c:v>0.44222620276169999</c:v>
                </c:pt>
                <c:pt idx="528">
                  <c:v>0.44222620276169999</c:v>
                </c:pt>
                <c:pt idx="529">
                  <c:v>0.44222620276169999</c:v>
                </c:pt>
                <c:pt idx="530">
                  <c:v>0.44222620276169999</c:v>
                </c:pt>
                <c:pt idx="531">
                  <c:v>0.44222620276169999</c:v>
                </c:pt>
                <c:pt idx="532">
                  <c:v>0.44222620276169999</c:v>
                </c:pt>
                <c:pt idx="533">
                  <c:v>0.44222620276169999</c:v>
                </c:pt>
                <c:pt idx="534">
                  <c:v>0.44222620276169999</c:v>
                </c:pt>
                <c:pt idx="535">
                  <c:v>0.44222620276169999</c:v>
                </c:pt>
                <c:pt idx="536">
                  <c:v>0.44222620276169999</c:v>
                </c:pt>
                <c:pt idx="537">
                  <c:v>0.44222620276169999</c:v>
                </c:pt>
                <c:pt idx="538">
                  <c:v>0.44222620276169999</c:v>
                </c:pt>
                <c:pt idx="539">
                  <c:v>0.44222620276169999</c:v>
                </c:pt>
                <c:pt idx="540">
                  <c:v>0.44222620276169999</c:v>
                </c:pt>
                <c:pt idx="541">
                  <c:v>0.44222620276169999</c:v>
                </c:pt>
                <c:pt idx="542">
                  <c:v>0.44222620276169999</c:v>
                </c:pt>
                <c:pt idx="543">
                  <c:v>0.44222620276169999</c:v>
                </c:pt>
                <c:pt idx="544">
                  <c:v>0.44222620276169999</c:v>
                </c:pt>
                <c:pt idx="545">
                  <c:v>0.44222620276169999</c:v>
                </c:pt>
                <c:pt idx="546">
                  <c:v>0.44222620276169999</c:v>
                </c:pt>
                <c:pt idx="547">
                  <c:v>0.44222620276169999</c:v>
                </c:pt>
                <c:pt idx="548">
                  <c:v>0.44222620276169999</c:v>
                </c:pt>
                <c:pt idx="549">
                  <c:v>0.44222620276169999</c:v>
                </c:pt>
                <c:pt idx="550">
                  <c:v>0.44222620276169999</c:v>
                </c:pt>
                <c:pt idx="551">
                  <c:v>0.44222620276169999</c:v>
                </c:pt>
                <c:pt idx="552">
                  <c:v>0.44222620276169999</c:v>
                </c:pt>
                <c:pt idx="553">
                  <c:v>0.44222620276169999</c:v>
                </c:pt>
                <c:pt idx="554">
                  <c:v>0.44222620276169999</c:v>
                </c:pt>
                <c:pt idx="555">
                  <c:v>0.44222620276169999</c:v>
                </c:pt>
                <c:pt idx="556">
                  <c:v>0.44222620276169999</c:v>
                </c:pt>
                <c:pt idx="557">
                  <c:v>0.44222620276169999</c:v>
                </c:pt>
                <c:pt idx="558">
                  <c:v>0.44222620276169999</c:v>
                </c:pt>
                <c:pt idx="559">
                  <c:v>0.44222620276169999</c:v>
                </c:pt>
                <c:pt idx="560">
                  <c:v>0.44222620276169999</c:v>
                </c:pt>
                <c:pt idx="561">
                  <c:v>0.44222620276169999</c:v>
                </c:pt>
                <c:pt idx="562">
                  <c:v>0.44222620276169999</c:v>
                </c:pt>
                <c:pt idx="563">
                  <c:v>0.44222620276169999</c:v>
                </c:pt>
                <c:pt idx="564">
                  <c:v>0.44222620276169999</c:v>
                </c:pt>
                <c:pt idx="565">
                  <c:v>0.44222620276169999</c:v>
                </c:pt>
                <c:pt idx="566">
                  <c:v>0.44222620276169999</c:v>
                </c:pt>
                <c:pt idx="567">
                  <c:v>0.44222620276169999</c:v>
                </c:pt>
                <c:pt idx="568">
                  <c:v>0.44222620276169999</c:v>
                </c:pt>
                <c:pt idx="569">
                  <c:v>0.44222620276169999</c:v>
                </c:pt>
                <c:pt idx="570">
                  <c:v>0.44222620276169999</c:v>
                </c:pt>
                <c:pt idx="571">
                  <c:v>0.44222620276169999</c:v>
                </c:pt>
                <c:pt idx="572">
                  <c:v>0.44222620276169999</c:v>
                </c:pt>
                <c:pt idx="573">
                  <c:v>0.44222620276169999</c:v>
                </c:pt>
                <c:pt idx="574">
                  <c:v>0.44222620276169999</c:v>
                </c:pt>
                <c:pt idx="575">
                  <c:v>0.44222620276169999</c:v>
                </c:pt>
                <c:pt idx="576">
                  <c:v>0.44222620276169999</c:v>
                </c:pt>
                <c:pt idx="577">
                  <c:v>0.44222620276169999</c:v>
                </c:pt>
                <c:pt idx="578">
                  <c:v>0.44222620276169999</c:v>
                </c:pt>
                <c:pt idx="579">
                  <c:v>0.44222620276169999</c:v>
                </c:pt>
                <c:pt idx="580">
                  <c:v>0.44222620276169999</c:v>
                </c:pt>
                <c:pt idx="581">
                  <c:v>0.44222620276169999</c:v>
                </c:pt>
                <c:pt idx="582">
                  <c:v>0.44222620276169999</c:v>
                </c:pt>
                <c:pt idx="583">
                  <c:v>0.44222620276169999</c:v>
                </c:pt>
                <c:pt idx="584">
                  <c:v>0.44222620276169999</c:v>
                </c:pt>
                <c:pt idx="585">
                  <c:v>0.44222620276169999</c:v>
                </c:pt>
                <c:pt idx="586">
                  <c:v>0.44222620276169999</c:v>
                </c:pt>
                <c:pt idx="587">
                  <c:v>0.44222620276169999</c:v>
                </c:pt>
                <c:pt idx="588">
                  <c:v>0.44222620276169999</c:v>
                </c:pt>
                <c:pt idx="589">
                  <c:v>0.44222620276169999</c:v>
                </c:pt>
                <c:pt idx="590">
                  <c:v>0.44222620276169999</c:v>
                </c:pt>
                <c:pt idx="591">
                  <c:v>0.44222620276169999</c:v>
                </c:pt>
                <c:pt idx="592">
                  <c:v>0.44222620276169999</c:v>
                </c:pt>
                <c:pt idx="593">
                  <c:v>0.44222620276169999</c:v>
                </c:pt>
                <c:pt idx="594">
                  <c:v>0.44222620276169999</c:v>
                </c:pt>
                <c:pt idx="595">
                  <c:v>0.44222620276169999</c:v>
                </c:pt>
                <c:pt idx="596">
                  <c:v>0.44222620276169999</c:v>
                </c:pt>
                <c:pt idx="597">
                  <c:v>0.44222620276169999</c:v>
                </c:pt>
                <c:pt idx="598">
                  <c:v>0.44222620276169999</c:v>
                </c:pt>
                <c:pt idx="599">
                  <c:v>0.44222620276169999</c:v>
                </c:pt>
                <c:pt idx="600">
                  <c:v>0.44222620276169999</c:v>
                </c:pt>
                <c:pt idx="601">
                  <c:v>0.44222620276169999</c:v>
                </c:pt>
                <c:pt idx="602">
                  <c:v>0.44222620276169999</c:v>
                </c:pt>
                <c:pt idx="603">
                  <c:v>0.44222620276169999</c:v>
                </c:pt>
                <c:pt idx="604">
                  <c:v>0.44222620276169999</c:v>
                </c:pt>
                <c:pt idx="605">
                  <c:v>0.44222620276169999</c:v>
                </c:pt>
                <c:pt idx="606">
                  <c:v>0.44222620276169999</c:v>
                </c:pt>
                <c:pt idx="607">
                  <c:v>0.44222620276169999</c:v>
                </c:pt>
                <c:pt idx="608">
                  <c:v>0.44222620276169999</c:v>
                </c:pt>
                <c:pt idx="609">
                  <c:v>0.44222620276169999</c:v>
                </c:pt>
                <c:pt idx="610">
                  <c:v>0.44222620276169999</c:v>
                </c:pt>
                <c:pt idx="611">
                  <c:v>0.44222620276169999</c:v>
                </c:pt>
                <c:pt idx="612">
                  <c:v>0.44222620276169999</c:v>
                </c:pt>
                <c:pt idx="613">
                  <c:v>0.44222620276169999</c:v>
                </c:pt>
                <c:pt idx="614">
                  <c:v>0.44222620276169999</c:v>
                </c:pt>
                <c:pt idx="615">
                  <c:v>0.44222620276169999</c:v>
                </c:pt>
                <c:pt idx="616">
                  <c:v>0.44222620276169999</c:v>
                </c:pt>
                <c:pt idx="617">
                  <c:v>0.44222620276169999</c:v>
                </c:pt>
                <c:pt idx="618">
                  <c:v>0.44222620276169999</c:v>
                </c:pt>
                <c:pt idx="619">
                  <c:v>0.44222620276169999</c:v>
                </c:pt>
                <c:pt idx="620">
                  <c:v>0.44222620276169999</c:v>
                </c:pt>
                <c:pt idx="621">
                  <c:v>0.44222620276169999</c:v>
                </c:pt>
                <c:pt idx="622">
                  <c:v>0.44222620276169999</c:v>
                </c:pt>
                <c:pt idx="623">
                  <c:v>0.44222620276169999</c:v>
                </c:pt>
                <c:pt idx="624">
                  <c:v>0.44222620276169999</c:v>
                </c:pt>
                <c:pt idx="625">
                  <c:v>0.44222620276169999</c:v>
                </c:pt>
                <c:pt idx="626">
                  <c:v>0.44222620276169999</c:v>
                </c:pt>
                <c:pt idx="627">
                  <c:v>0.44222620276169999</c:v>
                </c:pt>
                <c:pt idx="628">
                  <c:v>0.44222620276169999</c:v>
                </c:pt>
                <c:pt idx="629">
                  <c:v>0.44222620276169999</c:v>
                </c:pt>
                <c:pt idx="630">
                  <c:v>0.44222620276169999</c:v>
                </c:pt>
                <c:pt idx="631">
                  <c:v>0.44222620276169999</c:v>
                </c:pt>
                <c:pt idx="632">
                  <c:v>0.44222620276169999</c:v>
                </c:pt>
                <c:pt idx="633">
                  <c:v>0.44222620276169999</c:v>
                </c:pt>
                <c:pt idx="634">
                  <c:v>0.44222620276169999</c:v>
                </c:pt>
                <c:pt idx="635">
                  <c:v>0.44222620276169999</c:v>
                </c:pt>
                <c:pt idx="636">
                  <c:v>0.44222620276169999</c:v>
                </c:pt>
                <c:pt idx="637">
                  <c:v>0.44222620276169999</c:v>
                </c:pt>
                <c:pt idx="638">
                  <c:v>0.44222620276169999</c:v>
                </c:pt>
                <c:pt idx="639">
                  <c:v>0.44222620276169999</c:v>
                </c:pt>
                <c:pt idx="640">
                  <c:v>0.44222620276169999</c:v>
                </c:pt>
                <c:pt idx="641">
                  <c:v>0.44222620276169999</c:v>
                </c:pt>
                <c:pt idx="642">
                  <c:v>0.44222620276169999</c:v>
                </c:pt>
                <c:pt idx="643">
                  <c:v>0.44222620276169999</c:v>
                </c:pt>
                <c:pt idx="644">
                  <c:v>0.44222620276169999</c:v>
                </c:pt>
                <c:pt idx="645">
                  <c:v>0.44222620276169999</c:v>
                </c:pt>
                <c:pt idx="646">
                  <c:v>0.44222620276169999</c:v>
                </c:pt>
                <c:pt idx="647">
                  <c:v>0.44222620276169999</c:v>
                </c:pt>
                <c:pt idx="648">
                  <c:v>0.44222620276169999</c:v>
                </c:pt>
                <c:pt idx="649">
                  <c:v>0.44222620276169999</c:v>
                </c:pt>
                <c:pt idx="650">
                  <c:v>0.44222620276169999</c:v>
                </c:pt>
                <c:pt idx="651">
                  <c:v>0.44222620276169999</c:v>
                </c:pt>
                <c:pt idx="652">
                  <c:v>0.44222620276169999</c:v>
                </c:pt>
                <c:pt idx="653">
                  <c:v>0.44222620276169999</c:v>
                </c:pt>
                <c:pt idx="654">
                  <c:v>0.44222620276169999</c:v>
                </c:pt>
                <c:pt idx="655">
                  <c:v>0.44222620276169999</c:v>
                </c:pt>
                <c:pt idx="656">
                  <c:v>0.44222620276169999</c:v>
                </c:pt>
                <c:pt idx="657">
                  <c:v>0.44222620276169999</c:v>
                </c:pt>
                <c:pt idx="658">
                  <c:v>0.44222620276169999</c:v>
                </c:pt>
                <c:pt idx="659">
                  <c:v>0.44222620276169999</c:v>
                </c:pt>
                <c:pt idx="660">
                  <c:v>0.44222620276169999</c:v>
                </c:pt>
                <c:pt idx="661">
                  <c:v>0.44222620276169999</c:v>
                </c:pt>
                <c:pt idx="662">
                  <c:v>0.44222620276169999</c:v>
                </c:pt>
                <c:pt idx="663">
                  <c:v>0.44222620276169999</c:v>
                </c:pt>
                <c:pt idx="664">
                  <c:v>0.44222620276169999</c:v>
                </c:pt>
                <c:pt idx="665">
                  <c:v>0.44222620276169999</c:v>
                </c:pt>
                <c:pt idx="666">
                  <c:v>0.44222620276169999</c:v>
                </c:pt>
                <c:pt idx="667">
                  <c:v>0.44222620276169999</c:v>
                </c:pt>
                <c:pt idx="668">
                  <c:v>0.44222620276169999</c:v>
                </c:pt>
                <c:pt idx="669">
                  <c:v>0.44222620276169999</c:v>
                </c:pt>
                <c:pt idx="670">
                  <c:v>0.44222620276169999</c:v>
                </c:pt>
                <c:pt idx="671">
                  <c:v>0.44222620276169999</c:v>
                </c:pt>
                <c:pt idx="672">
                  <c:v>0.44222620276169999</c:v>
                </c:pt>
                <c:pt idx="673">
                  <c:v>0.44222620276169999</c:v>
                </c:pt>
                <c:pt idx="674">
                  <c:v>0.44222620276169999</c:v>
                </c:pt>
                <c:pt idx="675">
                  <c:v>0.44222620276169999</c:v>
                </c:pt>
                <c:pt idx="676">
                  <c:v>0.44222620276169999</c:v>
                </c:pt>
                <c:pt idx="677">
                  <c:v>0.44222620276169999</c:v>
                </c:pt>
                <c:pt idx="678">
                  <c:v>0.44222620276169999</c:v>
                </c:pt>
                <c:pt idx="679">
                  <c:v>0.44222620276169999</c:v>
                </c:pt>
                <c:pt idx="680">
                  <c:v>0.44222620276169999</c:v>
                </c:pt>
                <c:pt idx="681">
                  <c:v>0.44222620276169999</c:v>
                </c:pt>
                <c:pt idx="682">
                  <c:v>0.44222620276169999</c:v>
                </c:pt>
                <c:pt idx="683">
                  <c:v>0.44222620276169999</c:v>
                </c:pt>
                <c:pt idx="684">
                  <c:v>0.44222620276169999</c:v>
                </c:pt>
                <c:pt idx="685">
                  <c:v>0.44222620276169999</c:v>
                </c:pt>
                <c:pt idx="686">
                  <c:v>0.44222620276169999</c:v>
                </c:pt>
                <c:pt idx="687">
                  <c:v>0.44222620276169999</c:v>
                </c:pt>
                <c:pt idx="688">
                  <c:v>0.44222620276169999</c:v>
                </c:pt>
                <c:pt idx="689">
                  <c:v>0.44222620276169999</c:v>
                </c:pt>
                <c:pt idx="690">
                  <c:v>0.44222620276169999</c:v>
                </c:pt>
                <c:pt idx="691">
                  <c:v>0.44222620276169999</c:v>
                </c:pt>
                <c:pt idx="692">
                  <c:v>0.44222620276169999</c:v>
                </c:pt>
                <c:pt idx="693">
                  <c:v>0.44222620276169999</c:v>
                </c:pt>
                <c:pt idx="694">
                  <c:v>0.44222620276169999</c:v>
                </c:pt>
                <c:pt idx="695">
                  <c:v>0.44222620276169999</c:v>
                </c:pt>
                <c:pt idx="696">
                  <c:v>0.44222620276169999</c:v>
                </c:pt>
                <c:pt idx="697">
                  <c:v>0.44222620276169999</c:v>
                </c:pt>
                <c:pt idx="698">
                  <c:v>0.44222620276169999</c:v>
                </c:pt>
                <c:pt idx="699">
                  <c:v>0.44222620276169999</c:v>
                </c:pt>
                <c:pt idx="700">
                  <c:v>0.44222620276169999</c:v>
                </c:pt>
                <c:pt idx="701">
                  <c:v>0.44222620276169999</c:v>
                </c:pt>
                <c:pt idx="702">
                  <c:v>0.44222620276169999</c:v>
                </c:pt>
                <c:pt idx="703">
                  <c:v>0.44222620276169999</c:v>
                </c:pt>
                <c:pt idx="704">
                  <c:v>0.44222620276169999</c:v>
                </c:pt>
                <c:pt idx="705">
                  <c:v>0.44222620276169999</c:v>
                </c:pt>
                <c:pt idx="706">
                  <c:v>0.44222620276169999</c:v>
                </c:pt>
                <c:pt idx="707">
                  <c:v>0.44222620276169999</c:v>
                </c:pt>
                <c:pt idx="708">
                  <c:v>0.44222620276169999</c:v>
                </c:pt>
                <c:pt idx="709">
                  <c:v>0.44222620276169999</c:v>
                </c:pt>
                <c:pt idx="710">
                  <c:v>0.44222620276169999</c:v>
                </c:pt>
                <c:pt idx="711">
                  <c:v>0.44222620276169999</c:v>
                </c:pt>
                <c:pt idx="712">
                  <c:v>0.44222620276169999</c:v>
                </c:pt>
                <c:pt idx="713">
                  <c:v>0.44222620276169999</c:v>
                </c:pt>
                <c:pt idx="714">
                  <c:v>0.44222620276169999</c:v>
                </c:pt>
                <c:pt idx="715">
                  <c:v>0.44222620276169999</c:v>
                </c:pt>
                <c:pt idx="716">
                  <c:v>0.44222620276169999</c:v>
                </c:pt>
                <c:pt idx="717">
                  <c:v>0.44222620276169999</c:v>
                </c:pt>
                <c:pt idx="718">
                  <c:v>0.44222620276169999</c:v>
                </c:pt>
                <c:pt idx="719">
                  <c:v>0.44222620276169999</c:v>
                </c:pt>
                <c:pt idx="720">
                  <c:v>0.44222620276169999</c:v>
                </c:pt>
                <c:pt idx="721">
                  <c:v>0.44222620276169999</c:v>
                </c:pt>
                <c:pt idx="722">
                  <c:v>0.44222620276169999</c:v>
                </c:pt>
                <c:pt idx="723">
                  <c:v>0.44222620276169999</c:v>
                </c:pt>
                <c:pt idx="724">
                  <c:v>0.44222620276169999</c:v>
                </c:pt>
                <c:pt idx="725">
                  <c:v>0.44222620276169999</c:v>
                </c:pt>
                <c:pt idx="726">
                  <c:v>0.44222620276169999</c:v>
                </c:pt>
                <c:pt idx="727">
                  <c:v>0.44222620276169999</c:v>
                </c:pt>
                <c:pt idx="728">
                  <c:v>0.44222620276169999</c:v>
                </c:pt>
                <c:pt idx="729">
                  <c:v>0.44222620276169999</c:v>
                </c:pt>
                <c:pt idx="730">
                  <c:v>0.44222620276169999</c:v>
                </c:pt>
                <c:pt idx="731">
                  <c:v>0.44222620276169999</c:v>
                </c:pt>
                <c:pt idx="732">
                  <c:v>0.44222620276169999</c:v>
                </c:pt>
                <c:pt idx="733">
                  <c:v>0.44222620276169999</c:v>
                </c:pt>
                <c:pt idx="734">
                  <c:v>0.44222620276169999</c:v>
                </c:pt>
                <c:pt idx="735">
                  <c:v>0.44222620276169999</c:v>
                </c:pt>
                <c:pt idx="736">
                  <c:v>0.44222620276169999</c:v>
                </c:pt>
                <c:pt idx="737">
                  <c:v>0.44222620276169999</c:v>
                </c:pt>
                <c:pt idx="738">
                  <c:v>0.44222620276169999</c:v>
                </c:pt>
                <c:pt idx="739">
                  <c:v>0.44222620276169999</c:v>
                </c:pt>
                <c:pt idx="740">
                  <c:v>0.44222620276169999</c:v>
                </c:pt>
                <c:pt idx="741">
                  <c:v>0.44222620276169999</c:v>
                </c:pt>
                <c:pt idx="742">
                  <c:v>0.44222620276169999</c:v>
                </c:pt>
                <c:pt idx="743">
                  <c:v>0.44222620276169999</c:v>
                </c:pt>
                <c:pt idx="744">
                  <c:v>0.44222620276169999</c:v>
                </c:pt>
                <c:pt idx="745">
                  <c:v>0.44222620276169999</c:v>
                </c:pt>
                <c:pt idx="746">
                  <c:v>0.44222620276169999</c:v>
                </c:pt>
                <c:pt idx="747">
                  <c:v>0.44222620276169999</c:v>
                </c:pt>
                <c:pt idx="748">
                  <c:v>0.44222620276169999</c:v>
                </c:pt>
                <c:pt idx="749">
                  <c:v>0.44222620276169999</c:v>
                </c:pt>
                <c:pt idx="750">
                  <c:v>0.44222620276169999</c:v>
                </c:pt>
                <c:pt idx="751">
                  <c:v>0.44222620276169999</c:v>
                </c:pt>
                <c:pt idx="752">
                  <c:v>0.44222620276169999</c:v>
                </c:pt>
                <c:pt idx="753">
                  <c:v>0.44222620276169999</c:v>
                </c:pt>
                <c:pt idx="754">
                  <c:v>0.44222620276169999</c:v>
                </c:pt>
                <c:pt idx="755">
                  <c:v>0.44222620276169999</c:v>
                </c:pt>
                <c:pt idx="756">
                  <c:v>0.44222620276169999</c:v>
                </c:pt>
                <c:pt idx="757">
                  <c:v>0.44222620276169999</c:v>
                </c:pt>
                <c:pt idx="758">
                  <c:v>0.44222620276169999</c:v>
                </c:pt>
                <c:pt idx="759">
                  <c:v>0.44222620276169999</c:v>
                </c:pt>
                <c:pt idx="760">
                  <c:v>0.44222620276169999</c:v>
                </c:pt>
                <c:pt idx="761">
                  <c:v>0.44222620276169999</c:v>
                </c:pt>
                <c:pt idx="762">
                  <c:v>0.44222620276169999</c:v>
                </c:pt>
                <c:pt idx="763">
                  <c:v>0.44222620276169999</c:v>
                </c:pt>
                <c:pt idx="764">
                  <c:v>0.44222620276169999</c:v>
                </c:pt>
                <c:pt idx="765">
                  <c:v>0.44222620276169999</c:v>
                </c:pt>
                <c:pt idx="766">
                  <c:v>0.44222620276169999</c:v>
                </c:pt>
                <c:pt idx="767">
                  <c:v>0.44222620276169999</c:v>
                </c:pt>
                <c:pt idx="768">
                  <c:v>0.44222620276169999</c:v>
                </c:pt>
                <c:pt idx="769">
                  <c:v>0.44222620276169999</c:v>
                </c:pt>
                <c:pt idx="770">
                  <c:v>0.44222620276169999</c:v>
                </c:pt>
                <c:pt idx="771">
                  <c:v>0.44222620276169999</c:v>
                </c:pt>
                <c:pt idx="772">
                  <c:v>0.44222620276169999</c:v>
                </c:pt>
                <c:pt idx="773">
                  <c:v>0.44222620276169999</c:v>
                </c:pt>
                <c:pt idx="774">
                  <c:v>0.44222620276169999</c:v>
                </c:pt>
                <c:pt idx="775">
                  <c:v>0.44222620276169999</c:v>
                </c:pt>
                <c:pt idx="776">
                  <c:v>0.44222620276169999</c:v>
                </c:pt>
                <c:pt idx="777">
                  <c:v>0.44222620276169999</c:v>
                </c:pt>
                <c:pt idx="778">
                  <c:v>0.44222620276169999</c:v>
                </c:pt>
                <c:pt idx="779">
                  <c:v>0.44222620276169999</c:v>
                </c:pt>
                <c:pt idx="780">
                  <c:v>0.44222620276169999</c:v>
                </c:pt>
                <c:pt idx="781">
                  <c:v>0.44222620276169999</c:v>
                </c:pt>
                <c:pt idx="782">
                  <c:v>0.44222620276169999</c:v>
                </c:pt>
                <c:pt idx="783">
                  <c:v>0.44222620276169999</c:v>
                </c:pt>
                <c:pt idx="784">
                  <c:v>0.44222620276169999</c:v>
                </c:pt>
                <c:pt idx="785">
                  <c:v>0.44222620276169999</c:v>
                </c:pt>
                <c:pt idx="786">
                  <c:v>0.44222620276169999</c:v>
                </c:pt>
                <c:pt idx="787">
                  <c:v>0.44222620276169999</c:v>
                </c:pt>
                <c:pt idx="788">
                  <c:v>0.44222620276169999</c:v>
                </c:pt>
                <c:pt idx="789">
                  <c:v>0.44222620276169999</c:v>
                </c:pt>
                <c:pt idx="790">
                  <c:v>0.44222620276169999</c:v>
                </c:pt>
                <c:pt idx="791">
                  <c:v>0.44222620276169999</c:v>
                </c:pt>
                <c:pt idx="792">
                  <c:v>0.44222620276169999</c:v>
                </c:pt>
                <c:pt idx="793">
                  <c:v>0.44222620276169999</c:v>
                </c:pt>
                <c:pt idx="794">
                  <c:v>0.44222620276169999</c:v>
                </c:pt>
                <c:pt idx="795">
                  <c:v>0.44222620276169999</c:v>
                </c:pt>
                <c:pt idx="796">
                  <c:v>0.44222620276169999</c:v>
                </c:pt>
                <c:pt idx="797">
                  <c:v>0.44222620276169999</c:v>
                </c:pt>
                <c:pt idx="798">
                  <c:v>0.44222620276169999</c:v>
                </c:pt>
                <c:pt idx="799">
                  <c:v>0.44222620276169999</c:v>
                </c:pt>
                <c:pt idx="800">
                  <c:v>0.44222620276169999</c:v>
                </c:pt>
                <c:pt idx="801">
                  <c:v>0.44222620276169999</c:v>
                </c:pt>
                <c:pt idx="802">
                  <c:v>0.44222620276169999</c:v>
                </c:pt>
                <c:pt idx="803">
                  <c:v>0.44222620276169999</c:v>
                </c:pt>
                <c:pt idx="804">
                  <c:v>0.44222620276169999</c:v>
                </c:pt>
                <c:pt idx="805">
                  <c:v>0.44222620276169999</c:v>
                </c:pt>
                <c:pt idx="806">
                  <c:v>0.44222620276169999</c:v>
                </c:pt>
                <c:pt idx="807">
                  <c:v>0.44222620276169999</c:v>
                </c:pt>
                <c:pt idx="808">
                  <c:v>0.44222620276169999</c:v>
                </c:pt>
                <c:pt idx="809">
                  <c:v>0.44222620276169999</c:v>
                </c:pt>
                <c:pt idx="810">
                  <c:v>0.44222620276169999</c:v>
                </c:pt>
                <c:pt idx="811">
                  <c:v>0.44222620276169999</c:v>
                </c:pt>
                <c:pt idx="812">
                  <c:v>0.44222620276169999</c:v>
                </c:pt>
                <c:pt idx="813">
                  <c:v>0.44222620276169999</c:v>
                </c:pt>
                <c:pt idx="814">
                  <c:v>0.44222620276169999</c:v>
                </c:pt>
                <c:pt idx="815">
                  <c:v>0.44222620276169999</c:v>
                </c:pt>
                <c:pt idx="816">
                  <c:v>0.44222620276169999</c:v>
                </c:pt>
                <c:pt idx="817">
                  <c:v>0.44222620276169999</c:v>
                </c:pt>
                <c:pt idx="818">
                  <c:v>0.44222620276169999</c:v>
                </c:pt>
                <c:pt idx="819">
                  <c:v>0.44222620276169999</c:v>
                </c:pt>
                <c:pt idx="820">
                  <c:v>0.44222620276169999</c:v>
                </c:pt>
                <c:pt idx="821">
                  <c:v>0.44222620276169999</c:v>
                </c:pt>
                <c:pt idx="822">
                  <c:v>0.44222620276169999</c:v>
                </c:pt>
                <c:pt idx="823">
                  <c:v>0.44222620276169999</c:v>
                </c:pt>
                <c:pt idx="824">
                  <c:v>0.44222620276169999</c:v>
                </c:pt>
                <c:pt idx="825">
                  <c:v>0.44222620276169999</c:v>
                </c:pt>
                <c:pt idx="826">
                  <c:v>0.44222620276169999</c:v>
                </c:pt>
                <c:pt idx="827">
                  <c:v>0.44222620276169999</c:v>
                </c:pt>
                <c:pt idx="828">
                  <c:v>0.44222620276169999</c:v>
                </c:pt>
                <c:pt idx="829">
                  <c:v>0.44222620276169999</c:v>
                </c:pt>
                <c:pt idx="830">
                  <c:v>0.44222620276169999</c:v>
                </c:pt>
                <c:pt idx="831">
                  <c:v>0.44222620276169999</c:v>
                </c:pt>
                <c:pt idx="832">
                  <c:v>0.44222620276169999</c:v>
                </c:pt>
                <c:pt idx="833">
                  <c:v>0.44222620276169999</c:v>
                </c:pt>
                <c:pt idx="834">
                  <c:v>0.44222620276169999</c:v>
                </c:pt>
                <c:pt idx="835">
                  <c:v>0.44222620276169999</c:v>
                </c:pt>
                <c:pt idx="836">
                  <c:v>0.44222620276169999</c:v>
                </c:pt>
                <c:pt idx="837">
                  <c:v>0.44222668178696756</c:v>
                </c:pt>
                <c:pt idx="838">
                  <c:v>0.44222805043058244</c:v>
                </c:pt>
                <c:pt idx="839">
                  <c:v>0.44222941907419999</c:v>
                </c:pt>
                <c:pt idx="840">
                  <c:v>0.44223078771781754</c:v>
                </c:pt>
                <c:pt idx="841">
                  <c:v>0.44223215636143237</c:v>
                </c:pt>
                <c:pt idx="842">
                  <c:v>0.44223352500504992</c:v>
                </c:pt>
                <c:pt idx="843">
                  <c:v>0.44223489364866747</c:v>
                </c:pt>
                <c:pt idx="844">
                  <c:v>0.44223626229228252</c:v>
                </c:pt>
                <c:pt idx="845">
                  <c:v>0.44223763093589996</c:v>
                </c:pt>
                <c:pt idx="846">
                  <c:v>0.44223899957951751</c:v>
                </c:pt>
                <c:pt idx="847">
                  <c:v>0.44224036822313245</c:v>
                </c:pt>
                <c:pt idx="848">
                  <c:v>0.44224173686674995</c:v>
                </c:pt>
                <c:pt idx="849">
                  <c:v>0.44224310551036744</c:v>
                </c:pt>
                <c:pt idx="850">
                  <c:v>0.44224447415398499</c:v>
                </c:pt>
                <c:pt idx="851">
                  <c:v>0.44224584279759993</c:v>
                </c:pt>
                <c:pt idx="852">
                  <c:v>0.44224721144121737</c:v>
                </c:pt>
                <c:pt idx="853">
                  <c:v>0.44224858008483509</c:v>
                </c:pt>
                <c:pt idx="854">
                  <c:v>0.44224994872844992</c:v>
                </c:pt>
                <c:pt idx="855">
                  <c:v>0.44225131737206752</c:v>
                </c:pt>
                <c:pt idx="856">
                  <c:v>0.44225268601568501</c:v>
                </c:pt>
                <c:pt idx="857">
                  <c:v>0.4422540546592999</c:v>
                </c:pt>
                <c:pt idx="858">
                  <c:v>0.44225542330291751</c:v>
                </c:pt>
                <c:pt idx="859">
                  <c:v>0.442256791946535</c:v>
                </c:pt>
                <c:pt idx="860">
                  <c:v>0.44225816059015</c:v>
                </c:pt>
                <c:pt idx="861">
                  <c:v>0.44225952923376749</c:v>
                </c:pt>
                <c:pt idx="862">
                  <c:v>0.4422608978773851</c:v>
                </c:pt>
                <c:pt idx="863">
                  <c:v>0.44226226652100004</c:v>
                </c:pt>
                <c:pt idx="864">
                  <c:v>0.44226363516461759</c:v>
                </c:pt>
                <c:pt idx="865">
                  <c:v>0.44226500380823497</c:v>
                </c:pt>
                <c:pt idx="866">
                  <c:v>0.44226637245185002</c:v>
                </c:pt>
                <c:pt idx="867">
                  <c:v>0.44226774109546751</c:v>
                </c:pt>
                <c:pt idx="868">
                  <c:v>0.44226910973908501</c:v>
                </c:pt>
                <c:pt idx="869">
                  <c:v>0.44227034151833994</c:v>
                </c:pt>
                <c:pt idx="870">
                  <c:v>0.44227034151833994</c:v>
                </c:pt>
                <c:pt idx="871">
                  <c:v>0.44227034151833994</c:v>
                </c:pt>
                <c:pt idx="872">
                  <c:v>0.44226887022645256</c:v>
                </c:pt>
                <c:pt idx="873">
                  <c:v>0.4422541573075725</c:v>
                </c:pt>
                <c:pt idx="874">
                  <c:v>0.44223944438869245</c:v>
                </c:pt>
                <c:pt idx="875">
                  <c:v>0.44222620276169999</c:v>
                </c:pt>
                <c:pt idx="876">
                  <c:v>0.44222620276169999</c:v>
                </c:pt>
                <c:pt idx="877">
                  <c:v>0.44222620276169999</c:v>
                </c:pt>
                <c:pt idx="878">
                  <c:v>0.44222473146981256</c:v>
                </c:pt>
                <c:pt idx="879">
                  <c:v>0.44221001855093245</c:v>
                </c:pt>
                <c:pt idx="880">
                  <c:v>0.442195305632055</c:v>
                </c:pt>
                <c:pt idx="881">
                  <c:v>0.442180592713175</c:v>
                </c:pt>
                <c:pt idx="882">
                  <c:v>0.44216587979429506</c:v>
                </c:pt>
                <c:pt idx="883">
                  <c:v>0.442151166875415</c:v>
                </c:pt>
                <c:pt idx="884">
                  <c:v>0.44213645395653495</c:v>
                </c:pt>
                <c:pt idx="885">
                  <c:v>0.44212174103765756</c:v>
                </c:pt>
                <c:pt idx="886">
                  <c:v>0.44210702811877745</c:v>
                </c:pt>
                <c:pt idx="887">
                  <c:v>0.44208937261612247</c:v>
                </c:pt>
                <c:pt idx="888">
                  <c:v>0.44204523385948252</c:v>
                </c:pt>
                <c:pt idx="889">
                  <c:v>0.44200109510284508</c:v>
                </c:pt>
                <c:pt idx="890">
                  <c:v>0.44195695634620502</c:v>
                </c:pt>
                <c:pt idx="891">
                  <c:v>0.44191281758956757</c:v>
                </c:pt>
                <c:pt idx="892">
                  <c:v>0.44186867883293007</c:v>
                </c:pt>
                <c:pt idx="893">
                  <c:v>0.44182454007629002</c:v>
                </c:pt>
                <c:pt idx="894">
                  <c:v>0.44178040131965263</c:v>
                </c:pt>
                <c:pt idx="895">
                  <c:v>0.44173626256301246</c:v>
                </c:pt>
                <c:pt idx="896">
                  <c:v>0.44169653768204009</c:v>
                </c:pt>
                <c:pt idx="897">
                  <c:v>0.44169653768204009</c:v>
                </c:pt>
                <c:pt idx="898">
                  <c:v>0.44169653768204009</c:v>
                </c:pt>
                <c:pt idx="899">
                  <c:v>0.44169653768204009</c:v>
                </c:pt>
                <c:pt idx="900">
                  <c:v>0.44169653768204009</c:v>
                </c:pt>
                <c:pt idx="901">
                  <c:v>0.44169653768204009</c:v>
                </c:pt>
                <c:pt idx="902">
                  <c:v>0.44169506639014999</c:v>
                </c:pt>
                <c:pt idx="903">
                  <c:v>0.44168035347127249</c:v>
                </c:pt>
                <c:pt idx="904">
                  <c:v>0.44166564055239244</c:v>
                </c:pt>
                <c:pt idx="905">
                  <c:v>0.44165239892540009</c:v>
                </c:pt>
                <c:pt idx="906">
                  <c:v>0.44165239892540009</c:v>
                </c:pt>
                <c:pt idx="907">
                  <c:v>0.44165239892540009</c:v>
                </c:pt>
                <c:pt idx="908">
                  <c:v>0.44165092763351255</c:v>
                </c:pt>
                <c:pt idx="909">
                  <c:v>0.44163621471463249</c:v>
                </c:pt>
                <c:pt idx="910">
                  <c:v>0.44162150179575255</c:v>
                </c:pt>
                <c:pt idx="911">
                  <c:v>0.44160826016876259</c:v>
                </c:pt>
                <c:pt idx="912">
                  <c:v>0.44160826016876259</c:v>
                </c:pt>
                <c:pt idx="913">
                  <c:v>0.44160826016876259</c:v>
                </c:pt>
                <c:pt idx="914">
                  <c:v>0.44160826016876259</c:v>
                </c:pt>
                <c:pt idx="915">
                  <c:v>0.44160826016876259</c:v>
                </c:pt>
                <c:pt idx="916">
                  <c:v>0.44160826016876259</c:v>
                </c:pt>
                <c:pt idx="917">
                  <c:v>0.44160384629309746</c:v>
                </c:pt>
                <c:pt idx="918">
                  <c:v>0.44155970753646001</c:v>
                </c:pt>
                <c:pt idx="919">
                  <c:v>0.44151556877982007</c:v>
                </c:pt>
                <c:pt idx="920">
                  <c:v>0.44147143002318245</c:v>
                </c:pt>
                <c:pt idx="921">
                  <c:v>0.44142729126654506</c:v>
                </c:pt>
                <c:pt idx="922">
                  <c:v>0.44138315250990501</c:v>
                </c:pt>
                <c:pt idx="923">
                  <c:v>0.4413419563370426</c:v>
                </c:pt>
                <c:pt idx="924">
                  <c:v>0.44132724341816243</c:v>
                </c:pt>
                <c:pt idx="925">
                  <c:v>0.44131253049928498</c:v>
                </c:pt>
                <c:pt idx="926">
                  <c:v>0.44129781758040504</c:v>
                </c:pt>
                <c:pt idx="927">
                  <c:v>0.44128310466152487</c:v>
                </c:pt>
                <c:pt idx="928">
                  <c:v>0.44126839174264504</c:v>
                </c:pt>
                <c:pt idx="929">
                  <c:v>0.44125515011565253</c:v>
                </c:pt>
                <c:pt idx="930">
                  <c:v>0.44125515011565253</c:v>
                </c:pt>
                <c:pt idx="931">
                  <c:v>0.44125515011565253</c:v>
                </c:pt>
                <c:pt idx="932">
                  <c:v>0.44125515011565253</c:v>
                </c:pt>
                <c:pt idx="933">
                  <c:v>0.44125515011565253</c:v>
                </c:pt>
                <c:pt idx="934">
                  <c:v>0.44125515011565253</c:v>
                </c:pt>
                <c:pt idx="935">
                  <c:v>0.44125367882376504</c:v>
                </c:pt>
                <c:pt idx="936">
                  <c:v>0.44123896590488504</c:v>
                </c:pt>
                <c:pt idx="937">
                  <c:v>0.44122425298600743</c:v>
                </c:pt>
                <c:pt idx="938">
                  <c:v>0.44121101135901508</c:v>
                </c:pt>
                <c:pt idx="939">
                  <c:v>0.44121101135901508</c:v>
                </c:pt>
                <c:pt idx="940">
                  <c:v>0.44121101135901508</c:v>
                </c:pt>
                <c:pt idx="941">
                  <c:v>0.44120954006712748</c:v>
                </c:pt>
                <c:pt idx="942">
                  <c:v>0.44119482714824748</c:v>
                </c:pt>
                <c:pt idx="943">
                  <c:v>0.44118011422936748</c:v>
                </c:pt>
                <c:pt idx="944">
                  <c:v>0.44116540131048759</c:v>
                </c:pt>
                <c:pt idx="945">
                  <c:v>0.44115068839161009</c:v>
                </c:pt>
                <c:pt idx="946">
                  <c:v>0.44113597547272992</c:v>
                </c:pt>
                <c:pt idx="947">
                  <c:v>0.44112126255385009</c:v>
                </c:pt>
                <c:pt idx="948">
                  <c:v>0.44110654963496998</c:v>
                </c:pt>
                <c:pt idx="949">
                  <c:v>0.44109183671608987</c:v>
                </c:pt>
                <c:pt idx="950">
                  <c:v>0.44107712379721248</c:v>
                </c:pt>
                <c:pt idx="951">
                  <c:v>0.44106241087833253</c:v>
                </c:pt>
                <c:pt idx="952">
                  <c:v>0.44104769795945253</c:v>
                </c:pt>
                <c:pt idx="953">
                  <c:v>0.44103004245679739</c:v>
                </c:pt>
                <c:pt idx="954">
                  <c:v>0.44098590370015756</c:v>
                </c:pt>
                <c:pt idx="955">
                  <c:v>0.44094176494352</c:v>
                </c:pt>
                <c:pt idx="956">
                  <c:v>0.44089909747876999</c:v>
                </c:pt>
                <c:pt idx="957">
                  <c:v>0.44086967164101004</c:v>
                </c:pt>
                <c:pt idx="958">
                  <c:v>0.4408402458032526</c:v>
                </c:pt>
                <c:pt idx="959">
                  <c:v>0.44081081996549254</c:v>
                </c:pt>
                <c:pt idx="960">
                  <c:v>0.44078139412773243</c:v>
                </c:pt>
                <c:pt idx="961">
                  <c:v>0.44075196828997509</c:v>
                </c:pt>
                <c:pt idx="962">
                  <c:v>0.44072548503599246</c:v>
                </c:pt>
                <c:pt idx="963">
                  <c:v>0.44072548503599246</c:v>
                </c:pt>
                <c:pt idx="964">
                  <c:v>0.44072548503599246</c:v>
                </c:pt>
                <c:pt idx="965">
                  <c:v>0.44072548503599246</c:v>
                </c:pt>
                <c:pt idx="966">
                  <c:v>0.44072548503599246</c:v>
                </c:pt>
                <c:pt idx="967">
                  <c:v>0.44072548503599246</c:v>
                </c:pt>
                <c:pt idx="968">
                  <c:v>0.44072254245221493</c:v>
                </c:pt>
                <c:pt idx="969">
                  <c:v>0.44069311661445743</c:v>
                </c:pt>
                <c:pt idx="970">
                  <c:v>0.44066369077669754</c:v>
                </c:pt>
                <c:pt idx="971">
                  <c:v>0.44063573623082741</c:v>
                </c:pt>
                <c:pt idx="972">
                  <c:v>0.44062102331194752</c:v>
                </c:pt>
                <c:pt idx="973">
                  <c:v>0.44060631039306752</c:v>
                </c:pt>
                <c:pt idx="974">
                  <c:v>0.44059012618229992</c:v>
                </c:pt>
                <c:pt idx="975">
                  <c:v>0.44056070034453998</c:v>
                </c:pt>
                <c:pt idx="976">
                  <c:v>0.44053127450678248</c:v>
                </c:pt>
                <c:pt idx="977">
                  <c:v>0.44050184866902242</c:v>
                </c:pt>
                <c:pt idx="978">
                  <c:v>0.44047242283126498</c:v>
                </c:pt>
                <c:pt idx="979">
                  <c:v>0.44044299699350509</c:v>
                </c:pt>
                <c:pt idx="980">
                  <c:v>0.44041062857197</c:v>
                </c:pt>
                <c:pt idx="981">
                  <c:v>0.44035177689645255</c:v>
                </c:pt>
                <c:pt idx="982">
                  <c:v>0.44029292522093499</c:v>
                </c:pt>
                <c:pt idx="983">
                  <c:v>0.44023113096163985</c:v>
                </c:pt>
                <c:pt idx="984">
                  <c:v>0.4401428534483624</c:v>
                </c:pt>
                <c:pt idx="985">
                  <c:v>0.44005457593508507</c:v>
                </c:pt>
                <c:pt idx="986">
                  <c:v>0.43996629842181006</c:v>
                </c:pt>
                <c:pt idx="987">
                  <c:v>0.43987802090853256</c:v>
                </c:pt>
                <c:pt idx="988">
                  <c:v>0.43978974339525512</c:v>
                </c:pt>
                <c:pt idx="989">
                  <c:v>0.43969999459008996</c:v>
                </c:pt>
                <c:pt idx="990">
                  <c:v>0.43959700415793251</c:v>
                </c:pt>
                <c:pt idx="991">
                  <c:v>0.43949401372577757</c:v>
                </c:pt>
                <c:pt idx="992">
                  <c:v>0.43938660941795765</c:v>
                </c:pt>
                <c:pt idx="993">
                  <c:v>0.43923948022916259</c:v>
                </c:pt>
                <c:pt idx="994">
                  <c:v>0.43909235104036748</c:v>
                </c:pt>
                <c:pt idx="995">
                  <c:v>0.43894375055968254</c:v>
                </c:pt>
                <c:pt idx="996">
                  <c:v>0.43878190845200998</c:v>
                </c:pt>
                <c:pt idx="997">
                  <c:v>0.43862006634433504</c:v>
                </c:pt>
                <c:pt idx="998">
                  <c:v>0.43844939648533249</c:v>
                </c:pt>
                <c:pt idx="999">
                  <c:v>0.43819927686437998</c:v>
                </c:pt>
                <c:pt idx="1000">
                  <c:v>0.43794915724342998</c:v>
                </c:pt>
                <c:pt idx="1001">
                  <c:v>0.43769903762247747</c:v>
                </c:pt>
                <c:pt idx="1002">
                  <c:v>0.43744891800152502</c:v>
                </c:pt>
                <c:pt idx="1003">
                  <c:v>0.43719879838057502</c:v>
                </c:pt>
                <c:pt idx="1004">
                  <c:v>0.43694573617584753</c:v>
                </c:pt>
                <c:pt idx="1005">
                  <c:v>0.43666619071713747</c:v>
                </c:pt>
                <c:pt idx="1006">
                  <c:v>0.43638664525842513</c:v>
                </c:pt>
                <c:pt idx="1007">
                  <c:v>0.4361012146321625</c:v>
                </c:pt>
                <c:pt idx="1008">
                  <c:v>0.43576281749793505</c:v>
                </c:pt>
                <c:pt idx="1009">
                  <c:v>0.4354244203637076</c:v>
                </c:pt>
                <c:pt idx="1010">
                  <c:v>0.43504924093227998</c:v>
                </c:pt>
                <c:pt idx="1011">
                  <c:v>0.43434302082606246</c:v>
                </c:pt>
                <c:pt idx="1012">
                  <c:v>0.43363680071984761</c:v>
                </c:pt>
                <c:pt idx="1013">
                  <c:v>0.43282464759769762</c:v>
                </c:pt>
                <c:pt idx="1014">
                  <c:v>0.43105909733215764</c:v>
                </c:pt>
                <c:pt idx="1015">
                  <c:v>0.42929354706661749</c:v>
                </c:pt>
                <c:pt idx="1016">
                  <c:v>0.42723373842348494</c:v>
                </c:pt>
                <c:pt idx="1017">
                  <c:v>0.42252560438204512</c:v>
                </c:pt>
                <c:pt idx="1018">
                  <c:v>0.41781747034060257</c:v>
                </c:pt>
                <c:pt idx="1019">
                  <c:v>0.41247079561979011</c:v>
                </c:pt>
                <c:pt idx="1020">
                  <c:v>0.40137725478464265</c:v>
                </c:pt>
                <c:pt idx="1021">
                  <c:v>0.39028371394949257</c:v>
                </c:pt>
                <c:pt idx="1022">
                  <c:v>0.37846629750547012</c:v>
                </c:pt>
                <c:pt idx="1023">
                  <c:v>0.3601340005816</c:v>
                </c:pt>
                <c:pt idx="1024">
                  <c:v>0.34180170365772755</c:v>
                </c:pt>
                <c:pt idx="1025">
                  <c:v>0.32325165553443752</c:v>
                </c:pt>
                <c:pt idx="1026">
                  <c:v>0.30274184661639236</c:v>
                </c:pt>
                <c:pt idx="1027">
                  <c:v>0.28223203769834754</c:v>
                </c:pt>
                <c:pt idx="1028">
                  <c:v>0.2619664632337001</c:v>
                </c:pt>
                <c:pt idx="1029">
                  <c:v>0.24389899884965055</c:v>
                </c:pt>
                <c:pt idx="1030">
                  <c:v>0.22583153446559975</c:v>
                </c:pt>
                <c:pt idx="1031">
                  <c:v>0.20814072080486348</c:v>
                </c:pt>
                <c:pt idx="1032">
                  <c:v>0.19383976365396827</c:v>
                </c:pt>
                <c:pt idx="1033">
                  <c:v>0.17953880650307227</c:v>
                </c:pt>
                <c:pt idx="1034">
                  <c:v>0.16556594744318925</c:v>
                </c:pt>
                <c:pt idx="1035">
                  <c:v>0.15454597120242608</c:v>
                </c:pt>
                <c:pt idx="1036">
                  <c:v>0.14352599496166249</c:v>
                </c:pt>
                <c:pt idx="1037">
                  <c:v>0.13275319575807476</c:v>
                </c:pt>
                <c:pt idx="1038">
                  <c:v>0.12420498988907076</c:v>
                </c:pt>
                <c:pt idx="1039">
                  <c:v>0.11565678402006675</c:v>
                </c:pt>
                <c:pt idx="1040">
                  <c:v>0.10728954705328078</c:v>
                </c:pt>
                <c:pt idx="1041">
                  <c:v>0.10055103020645825</c:v>
                </c:pt>
                <c:pt idx="1042">
                  <c:v>9.3812513359635502E-2</c:v>
                </c:pt>
                <c:pt idx="1043">
                  <c:v>8.7200527615176743E-2</c:v>
                </c:pt>
                <c:pt idx="1044">
                  <c:v>8.1727321791993032E-2</c:v>
                </c:pt>
                <c:pt idx="1045">
                  <c:v>7.6254115968809474E-2</c:v>
                </c:pt>
                <c:pt idx="1046">
                  <c:v>7.0880957994006524E-2</c:v>
                </c:pt>
                <c:pt idx="1047">
                  <c:v>6.6408230654630501E-2</c:v>
                </c:pt>
                <c:pt idx="1048">
                  <c:v>6.1935503315254749E-2</c:v>
                </c:pt>
                <c:pt idx="1049">
                  <c:v>5.7534869278388259E-2</c:v>
                </c:pt>
                <c:pt idx="1050">
                  <c:v>5.3783074964109265E-2</c:v>
                </c:pt>
                <c:pt idx="1051">
                  <c:v>5.0031280649830014E-2</c:v>
                </c:pt>
                <c:pt idx="1052">
                  <c:v>4.63456944705085E-2</c:v>
                </c:pt>
                <c:pt idx="1053">
                  <c:v>4.3255981505807992E-2</c:v>
                </c:pt>
                <c:pt idx="1054">
                  <c:v>4.0166268541107504E-2</c:v>
                </c:pt>
                <c:pt idx="1055">
                  <c:v>3.7129522084373257E-2</c:v>
                </c:pt>
                <c:pt idx="1056">
                  <c:v>3.4569474199335495E-2</c:v>
                </c:pt>
                <c:pt idx="1057">
                  <c:v>3.2009426314298005E-2</c:v>
                </c:pt>
                <c:pt idx="1058">
                  <c:v>2.949645976967475E-2</c:v>
                </c:pt>
                <c:pt idx="1059">
                  <c:v>2.7407225288782006E-2</c:v>
                </c:pt>
                <c:pt idx="1060">
                  <c:v>2.5317990807889251E-2</c:v>
                </c:pt>
                <c:pt idx="1061">
                  <c:v>2.3271423791747271E-2</c:v>
                </c:pt>
                <c:pt idx="1062">
                  <c:v>2.1608863958360754E-2</c:v>
                </c:pt>
                <c:pt idx="1063">
                  <c:v>1.9946304124974251E-2</c:v>
                </c:pt>
                <c:pt idx="1064">
                  <c:v>1.8320526588786554E-2</c:v>
                </c:pt>
                <c:pt idx="1065">
                  <c:v>1.7025789727388229E-2</c:v>
                </c:pt>
                <c:pt idx="1066">
                  <c:v>1.5731052865989879E-2</c:v>
                </c:pt>
                <c:pt idx="1067">
                  <c:v>1.4464270550462625E-2</c:v>
                </c:pt>
                <c:pt idx="1068">
                  <c:v>1.3449079147775303E-2</c:v>
                </c:pt>
                <c:pt idx="1069">
                  <c:v>1.2433887745087954E-2</c:v>
                </c:pt>
                <c:pt idx="1070">
                  <c:v>1.1442237012607879E-2</c:v>
                </c:pt>
                <c:pt idx="1071">
                  <c:v>1.0662452311992953E-2</c:v>
                </c:pt>
                <c:pt idx="1072">
                  <c:v>9.8826676113780536E-3</c:v>
                </c:pt>
                <c:pt idx="1073">
                  <c:v>9.1205384134185503E-3</c:v>
                </c:pt>
                <c:pt idx="1074">
                  <c:v>8.5173087393579754E-3</c:v>
                </c:pt>
                <c:pt idx="1075">
                  <c:v>7.9140790652973778E-3</c:v>
                </c:pt>
                <c:pt idx="1076">
                  <c:v>7.3240910182283498E-3</c:v>
                </c:pt>
                <c:pt idx="1077">
                  <c:v>6.8532776140835024E-3</c:v>
                </c:pt>
                <c:pt idx="1078">
                  <c:v>6.3824642099386507E-3</c:v>
                </c:pt>
                <c:pt idx="1079">
                  <c:v>5.9156101359963513E-3</c:v>
                </c:pt>
                <c:pt idx="1080">
                  <c:v>5.4843900338768766E-3</c:v>
                </c:pt>
                <c:pt idx="1081">
                  <c:v>5.0531699317574261E-3</c:v>
                </c:pt>
                <c:pt idx="1082">
                  <c:v>4.6315790163843273E-3</c:v>
                </c:pt>
                <c:pt idx="1083">
                  <c:v>4.2966507817284276E-3</c:v>
                </c:pt>
                <c:pt idx="1084">
                  <c:v>3.9617225470725262E-3</c:v>
                </c:pt>
                <c:pt idx="1085">
                  <c:v>3.6279904846832755E-3</c:v>
                </c:pt>
                <c:pt idx="1086">
                  <c:v>3.3050239726936498E-3</c:v>
                </c:pt>
                <c:pt idx="1087">
                  <c:v>2.9820574607040502E-3</c:v>
                </c:pt>
                <c:pt idx="1088">
                  <c:v>2.6614832932477005E-3</c:v>
                </c:pt>
                <c:pt idx="1089">
                  <c:v>2.3624402265906598E-3</c:v>
                </c:pt>
                <c:pt idx="1090">
                  <c:v>2.0633971599336156E-3</c:v>
                </c:pt>
                <c:pt idx="1091">
                  <c:v>1.7703349546097102E-3</c:v>
                </c:pt>
                <c:pt idx="1092">
                  <c:v>1.5311005012840727E-3</c:v>
                </c:pt>
                <c:pt idx="1093">
                  <c:v>1.2918660479584376E-3</c:v>
                </c:pt>
                <c:pt idx="1094">
                  <c:v>1.0622009727658255E-3</c:v>
                </c:pt>
                <c:pt idx="1095">
                  <c:v>9.1866030077044291E-4</c:v>
                </c:pt>
                <c:pt idx="1096">
                  <c:v>7.7511962877506284E-4</c:v>
                </c:pt>
                <c:pt idx="1097">
                  <c:v>6.3397130131293521E-4</c:v>
                </c:pt>
                <c:pt idx="1098">
                  <c:v>5.1435407465011765E-4</c:v>
                </c:pt>
                <c:pt idx="1099">
                  <c:v>3.9473684798730009E-4</c:v>
                </c:pt>
                <c:pt idx="1100">
                  <c:v>2.7751196585773763E-4</c:v>
                </c:pt>
                <c:pt idx="1101">
                  <c:v>1.818181845274838E-4</c:v>
                </c:pt>
                <c:pt idx="1102">
                  <c:v>8.6124403197229053E-5</c:v>
                </c:pt>
                <c:pt idx="1103">
                  <c:v>0</c:v>
                </c:pt>
                <c:pt idx="1104">
                  <c:v>0</c:v>
                </c:pt>
                <c:pt idx="1105">
                  <c:v>0</c:v>
                </c:pt>
                <c:pt idx="1106">
                  <c:v>0</c:v>
                </c:pt>
                <c:pt idx="1107">
                  <c:v>0</c:v>
                </c:pt>
                <c:pt idx="1108">
                  <c:v>0</c:v>
                </c:pt>
                <c:pt idx="1109">
                  <c:v>0</c:v>
                </c:pt>
                <c:pt idx="1110">
                  <c:v>0</c:v>
                </c:pt>
                <c:pt idx="1111">
                  <c:v>0</c:v>
                </c:pt>
                <c:pt idx="1112">
                  <c:v>0</c:v>
                </c:pt>
                <c:pt idx="1113">
                  <c:v>0</c:v>
                </c:pt>
                <c:pt idx="1114">
                  <c:v>0</c:v>
                </c:pt>
                <c:pt idx="1115">
                  <c:v>0</c:v>
                </c:pt>
                <c:pt idx="1116">
                  <c:v>0</c:v>
                </c:pt>
                <c:pt idx="1117">
                  <c:v>0</c:v>
                </c:pt>
                <c:pt idx="1118">
                  <c:v>0</c:v>
                </c:pt>
                <c:pt idx="1119">
                  <c:v>0</c:v>
                </c:pt>
                <c:pt idx="1120">
                  <c:v>0</c:v>
                </c:pt>
                <c:pt idx="1121">
                  <c:v>0</c:v>
                </c:pt>
                <c:pt idx="1122">
                  <c:v>0</c:v>
                </c:pt>
                <c:pt idx="1123">
                  <c:v>0</c:v>
                </c:pt>
                <c:pt idx="1124">
                  <c:v>0</c:v>
                </c:pt>
                <c:pt idx="1125">
                  <c:v>0</c:v>
                </c:pt>
                <c:pt idx="1126">
                  <c:v>0</c:v>
                </c:pt>
                <c:pt idx="1127">
                  <c:v>0</c:v>
                </c:pt>
                <c:pt idx="1128">
                  <c:v>0</c:v>
                </c:pt>
                <c:pt idx="1129">
                  <c:v>0</c:v>
                </c:pt>
                <c:pt idx="1130">
                  <c:v>0</c:v>
                </c:pt>
                <c:pt idx="1131">
                  <c:v>0</c:v>
                </c:pt>
                <c:pt idx="1132">
                  <c:v>0</c:v>
                </c:pt>
                <c:pt idx="1133">
                  <c:v>0</c:v>
                </c:pt>
                <c:pt idx="1134">
                  <c:v>0</c:v>
                </c:pt>
                <c:pt idx="1135">
                  <c:v>0</c:v>
                </c:pt>
                <c:pt idx="1136">
                  <c:v>0</c:v>
                </c:pt>
                <c:pt idx="1137">
                  <c:v>0</c:v>
                </c:pt>
                <c:pt idx="1138">
                  <c:v>0</c:v>
                </c:pt>
                <c:pt idx="1139">
                  <c:v>0</c:v>
                </c:pt>
                <c:pt idx="1140">
                  <c:v>0</c:v>
                </c:pt>
                <c:pt idx="1141">
                  <c:v>0</c:v>
                </c:pt>
                <c:pt idx="1142">
                  <c:v>0</c:v>
                </c:pt>
                <c:pt idx="1143">
                  <c:v>0</c:v>
                </c:pt>
                <c:pt idx="1144">
                  <c:v>0</c:v>
                </c:pt>
                <c:pt idx="1145">
                  <c:v>0</c:v>
                </c:pt>
                <c:pt idx="1146">
                  <c:v>0</c:v>
                </c:pt>
                <c:pt idx="1147">
                  <c:v>0</c:v>
                </c:pt>
                <c:pt idx="1148">
                  <c:v>0</c:v>
                </c:pt>
                <c:pt idx="1149">
                  <c:v>0</c:v>
                </c:pt>
                <c:pt idx="1150">
                  <c:v>0</c:v>
                </c:pt>
                <c:pt idx="1151">
                  <c:v>0</c:v>
                </c:pt>
                <c:pt idx="1152">
                  <c:v>0</c:v>
                </c:pt>
                <c:pt idx="1153">
                  <c:v>0</c:v>
                </c:pt>
                <c:pt idx="1154">
                  <c:v>0</c:v>
                </c:pt>
                <c:pt idx="1155">
                  <c:v>0</c:v>
                </c:pt>
                <c:pt idx="1156">
                  <c:v>0</c:v>
                </c:pt>
                <c:pt idx="1157">
                  <c:v>0</c:v>
                </c:pt>
                <c:pt idx="1158">
                  <c:v>0</c:v>
                </c:pt>
                <c:pt idx="1159">
                  <c:v>0</c:v>
                </c:pt>
                <c:pt idx="1160">
                  <c:v>0</c:v>
                </c:pt>
                <c:pt idx="1161">
                  <c:v>0</c:v>
                </c:pt>
                <c:pt idx="1162">
                  <c:v>0</c:v>
                </c:pt>
                <c:pt idx="1163">
                  <c:v>0</c:v>
                </c:pt>
                <c:pt idx="1164">
                  <c:v>0</c:v>
                </c:pt>
                <c:pt idx="1165">
                  <c:v>0</c:v>
                </c:pt>
                <c:pt idx="1166">
                  <c:v>0</c:v>
                </c:pt>
                <c:pt idx="1167">
                  <c:v>0</c:v>
                </c:pt>
                <c:pt idx="1168">
                  <c:v>0</c:v>
                </c:pt>
                <c:pt idx="1169">
                  <c:v>0</c:v>
                </c:pt>
                <c:pt idx="1170">
                  <c:v>0</c:v>
                </c:pt>
                <c:pt idx="1171">
                  <c:v>0</c:v>
                </c:pt>
                <c:pt idx="1172">
                  <c:v>0</c:v>
                </c:pt>
                <c:pt idx="1173">
                  <c:v>0</c:v>
                </c:pt>
                <c:pt idx="1174">
                  <c:v>0</c:v>
                </c:pt>
                <c:pt idx="1175">
                  <c:v>0</c:v>
                </c:pt>
                <c:pt idx="1176">
                  <c:v>0</c:v>
                </c:pt>
                <c:pt idx="1177">
                  <c:v>0</c:v>
                </c:pt>
                <c:pt idx="1178">
                  <c:v>0</c:v>
                </c:pt>
                <c:pt idx="1179">
                  <c:v>0</c:v>
                </c:pt>
                <c:pt idx="1180">
                  <c:v>0</c:v>
                </c:pt>
                <c:pt idx="1181">
                  <c:v>0</c:v>
                </c:pt>
                <c:pt idx="1182">
                  <c:v>0</c:v>
                </c:pt>
                <c:pt idx="1183">
                  <c:v>0</c:v>
                </c:pt>
                <c:pt idx="1184">
                  <c:v>0</c:v>
                </c:pt>
                <c:pt idx="1185">
                  <c:v>0</c:v>
                </c:pt>
                <c:pt idx="1186">
                  <c:v>0</c:v>
                </c:pt>
                <c:pt idx="1187">
                  <c:v>0</c:v>
                </c:pt>
                <c:pt idx="1188">
                  <c:v>0</c:v>
                </c:pt>
                <c:pt idx="1189">
                  <c:v>0</c:v>
                </c:pt>
                <c:pt idx="1190">
                  <c:v>0</c:v>
                </c:pt>
                <c:pt idx="1191">
                  <c:v>0</c:v>
                </c:pt>
                <c:pt idx="1192">
                  <c:v>0</c:v>
                </c:pt>
                <c:pt idx="1193">
                  <c:v>0</c:v>
                </c:pt>
                <c:pt idx="1194">
                  <c:v>0</c:v>
                </c:pt>
                <c:pt idx="1195">
                  <c:v>0</c:v>
                </c:pt>
                <c:pt idx="1196">
                  <c:v>0</c:v>
                </c:pt>
                <c:pt idx="1197">
                  <c:v>0</c:v>
                </c:pt>
                <c:pt idx="1198">
                  <c:v>0</c:v>
                </c:pt>
                <c:pt idx="1199">
                  <c:v>0</c:v>
                </c:pt>
                <c:pt idx="1200">
                  <c:v>0</c:v>
                </c:pt>
                <c:pt idx="1201">
                  <c:v>0</c:v>
                </c:pt>
                <c:pt idx="1202">
                  <c:v>0</c:v>
                </c:pt>
                <c:pt idx="1203">
                  <c:v>0</c:v>
                </c:pt>
                <c:pt idx="1204">
                  <c:v>0</c:v>
                </c:pt>
                <c:pt idx="1205">
                  <c:v>0</c:v>
                </c:pt>
                <c:pt idx="1206">
                  <c:v>0</c:v>
                </c:pt>
                <c:pt idx="1207">
                  <c:v>0</c:v>
                </c:pt>
                <c:pt idx="1208">
                  <c:v>0</c:v>
                </c:pt>
                <c:pt idx="1209">
                  <c:v>0</c:v>
                </c:pt>
                <c:pt idx="1210">
                  <c:v>0</c:v>
                </c:pt>
                <c:pt idx="1211">
                  <c:v>0</c:v>
                </c:pt>
                <c:pt idx="1212">
                  <c:v>0</c:v>
                </c:pt>
                <c:pt idx="1213">
                  <c:v>0</c:v>
                </c:pt>
                <c:pt idx="1214">
                  <c:v>0</c:v>
                </c:pt>
                <c:pt idx="1215">
                  <c:v>0</c:v>
                </c:pt>
                <c:pt idx="1216">
                  <c:v>0</c:v>
                </c:pt>
                <c:pt idx="1217">
                  <c:v>0</c:v>
                </c:pt>
                <c:pt idx="1218">
                  <c:v>0</c:v>
                </c:pt>
                <c:pt idx="1219">
                  <c:v>0</c:v>
                </c:pt>
                <c:pt idx="1220">
                  <c:v>0</c:v>
                </c:pt>
                <c:pt idx="1221">
                  <c:v>0</c:v>
                </c:pt>
                <c:pt idx="1222">
                  <c:v>0</c:v>
                </c:pt>
                <c:pt idx="1223">
                  <c:v>0</c:v>
                </c:pt>
                <c:pt idx="1224">
                  <c:v>0</c:v>
                </c:pt>
                <c:pt idx="1225">
                  <c:v>0</c:v>
                </c:pt>
                <c:pt idx="1226">
                  <c:v>0</c:v>
                </c:pt>
                <c:pt idx="1227">
                  <c:v>0</c:v>
                </c:pt>
                <c:pt idx="1228">
                  <c:v>0</c:v>
                </c:pt>
                <c:pt idx="1229">
                  <c:v>0</c:v>
                </c:pt>
                <c:pt idx="1230">
                  <c:v>0</c:v>
                </c:pt>
                <c:pt idx="1231">
                  <c:v>0</c:v>
                </c:pt>
                <c:pt idx="1232">
                  <c:v>0</c:v>
                </c:pt>
                <c:pt idx="1233">
                  <c:v>0</c:v>
                </c:pt>
                <c:pt idx="1234">
                  <c:v>0</c:v>
                </c:pt>
                <c:pt idx="1235">
                  <c:v>0</c:v>
                </c:pt>
                <c:pt idx="1236">
                  <c:v>0</c:v>
                </c:pt>
                <c:pt idx="1237">
                  <c:v>0</c:v>
                </c:pt>
                <c:pt idx="1238">
                  <c:v>0</c:v>
                </c:pt>
                <c:pt idx="1239">
                  <c:v>0</c:v>
                </c:pt>
                <c:pt idx="1240">
                  <c:v>0</c:v>
                </c:pt>
                <c:pt idx="1241">
                  <c:v>0</c:v>
                </c:pt>
                <c:pt idx="1242">
                  <c:v>0</c:v>
                </c:pt>
                <c:pt idx="1243">
                  <c:v>0</c:v>
                </c:pt>
                <c:pt idx="1244">
                  <c:v>0</c:v>
                </c:pt>
                <c:pt idx="1245">
                  <c:v>0</c:v>
                </c:pt>
                <c:pt idx="1246">
                  <c:v>0</c:v>
                </c:pt>
                <c:pt idx="1247">
                  <c:v>0</c:v>
                </c:pt>
                <c:pt idx="1248">
                  <c:v>0</c:v>
                </c:pt>
                <c:pt idx="1249">
                  <c:v>0</c:v>
                </c:pt>
                <c:pt idx="1250">
                  <c:v>0</c:v>
                </c:pt>
                <c:pt idx="1251">
                  <c:v>0</c:v>
                </c:pt>
                <c:pt idx="1252">
                  <c:v>0</c:v>
                </c:pt>
                <c:pt idx="1253">
                  <c:v>0</c:v>
                </c:pt>
                <c:pt idx="1254">
                  <c:v>0</c:v>
                </c:pt>
                <c:pt idx="1255">
                  <c:v>0</c:v>
                </c:pt>
                <c:pt idx="1256">
                  <c:v>0</c:v>
                </c:pt>
                <c:pt idx="1257">
                  <c:v>0</c:v>
                </c:pt>
                <c:pt idx="1258">
                  <c:v>0</c:v>
                </c:pt>
                <c:pt idx="1259">
                  <c:v>0</c:v>
                </c:pt>
                <c:pt idx="1260">
                  <c:v>0</c:v>
                </c:pt>
                <c:pt idx="1261">
                  <c:v>0</c:v>
                </c:pt>
                <c:pt idx="1262">
                  <c:v>0</c:v>
                </c:pt>
                <c:pt idx="1263">
                  <c:v>0</c:v>
                </c:pt>
                <c:pt idx="1264">
                  <c:v>0</c:v>
                </c:pt>
                <c:pt idx="1265">
                  <c:v>0</c:v>
                </c:pt>
                <c:pt idx="1266">
                  <c:v>0</c:v>
                </c:pt>
                <c:pt idx="1267">
                  <c:v>0</c:v>
                </c:pt>
                <c:pt idx="1268">
                  <c:v>0</c:v>
                </c:pt>
                <c:pt idx="1269">
                  <c:v>0</c:v>
                </c:pt>
                <c:pt idx="1270">
                  <c:v>0</c:v>
                </c:pt>
                <c:pt idx="1271">
                  <c:v>0</c:v>
                </c:pt>
                <c:pt idx="1272">
                  <c:v>0</c:v>
                </c:pt>
                <c:pt idx="1273">
                  <c:v>0</c:v>
                </c:pt>
                <c:pt idx="1274">
                  <c:v>0</c:v>
                </c:pt>
                <c:pt idx="1275">
                  <c:v>0</c:v>
                </c:pt>
                <c:pt idx="1276">
                  <c:v>0</c:v>
                </c:pt>
                <c:pt idx="1277">
                  <c:v>0</c:v>
                </c:pt>
                <c:pt idx="1278">
                  <c:v>0</c:v>
                </c:pt>
                <c:pt idx="1279">
                  <c:v>0</c:v>
                </c:pt>
                <c:pt idx="1280">
                  <c:v>0</c:v>
                </c:pt>
                <c:pt idx="1281">
                  <c:v>0</c:v>
                </c:pt>
                <c:pt idx="1282">
                  <c:v>0</c:v>
                </c:pt>
                <c:pt idx="1283">
                  <c:v>0</c:v>
                </c:pt>
                <c:pt idx="1284">
                  <c:v>0</c:v>
                </c:pt>
                <c:pt idx="1285">
                  <c:v>0</c:v>
                </c:pt>
                <c:pt idx="1286">
                  <c:v>0</c:v>
                </c:pt>
                <c:pt idx="1287">
                  <c:v>0</c:v>
                </c:pt>
                <c:pt idx="1288">
                  <c:v>0</c:v>
                </c:pt>
                <c:pt idx="1289">
                  <c:v>0</c:v>
                </c:pt>
                <c:pt idx="1290">
                  <c:v>0</c:v>
                </c:pt>
                <c:pt idx="1291">
                  <c:v>0</c:v>
                </c:pt>
                <c:pt idx="1292">
                  <c:v>0</c:v>
                </c:pt>
                <c:pt idx="1293">
                  <c:v>0</c:v>
                </c:pt>
                <c:pt idx="1294">
                  <c:v>0</c:v>
                </c:pt>
                <c:pt idx="1295">
                  <c:v>0</c:v>
                </c:pt>
                <c:pt idx="1296">
                  <c:v>0</c:v>
                </c:pt>
                <c:pt idx="1297">
                  <c:v>0</c:v>
                </c:pt>
                <c:pt idx="1298">
                  <c:v>0</c:v>
                </c:pt>
                <c:pt idx="1299">
                  <c:v>0</c:v>
                </c:pt>
                <c:pt idx="1300">
                  <c:v>0</c:v>
                </c:pt>
                <c:pt idx="1301">
                  <c:v>0</c:v>
                </c:pt>
                <c:pt idx="1302">
                  <c:v>0</c:v>
                </c:pt>
                <c:pt idx="1303">
                  <c:v>0</c:v>
                </c:pt>
                <c:pt idx="1304">
                  <c:v>0</c:v>
                </c:pt>
                <c:pt idx="1305">
                  <c:v>0</c:v>
                </c:pt>
                <c:pt idx="1306">
                  <c:v>0</c:v>
                </c:pt>
                <c:pt idx="1307">
                  <c:v>0</c:v>
                </c:pt>
                <c:pt idx="1308">
                  <c:v>0</c:v>
                </c:pt>
                <c:pt idx="1309">
                  <c:v>0</c:v>
                </c:pt>
                <c:pt idx="1310">
                  <c:v>0</c:v>
                </c:pt>
                <c:pt idx="1311">
                  <c:v>0</c:v>
                </c:pt>
                <c:pt idx="1312">
                  <c:v>0</c:v>
                </c:pt>
                <c:pt idx="1313">
                  <c:v>0</c:v>
                </c:pt>
                <c:pt idx="1314">
                  <c:v>0</c:v>
                </c:pt>
                <c:pt idx="1315">
                  <c:v>0</c:v>
                </c:pt>
                <c:pt idx="1316">
                  <c:v>0</c:v>
                </c:pt>
                <c:pt idx="1317">
                  <c:v>0</c:v>
                </c:pt>
                <c:pt idx="1318">
                  <c:v>0</c:v>
                </c:pt>
                <c:pt idx="1319">
                  <c:v>0</c:v>
                </c:pt>
                <c:pt idx="1320">
                  <c:v>0</c:v>
                </c:pt>
                <c:pt idx="1321">
                  <c:v>0</c:v>
                </c:pt>
                <c:pt idx="1322">
                  <c:v>0</c:v>
                </c:pt>
                <c:pt idx="1323">
                  <c:v>0</c:v>
                </c:pt>
                <c:pt idx="1324">
                  <c:v>0</c:v>
                </c:pt>
                <c:pt idx="1325">
                  <c:v>0</c:v>
                </c:pt>
                <c:pt idx="1326">
                  <c:v>0</c:v>
                </c:pt>
                <c:pt idx="1327">
                  <c:v>0</c:v>
                </c:pt>
                <c:pt idx="1328">
                  <c:v>0</c:v>
                </c:pt>
                <c:pt idx="1329">
                  <c:v>0</c:v>
                </c:pt>
                <c:pt idx="1330">
                  <c:v>0</c:v>
                </c:pt>
                <c:pt idx="1331">
                  <c:v>0</c:v>
                </c:pt>
                <c:pt idx="1332">
                  <c:v>0</c:v>
                </c:pt>
                <c:pt idx="1333">
                  <c:v>0</c:v>
                </c:pt>
                <c:pt idx="1334">
                  <c:v>0</c:v>
                </c:pt>
                <c:pt idx="1335">
                  <c:v>0</c:v>
                </c:pt>
                <c:pt idx="1336">
                  <c:v>0</c:v>
                </c:pt>
                <c:pt idx="1337">
                  <c:v>0</c:v>
                </c:pt>
                <c:pt idx="1338">
                  <c:v>0</c:v>
                </c:pt>
                <c:pt idx="1339">
                  <c:v>0</c:v>
                </c:pt>
                <c:pt idx="1340">
                  <c:v>0</c:v>
                </c:pt>
                <c:pt idx="1341">
                  <c:v>0</c:v>
                </c:pt>
                <c:pt idx="1342">
                  <c:v>0</c:v>
                </c:pt>
                <c:pt idx="1343">
                  <c:v>0</c:v>
                </c:pt>
                <c:pt idx="1344">
                  <c:v>0</c:v>
                </c:pt>
                <c:pt idx="1345">
                  <c:v>0</c:v>
                </c:pt>
                <c:pt idx="1346">
                  <c:v>0</c:v>
                </c:pt>
                <c:pt idx="1347">
                  <c:v>0</c:v>
                </c:pt>
                <c:pt idx="1348">
                  <c:v>0</c:v>
                </c:pt>
                <c:pt idx="1349">
                  <c:v>0</c:v>
                </c:pt>
                <c:pt idx="1350">
                  <c:v>0</c:v>
                </c:pt>
                <c:pt idx="1351">
                  <c:v>0</c:v>
                </c:pt>
                <c:pt idx="1352">
                  <c:v>0</c:v>
                </c:pt>
                <c:pt idx="1353">
                  <c:v>0</c:v>
                </c:pt>
                <c:pt idx="1354">
                  <c:v>0</c:v>
                </c:pt>
                <c:pt idx="1355">
                  <c:v>0</c:v>
                </c:pt>
                <c:pt idx="1356">
                  <c:v>0</c:v>
                </c:pt>
                <c:pt idx="1357">
                  <c:v>0</c:v>
                </c:pt>
                <c:pt idx="1358">
                  <c:v>0</c:v>
                </c:pt>
                <c:pt idx="1359">
                  <c:v>0</c:v>
                </c:pt>
                <c:pt idx="1360">
                  <c:v>0</c:v>
                </c:pt>
                <c:pt idx="1361">
                  <c:v>0</c:v>
                </c:pt>
                <c:pt idx="1362">
                  <c:v>0</c:v>
                </c:pt>
                <c:pt idx="1363">
                  <c:v>0</c:v>
                </c:pt>
                <c:pt idx="1364">
                  <c:v>0</c:v>
                </c:pt>
                <c:pt idx="1365">
                  <c:v>0</c:v>
                </c:pt>
                <c:pt idx="1366">
                  <c:v>0</c:v>
                </c:pt>
                <c:pt idx="1367">
                  <c:v>0</c:v>
                </c:pt>
                <c:pt idx="1368">
                  <c:v>0</c:v>
                </c:pt>
                <c:pt idx="1369">
                  <c:v>0</c:v>
                </c:pt>
                <c:pt idx="1370">
                  <c:v>0</c:v>
                </c:pt>
                <c:pt idx="1371">
                  <c:v>0</c:v>
                </c:pt>
                <c:pt idx="1372">
                  <c:v>0</c:v>
                </c:pt>
                <c:pt idx="1373">
                  <c:v>0</c:v>
                </c:pt>
                <c:pt idx="1374">
                  <c:v>0</c:v>
                </c:pt>
                <c:pt idx="1375">
                  <c:v>0</c:v>
                </c:pt>
                <c:pt idx="1376">
                  <c:v>0</c:v>
                </c:pt>
                <c:pt idx="1377">
                  <c:v>0</c:v>
                </c:pt>
                <c:pt idx="1378">
                  <c:v>0</c:v>
                </c:pt>
                <c:pt idx="1379">
                  <c:v>0</c:v>
                </c:pt>
                <c:pt idx="1380">
                  <c:v>0</c:v>
                </c:pt>
                <c:pt idx="1381">
                  <c:v>0</c:v>
                </c:pt>
                <c:pt idx="1382">
                  <c:v>0</c:v>
                </c:pt>
                <c:pt idx="1383">
                  <c:v>0</c:v>
                </c:pt>
                <c:pt idx="1384">
                  <c:v>0</c:v>
                </c:pt>
                <c:pt idx="1385">
                  <c:v>0</c:v>
                </c:pt>
                <c:pt idx="1386">
                  <c:v>0</c:v>
                </c:pt>
                <c:pt idx="1387">
                  <c:v>0</c:v>
                </c:pt>
                <c:pt idx="1388">
                  <c:v>0</c:v>
                </c:pt>
                <c:pt idx="1389">
                  <c:v>0</c:v>
                </c:pt>
                <c:pt idx="1390">
                  <c:v>0</c:v>
                </c:pt>
                <c:pt idx="1391">
                  <c:v>0</c:v>
                </c:pt>
                <c:pt idx="1392">
                  <c:v>0</c:v>
                </c:pt>
                <c:pt idx="1393">
                  <c:v>0</c:v>
                </c:pt>
                <c:pt idx="1394">
                  <c:v>0</c:v>
                </c:pt>
                <c:pt idx="1395">
                  <c:v>0</c:v>
                </c:pt>
                <c:pt idx="1396">
                  <c:v>0</c:v>
                </c:pt>
                <c:pt idx="1397">
                  <c:v>0</c:v>
                </c:pt>
                <c:pt idx="1398">
                  <c:v>0</c:v>
                </c:pt>
                <c:pt idx="1399">
                  <c:v>0</c:v>
                </c:pt>
                <c:pt idx="1400">
                  <c:v>0</c:v>
                </c:pt>
                <c:pt idx="1401">
                  <c:v>0</c:v>
                </c:pt>
                <c:pt idx="1402">
                  <c:v>0</c:v>
                </c:pt>
                <c:pt idx="1403">
                  <c:v>0</c:v>
                </c:pt>
                <c:pt idx="1404">
                  <c:v>0</c:v>
                </c:pt>
                <c:pt idx="1405">
                  <c:v>0</c:v>
                </c:pt>
                <c:pt idx="1406">
                  <c:v>0</c:v>
                </c:pt>
                <c:pt idx="1407">
                  <c:v>0</c:v>
                </c:pt>
                <c:pt idx="1408">
                  <c:v>0</c:v>
                </c:pt>
                <c:pt idx="1409">
                  <c:v>0</c:v>
                </c:pt>
                <c:pt idx="1410">
                  <c:v>0</c:v>
                </c:pt>
                <c:pt idx="1411">
                  <c:v>0</c:v>
                </c:pt>
                <c:pt idx="1412">
                  <c:v>0</c:v>
                </c:pt>
                <c:pt idx="1413">
                  <c:v>0</c:v>
                </c:pt>
                <c:pt idx="1414">
                  <c:v>0</c:v>
                </c:pt>
                <c:pt idx="1415">
                  <c:v>0</c:v>
                </c:pt>
                <c:pt idx="1416">
                  <c:v>0</c:v>
                </c:pt>
                <c:pt idx="1417">
                  <c:v>0</c:v>
                </c:pt>
                <c:pt idx="1418">
                  <c:v>0</c:v>
                </c:pt>
                <c:pt idx="1419">
                  <c:v>0</c:v>
                </c:pt>
                <c:pt idx="1420">
                  <c:v>0</c:v>
                </c:pt>
                <c:pt idx="1421">
                  <c:v>0</c:v>
                </c:pt>
                <c:pt idx="1422">
                  <c:v>0</c:v>
                </c:pt>
                <c:pt idx="1423">
                  <c:v>0</c:v>
                </c:pt>
                <c:pt idx="1424">
                  <c:v>0</c:v>
                </c:pt>
                <c:pt idx="1425">
                  <c:v>0</c:v>
                </c:pt>
                <c:pt idx="1426">
                  <c:v>0</c:v>
                </c:pt>
                <c:pt idx="1427">
                  <c:v>0</c:v>
                </c:pt>
                <c:pt idx="1428">
                  <c:v>0</c:v>
                </c:pt>
                <c:pt idx="1429">
                  <c:v>0</c:v>
                </c:pt>
                <c:pt idx="1430">
                  <c:v>0</c:v>
                </c:pt>
                <c:pt idx="1431">
                  <c:v>0</c:v>
                </c:pt>
                <c:pt idx="1432">
                  <c:v>0</c:v>
                </c:pt>
                <c:pt idx="1433">
                  <c:v>0</c:v>
                </c:pt>
                <c:pt idx="1434">
                  <c:v>0</c:v>
                </c:pt>
                <c:pt idx="1435">
                  <c:v>0</c:v>
                </c:pt>
                <c:pt idx="1436">
                  <c:v>0</c:v>
                </c:pt>
                <c:pt idx="1437">
                  <c:v>0</c:v>
                </c:pt>
                <c:pt idx="1438">
                  <c:v>0</c:v>
                </c:pt>
                <c:pt idx="1439">
                  <c:v>0</c:v>
                </c:pt>
                <c:pt idx="1440">
                  <c:v>0</c:v>
                </c:pt>
                <c:pt idx="1441">
                  <c:v>0</c:v>
                </c:pt>
                <c:pt idx="1442">
                  <c:v>0</c:v>
                </c:pt>
                <c:pt idx="1443">
                  <c:v>0</c:v>
                </c:pt>
                <c:pt idx="1444">
                  <c:v>0</c:v>
                </c:pt>
                <c:pt idx="1445">
                  <c:v>0</c:v>
                </c:pt>
                <c:pt idx="1446">
                  <c:v>0</c:v>
                </c:pt>
                <c:pt idx="1447">
                  <c:v>0</c:v>
                </c:pt>
                <c:pt idx="1448">
                  <c:v>0</c:v>
                </c:pt>
                <c:pt idx="1449">
                  <c:v>0</c:v>
                </c:pt>
                <c:pt idx="1450">
                  <c:v>0</c:v>
                </c:pt>
                <c:pt idx="1451">
                  <c:v>0</c:v>
                </c:pt>
                <c:pt idx="1452">
                  <c:v>0</c:v>
                </c:pt>
                <c:pt idx="1453">
                  <c:v>0</c:v>
                </c:pt>
                <c:pt idx="1454">
                  <c:v>0</c:v>
                </c:pt>
                <c:pt idx="1455">
                  <c:v>0</c:v>
                </c:pt>
                <c:pt idx="1456">
                  <c:v>0</c:v>
                </c:pt>
                <c:pt idx="1457">
                  <c:v>0</c:v>
                </c:pt>
                <c:pt idx="1458">
                  <c:v>0</c:v>
                </c:pt>
                <c:pt idx="1459">
                  <c:v>0</c:v>
                </c:pt>
                <c:pt idx="1460">
                  <c:v>0</c:v>
                </c:pt>
                <c:pt idx="1461">
                  <c:v>0</c:v>
                </c:pt>
                <c:pt idx="1462">
                  <c:v>0</c:v>
                </c:pt>
                <c:pt idx="1463">
                  <c:v>0</c:v>
                </c:pt>
                <c:pt idx="1464">
                  <c:v>0</c:v>
                </c:pt>
                <c:pt idx="1465">
                  <c:v>0</c:v>
                </c:pt>
                <c:pt idx="1466">
                  <c:v>0</c:v>
                </c:pt>
                <c:pt idx="1467">
                  <c:v>0</c:v>
                </c:pt>
                <c:pt idx="1468">
                  <c:v>0</c:v>
                </c:pt>
                <c:pt idx="1469">
                  <c:v>0</c:v>
                </c:pt>
                <c:pt idx="1470">
                  <c:v>0</c:v>
                </c:pt>
                <c:pt idx="1471">
                  <c:v>0</c:v>
                </c:pt>
                <c:pt idx="1472">
                  <c:v>0</c:v>
                </c:pt>
                <c:pt idx="1473">
                  <c:v>0</c:v>
                </c:pt>
                <c:pt idx="1474">
                  <c:v>0</c:v>
                </c:pt>
                <c:pt idx="1475">
                  <c:v>0</c:v>
                </c:pt>
                <c:pt idx="1476">
                  <c:v>0</c:v>
                </c:pt>
                <c:pt idx="1477">
                  <c:v>0</c:v>
                </c:pt>
                <c:pt idx="1478">
                  <c:v>0</c:v>
                </c:pt>
                <c:pt idx="1479">
                  <c:v>0</c:v>
                </c:pt>
                <c:pt idx="1480">
                  <c:v>0</c:v>
                </c:pt>
                <c:pt idx="1481">
                  <c:v>0</c:v>
                </c:pt>
                <c:pt idx="1482">
                  <c:v>0</c:v>
                </c:pt>
                <c:pt idx="1483">
                  <c:v>0</c:v>
                </c:pt>
                <c:pt idx="1484">
                  <c:v>0</c:v>
                </c:pt>
                <c:pt idx="1485">
                  <c:v>0</c:v>
                </c:pt>
                <c:pt idx="1486">
                  <c:v>0</c:v>
                </c:pt>
                <c:pt idx="1487">
                  <c:v>0</c:v>
                </c:pt>
                <c:pt idx="1488">
                  <c:v>0</c:v>
                </c:pt>
                <c:pt idx="1489">
                  <c:v>0</c:v>
                </c:pt>
                <c:pt idx="1490">
                  <c:v>0</c:v>
                </c:pt>
                <c:pt idx="1491">
                  <c:v>0</c:v>
                </c:pt>
                <c:pt idx="1492">
                  <c:v>0</c:v>
                </c:pt>
                <c:pt idx="1493">
                  <c:v>0</c:v>
                </c:pt>
                <c:pt idx="1494">
                  <c:v>0</c:v>
                </c:pt>
                <c:pt idx="1495">
                  <c:v>0</c:v>
                </c:pt>
                <c:pt idx="1496">
                  <c:v>0</c:v>
                </c:pt>
                <c:pt idx="1497">
                  <c:v>0</c:v>
                </c:pt>
                <c:pt idx="1498">
                  <c:v>0</c:v>
                </c:pt>
                <c:pt idx="1499">
                  <c:v>0</c:v>
                </c:pt>
                <c:pt idx="1500">
                  <c:v>0</c:v>
                </c:pt>
              </c:numCache>
            </c:numRef>
          </c:yVal>
          <c:smooth val="1"/>
        </c:ser>
        <c:axId val="63574784"/>
        <c:axId val="63572608"/>
      </c:scatterChart>
      <c:valAx>
        <c:axId val="63560320"/>
        <c:scaling>
          <c:orientation val="minMax"/>
          <c:max val="1.5"/>
          <c:min val="0"/>
        </c:scaling>
        <c:axPos val="b"/>
        <c:title>
          <c:tx>
            <c:rich>
              <a:bodyPr/>
              <a:lstStyle/>
              <a:p>
                <a:pPr>
                  <a:defRPr sz="1600" b="0"/>
                </a:pPr>
                <a:r>
                  <a:rPr lang="en-US" sz="1600" b="0"/>
                  <a:t>distance [m]</a:t>
                </a:r>
              </a:p>
            </c:rich>
          </c:tx>
          <c:layout>
            <c:manualLayout>
              <c:xMode val="edge"/>
              <c:yMode val="edge"/>
              <c:x val="0.43538199572656272"/>
              <c:y val="0.93202138564521442"/>
            </c:manualLayout>
          </c:layout>
        </c:title>
        <c:numFmt formatCode="General" sourceLinked="0"/>
        <c:tickLblPos val="nextTo"/>
        <c:crossAx val="63570688"/>
        <c:crosses val="autoZero"/>
        <c:crossBetween val="midCat"/>
      </c:valAx>
      <c:valAx>
        <c:axId val="63570688"/>
        <c:scaling>
          <c:orientation val="minMax"/>
          <c:max val="0"/>
        </c:scaling>
        <c:axPos val="l"/>
        <c:title>
          <c:tx>
            <c:rich>
              <a:bodyPr rot="-5400000" vert="horz"/>
              <a:lstStyle/>
              <a:p>
                <a:pPr>
                  <a:defRPr sz="1600" b="0"/>
                </a:pPr>
                <a:r>
                  <a:rPr lang="en-US" sz="1600" b="0"/>
                  <a:t>energy</a:t>
                </a:r>
                <a:r>
                  <a:rPr lang="en-US" sz="1600" b="0" baseline="0"/>
                  <a:t> loss [kV]]</a:t>
                </a:r>
                <a:endParaRPr lang="en-US" sz="1600" b="0"/>
              </a:p>
            </c:rich>
          </c:tx>
          <c:layout>
            <c:manualLayout>
              <c:xMode val="edge"/>
              <c:yMode val="edge"/>
              <c:x val="1.2012415212926807E-2"/>
              <c:y val="0.39695491842204234"/>
            </c:manualLayout>
          </c:layout>
        </c:title>
        <c:numFmt formatCode="General" sourceLinked="0"/>
        <c:tickLblPos val="nextTo"/>
        <c:crossAx val="63560320"/>
        <c:crosses val="autoZero"/>
        <c:crossBetween val="midCat"/>
      </c:valAx>
      <c:valAx>
        <c:axId val="63572608"/>
        <c:scaling>
          <c:orientation val="minMax"/>
          <c:min val="0"/>
        </c:scaling>
        <c:axPos val="r"/>
        <c:title>
          <c:tx>
            <c:rich>
              <a:bodyPr rot="-5400000" vert="horz"/>
              <a:lstStyle/>
              <a:p>
                <a:pPr>
                  <a:defRPr sz="1600" b="0"/>
                </a:pPr>
                <a:r>
                  <a:rPr lang="en-US" sz="1600" b="0"/>
                  <a:t>magnetic field [a.u.]</a:t>
                </a:r>
              </a:p>
            </c:rich>
          </c:tx>
          <c:layout>
            <c:manualLayout>
              <c:xMode val="edge"/>
              <c:yMode val="edge"/>
              <c:x val="0.94902048177928622"/>
              <c:y val="0.35291635285234602"/>
            </c:manualLayout>
          </c:layout>
        </c:title>
        <c:numFmt formatCode="General" sourceLinked="0"/>
        <c:tickLblPos val="nextTo"/>
        <c:crossAx val="63574784"/>
        <c:crosses val="max"/>
        <c:crossBetween val="midCat"/>
      </c:valAx>
      <c:valAx>
        <c:axId val="63574784"/>
        <c:scaling>
          <c:orientation val="minMax"/>
        </c:scaling>
        <c:delete val="1"/>
        <c:axPos val="b"/>
        <c:numFmt formatCode="0.00E+00" sourceLinked="1"/>
        <c:tickLblPos val="none"/>
        <c:crossAx val="63572608"/>
        <c:crosses val="autoZero"/>
        <c:crossBetween val="midCat"/>
      </c:valAx>
    </c:plotArea>
    <c:legend>
      <c:legendPos val="t"/>
      <c:layout>
        <c:manualLayout>
          <c:xMode val="edge"/>
          <c:yMode val="edge"/>
          <c:x val="0.15176580427353148"/>
          <c:y val="2.6222224057548468E-2"/>
          <c:w val="0.69646839145293393"/>
          <c:h val="4.7487796580342523E-2"/>
        </c:manualLayout>
      </c:layout>
      <c:txPr>
        <a:bodyPr/>
        <a:lstStyle/>
        <a:p>
          <a:pPr>
            <a:defRPr sz="1600"/>
          </a:pPr>
          <a:endParaRPr lang="en-US"/>
        </a:p>
      </c:txPr>
    </c:legend>
    <c:plotVisOnly val="1"/>
  </c:chart>
  <c:txPr>
    <a:bodyPr/>
    <a:lstStyle/>
    <a:p>
      <a:pPr>
        <a:defRPr sz="1200"/>
      </a:pPr>
      <a:endParaRPr lang="en-US"/>
    </a:p>
  </c:txPr>
  <c:externalData r:id="rId1"/>
</c:chartSpace>
</file>

<file path=ppt/charts/chart7.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b="0"/>
            </a:pPr>
            <a:r>
              <a:rPr lang="en-US" b="0"/>
              <a:t>Energy loss per turn</a:t>
            </a:r>
          </a:p>
        </c:rich>
      </c:tx>
      <c:layout/>
      <c:overlay val="1"/>
    </c:title>
    <c:plotArea>
      <c:layout>
        <c:manualLayout>
          <c:layoutTarget val="inner"/>
          <c:xMode val="edge"/>
          <c:yMode val="edge"/>
          <c:x val="0.17283302063789871"/>
          <c:y val="0.10265625987123612"/>
          <c:w val="0.74342507374195499"/>
          <c:h val="0.82088848303152473"/>
        </c:manualLayout>
      </c:layout>
      <c:scatterChart>
        <c:scatterStyle val="smoothMarker"/>
        <c:ser>
          <c:idx val="0"/>
          <c:order val="0"/>
          <c:tx>
            <c:strRef>
              <c:f>'ZU 40 ALL'!$G$1</c:f>
              <c:strCache>
                <c:ptCount val="1"/>
                <c:pt idx="0">
                  <c:v>energy loss</c:v>
                </c:pt>
              </c:strCache>
            </c:strRef>
          </c:tx>
          <c:spPr>
            <a:ln>
              <a:noFill/>
            </a:ln>
          </c:spPr>
          <c:marker>
            <c:symbol val="none"/>
          </c:marker>
          <c:trendline>
            <c:spPr>
              <a:ln>
                <a:solidFill>
                  <a:srgbClr val="C00000"/>
                </a:solidFill>
              </a:ln>
            </c:spPr>
            <c:trendlineType val="poly"/>
            <c:order val="6"/>
          </c:trendline>
          <c:xVal>
            <c:numRef>
              <c:f>'ZU 40 ALL'!$E$55:$E$450</c:f>
              <c:numCache>
                <c:formatCode>General</c:formatCode>
                <c:ptCount val="396"/>
                <c:pt idx="0">
                  <c:v>-10.049999999999965</c:v>
                </c:pt>
                <c:pt idx="1">
                  <c:v>-9.9999999999999662</c:v>
                </c:pt>
                <c:pt idx="2">
                  <c:v>-9.9499999999999638</c:v>
                </c:pt>
                <c:pt idx="3">
                  <c:v>-9.8999999999999648</c:v>
                </c:pt>
                <c:pt idx="4">
                  <c:v>-9.8499999999999623</c:v>
                </c:pt>
                <c:pt idx="5">
                  <c:v>-9.7999999999999616</c:v>
                </c:pt>
                <c:pt idx="6">
                  <c:v>-9.7499999999999574</c:v>
                </c:pt>
                <c:pt idx="7">
                  <c:v>-9.6999999999999567</c:v>
                </c:pt>
                <c:pt idx="8">
                  <c:v>-9.6499999999999577</c:v>
                </c:pt>
                <c:pt idx="9">
                  <c:v>-9.5999999999999588</c:v>
                </c:pt>
                <c:pt idx="10">
                  <c:v>-9.5499999999999545</c:v>
                </c:pt>
                <c:pt idx="11">
                  <c:v>-9.4999999999999574</c:v>
                </c:pt>
                <c:pt idx="12">
                  <c:v>-9.4499999999999567</c:v>
                </c:pt>
                <c:pt idx="13">
                  <c:v>-9.3999999999999559</c:v>
                </c:pt>
                <c:pt idx="14">
                  <c:v>-9.3499999999999552</c:v>
                </c:pt>
                <c:pt idx="15">
                  <c:v>-9.2999999999999527</c:v>
                </c:pt>
                <c:pt idx="16">
                  <c:v>-9.2499999999999503</c:v>
                </c:pt>
                <c:pt idx="17">
                  <c:v>-9.1999999999999531</c:v>
                </c:pt>
                <c:pt idx="18">
                  <c:v>-9.1499999999999506</c:v>
                </c:pt>
                <c:pt idx="19">
                  <c:v>-9.0999999999999535</c:v>
                </c:pt>
                <c:pt idx="20">
                  <c:v>-9.049999999999951</c:v>
                </c:pt>
                <c:pt idx="21">
                  <c:v>-8.999999999999952</c:v>
                </c:pt>
                <c:pt idx="22">
                  <c:v>-8.9499999999999496</c:v>
                </c:pt>
                <c:pt idx="23">
                  <c:v>-8.8999999999999524</c:v>
                </c:pt>
                <c:pt idx="24">
                  <c:v>-8.8499999999999481</c:v>
                </c:pt>
                <c:pt idx="25">
                  <c:v>-8.7999999999999492</c:v>
                </c:pt>
                <c:pt idx="26">
                  <c:v>-8.7499999999999467</c:v>
                </c:pt>
                <c:pt idx="27">
                  <c:v>-8.699999999999946</c:v>
                </c:pt>
                <c:pt idx="28">
                  <c:v>-8.6499999999999453</c:v>
                </c:pt>
                <c:pt idx="29">
                  <c:v>-8.5999999999999464</c:v>
                </c:pt>
                <c:pt idx="30">
                  <c:v>-8.5499999999999439</c:v>
                </c:pt>
                <c:pt idx="31">
                  <c:v>-8.4999999999999449</c:v>
                </c:pt>
                <c:pt idx="32">
                  <c:v>-8.4499999999999442</c:v>
                </c:pt>
                <c:pt idx="33">
                  <c:v>-8.3999999999999453</c:v>
                </c:pt>
                <c:pt idx="34">
                  <c:v>-8.349999999999941</c:v>
                </c:pt>
                <c:pt idx="35">
                  <c:v>-8.2999999999999368</c:v>
                </c:pt>
                <c:pt idx="36">
                  <c:v>-8.2499999999999361</c:v>
                </c:pt>
                <c:pt idx="37">
                  <c:v>-8.1999999999999389</c:v>
                </c:pt>
                <c:pt idx="38">
                  <c:v>-8.1499999999999346</c:v>
                </c:pt>
                <c:pt idx="39">
                  <c:v>-8.0999999999999392</c:v>
                </c:pt>
                <c:pt idx="40">
                  <c:v>-8.0499999999999368</c:v>
                </c:pt>
                <c:pt idx="41">
                  <c:v>-7.9999999999999334</c:v>
                </c:pt>
                <c:pt idx="42">
                  <c:v>-7.9499999999999362</c:v>
                </c:pt>
                <c:pt idx="43">
                  <c:v>-7.8999999999999337</c:v>
                </c:pt>
                <c:pt idx="44">
                  <c:v>-7.8499999999999339</c:v>
                </c:pt>
                <c:pt idx="45">
                  <c:v>-7.7999999999999359</c:v>
                </c:pt>
                <c:pt idx="46">
                  <c:v>-7.7499999999999361</c:v>
                </c:pt>
                <c:pt idx="47">
                  <c:v>-7.6999999999999353</c:v>
                </c:pt>
                <c:pt idx="48">
                  <c:v>-7.6499999999999364</c:v>
                </c:pt>
                <c:pt idx="49">
                  <c:v>-7.5999999999999366</c:v>
                </c:pt>
                <c:pt idx="50">
                  <c:v>-7.5499999999999368</c:v>
                </c:pt>
                <c:pt idx="51">
                  <c:v>-7.4999999999999369</c:v>
                </c:pt>
                <c:pt idx="52">
                  <c:v>-7.4499999999999371</c:v>
                </c:pt>
                <c:pt idx="53">
                  <c:v>-7.3999999999999364</c:v>
                </c:pt>
                <c:pt idx="54">
                  <c:v>-7.3499999999999375</c:v>
                </c:pt>
                <c:pt idx="55">
                  <c:v>-7.2999999999999376</c:v>
                </c:pt>
                <c:pt idx="56">
                  <c:v>-7.2499999999999378</c:v>
                </c:pt>
                <c:pt idx="57">
                  <c:v>-7.1999999999999362</c:v>
                </c:pt>
                <c:pt idx="58">
                  <c:v>-7.1499999999999364</c:v>
                </c:pt>
                <c:pt idx="59">
                  <c:v>-7.0999999999999384</c:v>
                </c:pt>
                <c:pt idx="60">
                  <c:v>-7.0499999999999385</c:v>
                </c:pt>
                <c:pt idx="61">
                  <c:v>-6.9999999999999387</c:v>
                </c:pt>
                <c:pt idx="62">
                  <c:v>-6.9499999999999389</c:v>
                </c:pt>
                <c:pt idx="63">
                  <c:v>-6.8999999999999373</c:v>
                </c:pt>
                <c:pt idx="64">
                  <c:v>-6.8499999999999384</c:v>
                </c:pt>
                <c:pt idx="65">
                  <c:v>-6.7999999999999394</c:v>
                </c:pt>
                <c:pt idx="66">
                  <c:v>-6.7499999999999396</c:v>
                </c:pt>
                <c:pt idx="67">
                  <c:v>-6.699999999999938</c:v>
                </c:pt>
                <c:pt idx="68">
                  <c:v>-6.6499999999999382</c:v>
                </c:pt>
                <c:pt idx="69">
                  <c:v>-6.5999999999999384</c:v>
                </c:pt>
                <c:pt idx="70">
                  <c:v>-6.5499999999999394</c:v>
                </c:pt>
                <c:pt idx="71">
                  <c:v>-6.4999999999999405</c:v>
                </c:pt>
                <c:pt idx="72">
                  <c:v>-6.4499999999999407</c:v>
                </c:pt>
                <c:pt idx="73">
                  <c:v>-6.3999999999999391</c:v>
                </c:pt>
                <c:pt idx="74">
                  <c:v>-6.3499999999999392</c:v>
                </c:pt>
                <c:pt idx="75">
                  <c:v>-6.2999999999999394</c:v>
                </c:pt>
                <c:pt idx="76">
                  <c:v>-6.2499999999999414</c:v>
                </c:pt>
                <c:pt idx="77">
                  <c:v>-6.1999999999999398</c:v>
                </c:pt>
                <c:pt idx="78">
                  <c:v>-6.14999999999994</c:v>
                </c:pt>
                <c:pt idx="79">
                  <c:v>-6.0999999999999401</c:v>
                </c:pt>
                <c:pt idx="80">
                  <c:v>-6.0499999999999403</c:v>
                </c:pt>
                <c:pt idx="81">
                  <c:v>-5.9999999999999414</c:v>
                </c:pt>
                <c:pt idx="82">
                  <c:v>-5.9499999999999424</c:v>
                </c:pt>
                <c:pt idx="83">
                  <c:v>-5.8999999999999408</c:v>
                </c:pt>
                <c:pt idx="84">
                  <c:v>-5.849999999999941</c:v>
                </c:pt>
                <c:pt idx="85">
                  <c:v>-5.7999999999999412</c:v>
                </c:pt>
                <c:pt idx="86">
                  <c:v>-5.7499999999999414</c:v>
                </c:pt>
                <c:pt idx="87">
                  <c:v>-5.6999999999999416</c:v>
                </c:pt>
                <c:pt idx="88">
                  <c:v>-5.6499999999999417</c:v>
                </c:pt>
                <c:pt idx="89">
                  <c:v>-5.5999999999999419</c:v>
                </c:pt>
                <c:pt idx="90">
                  <c:v>-5.5499999999999421</c:v>
                </c:pt>
                <c:pt idx="91">
                  <c:v>-5.4999999999999423</c:v>
                </c:pt>
                <c:pt idx="92">
                  <c:v>-5.4499999999999424</c:v>
                </c:pt>
                <c:pt idx="93">
                  <c:v>-5.3999999999999426</c:v>
                </c:pt>
                <c:pt idx="94">
                  <c:v>-5.3499999999999428</c:v>
                </c:pt>
                <c:pt idx="95">
                  <c:v>-5.299999999999943</c:v>
                </c:pt>
                <c:pt idx="96">
                  <c:v>-5.2499999999999432</c:v>
                </c:pt>
                <c:pt idx="97">
                  <c:v>-5.1999999999999416</c:v>
                </c:pt>
                <c:pt idx="98">
                  <c:v>-5.1499999999999435</c:v>
                </c:pt>
                <c:pt idx="99">
                  <c:v>-5.0999999999999437</c:v>
                </c:pt>
                <c:pt idx="100">
                  <c:v>-5.0499999999999439</c:v>
                </c:pt>
                <c:pt idx="101">
                  <c:v>-4.9999999999999458</c:v>
                </c:pt>
                <c:pt idx="102">
                  <c:v>-4.949999999999946</c:v>
                </c:pt>
                <c:pt idx="103">
                  <c:v>-4.8999999999999444</c:v>
                </c:pt>
                <c:pt idx="104">
                  <c:v>-4.8499999999999464</c:v>
                </c:pt>
                <c:pt idx="105">
                  <c:v>-4.7999999999999465</c:v>
                </c:pt>
                <c:pt idx="106">
                  <c:v>-4.7499999999999467</c:v>
                </c:pt>
                <c:pt idx="107">
                  <c:v>-4.6999999999999451</c:v>
                </c:pt>
                <c:pt idx="108">
                  <c:v>-4.6499999999999453</c:v>
                </c:pt>
                <c:pt idx="109">
                  <c:v>-4.5999999999999464</c:v>
                </c:pt>
                <c:pt idx="110">
                  <c:v>-4.5499999999999474</c:v>
                </c:pt>
                <c:pt idx="111">
                  <c:v>-4.4999999999999476</c:v>
                </c:pt>
                <c:pt idx="112">
                  <c:v>-4.4499999999999478</c:v>
                </c:pt>
                <c:pt idx="113">
                  <c:v>-4.3999999999999462</c:v>
                </c:pt>
                <c:pt idx="114">
                  <c:v>-4.3499999999999464</c:v>
                </c:pt>
                <c:pt idx="115">
                  <c:v>-4.2999999999999474</c:v>
                </c:pt>
                <c:pt idx="116">
                  <c:v>-4.2499999999999485</c:v>
                </c:pt>
                <c:pt idx="117">
                  <c:v>-4.1999999999999469</c:v>
                </c:pt>
                <c:pt idx="118">
                  <c:v>-4.1499999999999471</c:v>
                </c:pt>
                <c:pt idx="119">
                  <c:v>-4.0999999999999472</c:v>
                </c:pt>
                <c:pt idx="120">
                  <c:v>-4.0499999999999474</c:v>
                </c:pt>
                <c:pt idx="121">
                  <c:v>-3.9999999999999467</c:v>
                </c:pt>
                <c:pt idx="122">
                  <c:v>-3.9499999999999478</c:v>
                </c:pt>
                <c:pt idx="123">
                  <c:v>-3.8999999999999471</c:v>
                </c:pt>
                <c:pt idx="124">
                  <c:v>-3.8499999999999477</c:v>
                </c:pt>
                <c:pt idx="125">
                  <c:v>-3.7999999999999483</c:v>
                </c:pt>
                <c:pt idx="126">
                  <c:v>-3.7499999999999485</c:v>
                </c:pt>
                <c:pt idx="127">
                  <c:v>-3.6999999999999487</c:v>
                </c:pt>
                <c:pt idx="128">
                  <c:v>-3.6499999999999488</c:v>
                </c:pt>
                <c:pt idx="129">
                  <c:v>-3.5999999999999481</c:v>
                </c:pt>
                <c:pt idx="130">
                  <c:v>-3.5499999999999488</c:v>
                </c:pt>
                <c:pt idx="131">
                  <c:v>-3.4999999999999485</c:v>
                </c:pt>
                <c:pt idx="132">
                  <c:v>-3.4499999999999487</c:v>
                </c:pt>
                <c:pt idx="133">
                  <c:v>-3.3999999999999488</c:v>
                </c:pt>
                <c:pt idx="134">
                  <c:v>-3.349999999999949</c:v>
                </c:pt>
                <c:pt idx="135">
                  <c:v>-3.2999999999999501</c:v>
                </c:pt>
                <c:pt idx="136">
                  <c:v>-3.2499999999999512</c:v>
                </c:pt>
                <c:pt idx="137">
                  <c:v>-3.1999999999999504</c:v>
                </c:pt>
                <c:pt idx="138">
                  <c:v>-3.1499999999999506</c:v>
                </c:pt>
                <c:pt idx="139">
                  <c:v>-3.0999999999999508</c:v>
                </c:pt>
                <c:pt idx="140">
                  <c:v>-3.049999999999951</c:v>
                </c:pt>
                <c:pt idx="141">
                  <c:v>-2.9999999999999507</c:v>
                </c:pt>
                <c:pt idx="142">
                  <c:v>-2.9499999999999513</c:v>
                </c:pt>
                <c:pt idx="143">
                  <c:v>-2.8999999999999506</c:v>
                </c:pt>
                <c:pt idx="144">
                  <c:v>-2.8499999999999517</c:v>
                </c:pt>
                <c:pt idx="145">
                  <c:v>-2.7999999999999519</c:v>
                </c:pt>
                <c:pt idx="146">
                  <c:v>-2.7499999999999529</c:v>
                </c:pt>
                <c:pt idx="147">
                  <c:v>-2.6999999999999522</c:v>
                </c:pt>
                <c:pt idx="148">
                  <c:v>-2.6499999999999533</c:v>
                </c:pt>
                <c:pt idx="149">
                  <c:v>-2.5999999999999526</c:v>
                </c:pt>
                <c:pt idx="150">
                  <c:v>-2.5499999999999532</c:v>
                </c:pt>
                <c:pt idx="151">
                  <c:v>-2.4999999999999529</c:v>
                </c:pt>
                <c:pt idx="152">
                  <c:v>-2.4499999999999531</c:v>
                </c:pt>
                <c:pt idx="153">
                  <c:v>-2.3999999999999533</c:v>
                </c:pt>
                <c:pt idx="154">
                  <c:v>-2.3499999999999535</c:v>
                </c:pt>
                <c:pt idx="155">
                  <c:v>-2.2999999999999536</c:v>
                </c:pt>
                <c:pt idx="156">
                  <c:v>-2.2499999999999547</c:v>
                </c:pt>
                <c:pt idx="157">
                  <c:v>-2.199999999999954</c:v>
                </c:pt>
                <c:pt idx="158">
                  <c:v>-2.1499999999999542</c:v>
                </c:pt>
                <c:pt idx="159">
                  <c:v>-2.0999999999999543</c:v>
                </c:pt>
                <c:pt idx="160">
                  <c:v>-2.0499999999999545</c:v>
                </c:pt>
                <c:pt idx="161">
                  <c:v>-1.999999999999954</c:v>
                </c:pt>
                <c:pt idx="162">
                  <c:v>-1.949999999999954</c:v>
                </c:pt>
                <c:pt idx="163">
                  <c:v>-1.8999999999999539</c:v>
                </c:pt>
                <c:pt idx="164">
                  <c:v>-1.8499999999999537</c:v>
                </c:pt>
                <c:pt idx="165">
                  <c:v>-1.7999999999999536</c:v>
                </c:pt>
                <c:pt idx="166">
                  <c:v>-1.7499999999999536</c:v>
                </c:pt>
                <c:pt idx="167">
                  <c:v>-1.6999999999999538</c:v>
                </c:pt>
                <c:pt idx="168">
                  <c:v>-1.6499999999999537</c:v>
                </c:pt>
                <c:pt idx="169">
                  <c:v>-1.5999999999999535</c:v>
                </c:pt>
                <c:pt idx="170">
                  <c:v>-1.5499999999999534</c:v>
                </c:pt>
                <c:pt idx="171">
                  <c:v>-1.4999999999999534</c:v>
                </c:pt>
                <c:pt idx="172">
                  <c:v>-1.4499999999999531</c:v>
                </c:pt>
                <c:pt idx="173">
                  <c:v>-1.3999999999999535</c:v>
                </c:pt>
                <c:pt idx="174">
                  <c:v>-1.3499999999999535</c:v>
                </c:pt>
                <c:pt idx="175">
                  <c:v>-1.2999999999999534</c:v>
                </c:pt>
                <c:pt idx="176">
                  <c:v>-1.2499999999999534</c:v>
                </c:pt>
                <c:pt idx="177">
                  <c:v>-1.1999999999999538</c:v>
                </c:pt>
                <c:pt idx="178">
                  <c:v>-1.1499999999999533</c:v>
                </c:pt>
                <c:pt idx="179">
                  <c:v>-1.0999999999999532</c:v>
                </c:pt>
                <c:pt idx="180">
                  <c:v>-1.0499999999999532</c:v>
                </c:pt>
                <c:pt idx="181">
                  <c:v>-0.99999999999995359</c:v>
                </c:pt>
                <c:pt idx="182">
                  <c:v>-0.94999999999995355</c:v>
                </c:pt>
                <c:pt idx="183">
                  <c:v>-0.8999999999999535</c:v>
                </c:pt>
                <c:pt idx="184">
                  <c:v>-0.84999999999995368</c:v>
                </c:pt>
                <c:pt idx="185">
                  <c:v>-0.79999999999995342</c:v>
                </c:pt>
                <c:pt idx="186">
                  <c:v>-0.74999999999995359</c:v>
                </c:pt>
                <c:pt idx="187">
                  <c:v>-0.69999999999995333</c:v>
                </c:pt>
                <c:pt idx="188">
                  <c:v>-0.6499999999999535</c:v>
                </c:pt>
                <c:pt idx="189">
                  <c:v>-0.59999999999995302</c:v>
                </c:pt>
                <c:pt idx="190">
                  <c:v>-0.54999999999995319</c:v>
                </c:pt>
                <c:pt idx="191">
                  <c:v>-0.49999999999995348</c:v>
                </c:pt>
                <c:pt idx="192">
                  <c:v>-0.44999999999995344</c:v>
                </c:pt>
                <c:pt idx="193">
                  <c:v>-0.39999999999995361</c:v>
                </c:pt>
                <c:pt idx="194">
                  <c:v>-0.34999999999995351</c:v>
                </c:pt>
                <c:pt idx="195">
                  <c:v>-0.29999999999995353</c:v>
                </c:pt>
                <c:pt idx="196">
                  <c:v>-0.24999999999995332</c:v>
                </c:pt>
                <c:pt idx="197">
                  <c:v>-0.19999999999995333</c:v>
                </c:pt>
                <c:pt idx="198">
                  <c:v>-0.14999999999995334</c:v>
                </c:pt>
                <c:pt idx="199">
                  <c:v>-9.9999999999953335E-2</c:v>
                </c:pt>
                <c:pt idx="200">
                  <c:v>-4.9999999999953311E-2</c:v>
                </c:pt>
                <c:pt idx="201">
                  <c:v>4.6726511548911377E-14</c:v>
                </c:pt>
                <c:pt idx="202">
                  <c:v>5.0000000000046757E-2</c:v>
                </c:pt>
                <c:pt idx="203">
                  <c:v>0.1000000000000467</c:v>
                </c:pt>
                <c:pt idx="204">
                  <c:v>0.15000000000004673</c:v>
                </c:pt>
                <c:pt idx="205">
                  <c:v>0.20000000000004675</c:v>
                </c:pt>
                <c:pt idx="206">
                  <c:v>0.2500000000000468</c:v>
                </c:pt>
                <c:pt idx="207">
                  <c:v>0.3000000000000469</c:v>
                </c:pt>
                <c:pt idx="208">
                  <c:v>0.35000000000004683</c:v>
                </c:pt>
                <c:pt idx="209">
                  <c:v>0.40000000000004682</c:v>
                </c:pt>
                <c:pt idx="210">
                  <c:v>0.45000000000004681</c:v>
                </c:pt>
                <c:pt idx="211">
                  <c:v>0.50000000000004652</c:v>
                </c:pt>
                <c:pt idx="212">
                  <c:v>0.55000000000004678</c:v>
                </c:pt>
                <c:pt idx="213">
                  <c:v>0.60000000000004683</c:v>
                </c:pt>
                <c:pt idx="214">
                  <c:v>0.6500000000000471</c:v>
                </c:pt>
                <c:pt idx="215">
                  <c:v>0.70000000000004692</c:v>
                </c:pt>
                <c:pt idx="216">
                  <c:v>0.75000000000004718</c:v>
                </c:pt>
                <c:pt idx="217">
                  <c:v>0.80000000000004701</c:v>
                </c:pt>
                <c:pt idx="218">
                  <c:v>0.85000000000004705</c:v>
                </c:pt>
                <c:pt idx="219">
                  <c:v>0.9000000000000471</c:v>
                </c:pt>
                <c:pt idx="220">
                  <c:v>0.95000000000004714</c:v>
                </c:pt>
                <c:pt idx="221">
                  <c:v>1.0000000000000471</c:v>
                </c:pt>
                <c:pt idx="222">
                  <c:v>1.0500000000000471</c:v>
                </c:pt>
                <c:pt idx="223">
                  <c:v>1.1000000000000476</c:v>
                </c:pt>
                <c:pt idx="224">
                  <c:v>1.1500000000000477</c:v>
                </c:pt>
                <c:pt idx="225">
                  <c:v>1.2000000000000473</c:v>
                </c:pt>
                <c:pt idx="226">
                  <c:v>1.2500000000000473</c:v>
                </c:pt>
                <c:pt idx="227">
                  <c:v>1.3000000000000473</c:v>
                </c:pt>
                <c:pt idx="228">
                  <c:v>1.3500000000000478</c:v>
                </c:pt>
                <c:pt idx="229">
                  <c:v>1.4000000000000474</c:v>
                </c:pt>
                <c:pt idx="230">
                  <c:v>1.4500000000000475</c:v>
                </c:pt>
                <c:pt idx="231">
                  <c:v>1.5000000000000475</c:v>
                </c:pt>
                <c:pt idx="232">
                  <c:v>1.550000000000048</c:v>
                </c:pt>
                <c:pt idx="233">
                  <c:v>1.6000000000000481</c:v>
                </c:pt>
                <c:pt idx="234">
                  <c:v>1.6500000000000481</c:v>
                </c:pt>
                <c:pt idx="235">
                  <c:v>1.7000000000000477</c:v>
                </c:pt>
                <c:pt idx="236">
                  <c:v>1.7500000000000477</c:v>
                </c:pt>
                <c:pt idx="237">
                  <c:v>1.800000000000048</c:v>
                </c:pt>
                <c:pt idx="238">
                  <c:v>1.8500000000000481</c:v>
                </c:pt>
                <c:pt idx="239">
                  <c:v>1.9000000000000481</c:v>
                </c:pt>
                <c:pt idx="240">
                  <c:v>1.9500000000000481</c:v>
                </c:pt>
                <c:pt idx="241">
                  <c:v>2.000000000000048</c:v>
                </c:pt>
                <c:pt idx="242">
                  <c:v>2.0500000000000478</c:v>
                </c:pt>
                <c:pt idx="243">
                  <c:v>2.1000000000000476</c:v>
                </c:pt>
                <c:pt idx="244">
                  <c:v>2.1500000000000474</c:v>
                </c:pt>
                <c:pt idx="245">
                  <c:v>2.2000000000000481</c:v>
                </c:pt>
                <c:pt idx="246">
                  <c:v>2.2500000000000471</c:v>
                </c:pt>
                <c:pt idx="247">
                  <c:v>2.3000000000000469</c:v>
                </c:pt>
                <c:pt idx="248">
                  <c:v>2.3500000000000467</c:v>
                </c:pt>
                <c:pt idx="249">
                  <c:v>2.4000000000000465</c:v>
                </c:pt>
                <c:pt idx="250">
                  <c:v>2.4500000000000464</c:v>
                </c:pt>
                <c:pt idx="251">
                  <c:v>2.5000000000000462</c:v>
                </c:pt>
                <c:pt idx="252">
                  <c:v>2.550000000000046</c:v>
                </c:pt>
                <c:pt idx="253">
                  <c:v>2.6000000000000458</c:v>
                </c:pt>
                <c:pt idx="254">
                  <c:v>2.6500000000000457</c:v>
                </c:pt>
                <c:pt idx="255">
                  <c:v>2.7000000000000455</c:v>
                </c:pt>
                <c:pt idx="256">
                  <c:v>2.7500000000000453</c:v>
                </c:pt>
                <c:pt idx="257">
                  <c:v>2.8000000000000447</c:v>
                </c:pt>
                <c:pt idx="258">
                  <c:v>2.8500000000000441</c:v>
                </c:pt>
                <c:pt idx="259">
                  <c:v>2.9000000000000448</c:v>
                </c:pt>
                <c:pt idx="260">
                  <c:v>2.9500000000000437</c:v>
                </c:pt>
                <c:pt idx="261">
                  <c:v>3.0000000000000444</c:v>
                </c:pt>
                <c:pt idx="262">
                  <c:v>3.0500000000000438</c:v>
                </c:pt>
                <c:pt idx="263">
                  <c:v>3.1000000000000441</c:v>
                </c:pt>
                <c:pt idx="264">
                  <c:v>3.1500000000000439</c:v>
                </c:pt>
                <c:pt idx="265">
                  <c:v>3.2000000000000441</c:v>
                </c:pt>
                <c:pt idx="266">
                  <c:v>3.2500000000000435</c:v>
                </c:pt>
                <c:pt idx="267">
                  <c:v>3.3000000000000433</c:v>
                </c:pt>
                <c:pt idx="268">
                  <c:v>3.3500000000000427</c:v>
                </c:pt>
                <c:pt idx="269">
                  <c:v>3.400000000000043</c:v>
                </c:pt>
                <c:pt idx="270">
                  <c:v>3.4500000000000428</c:v>
                </c:pt>
                <c:pt idx="271">
                  <c:v>3.5000000000000426</c:v>
                </c:pt>
                <c:pt idx="272">
                  <c:v>3.5500000000000425</c:v>
                </c:pt>
                <c:pt idx="273">
                  <c:v>3.6000000000000432</c:v>
                </c:pt>
                <c:pt idx="274">
                  <c:v>3.6500000000000421</c:v>
                </c:pt>
                <c:pt idx="275">
                  <c:v>3.7000000000000419</c:v>
                </c:pt>
                <c:pt idx="276">
                  <c:v>3.7500000000000417</c:v>
                </c:pt>
                <c:pt idx="277">
                  <c:v>3.8000000000000407</c:v>
                </c:pt>
                <c:pt idx="278">
                  <c:v>3.8500000000000405</c:v>
                </c:pt>
                <c:pt idx="279">
                  <c:v>3.9000000000000408</c:v>
                </c:pt>
                <c:pt idx="280">
                  <c:v>3.9500000000000401</c:v>
                </c:pt>
                <c:pt idx="281">
                  <c:v>4.0000000000000409</c:v>
                </c:pt>
                <c:pt idx="282">
                  <c:v>4.0500000000000407</c:v>
                </c:pt>
                <c:pt idx="283">
                  <c:v>4.1000000000000405</c:v>
                </c:pt>
                <c:pt idx="284">
                  <c:v>4.1500000000000385</c:v>
                </c:pt>
                <c:pt idx="285">
                  <c:v>4.2000000000000401</c:v>
                </c:pt>
                <c:pt idx="286">
                  <c:v>4.25000000000004</c:v>
                </c:pt>
                <c:pt idx="287">
                  <c:v>4.3000000000000398</c:v>
                </c:pt>
                <c:pt idx="288">
                  <c:v>4.3500000000000396</c:v>
                </c:pt>
                <c:pt idx="289">
                  <c:v>4.4000000000000394</c:v>
                </c:pt>
                <c:pt idx="290">
                  <c:v>4.4500000000000393</c:v>
                </c:pt>
                <c:pt idx="291">
                  <c:v>4.5000000000000391</c:v>
                </c:pt>
                <c:pt idx="292">
                  <c:v>4.5500000000000389</c:v>
                </c:pt>
                <c:pt idx="293">
                  <c:v>4.6000000000000387</c:v>
                </c:pt>
                <c:pt idx="294">
                  <c:v>4.6500000000000385</c:v>
                </c:pt>
                <c:pt idx="295">
                  <c:v>4.7000000000000384</c:v>
                </c:pt>
                <c:pt idx="296">
                  <c:v>4.7500000000000382</c:v>
                </c:pt>
                <c:pt idx="297">
                  <c:v>4.800000000000038</c:v>
                </c:pt>
                <c:pt idx="298">
                  <c:v>4.8500000000000378</c:v>
                </c:pt>
                <c:pt idx="299">
                  <c:v>4.9000000000000394</c:v>
                </c:pt>
                <c:pt idx="300">
                  <c:v>4.9500000000000384</c:v>
                </c:pt>
                <c:pt idx="301">
                  <c:v>5.0000000000000373</c:v>
                </c:pt>
                <c:pt idx="302">
                  <c:v>5.0500000000000371</c:v>
                </c:pt>
                <c:pt idx="303">
                  <c:v>5.1000000000000369</c:v>
                </c:pt>
                <c:pt idx="304">
                  <c:v>5.1500000000000368</c:v>
                </c:pt>
                <c:pt idx="305">
                  <c:v>5.2000000000000384</c:v>
                </c:pt>
                <c:pt idx="306">
                  <c:v>5.2500000000000364</c:v>
                </c:pt>
                <c:pt idx="307">
                  <c:v>5.3000000000000362</c:v>
                </c:pt>
                <c:pt idx="308">
                  <c:v>5.3500000000000361</c:v>
                </c:pt>
                <c:pt idx="309">
                  <c:v>5.4000000000000377</c:v>
                </c:pt>
                <c:pt idx="310">
                  <c:v>5.4500000000000375</c:v>
                </c:pt>
                <c:pt idx="311">
                  <c:v>5.5000000000000364</c:v>
                </c:pt>
                <c:pt idx="312">
                  <c:v>5.5500000000000353</c:v>
                </c:pt>
                <c:pt idx="313">
                  <c:v>5.6000000000000352</c:v>
                </c:pt>
                <c:pt idx="314">
                  <c:v>5.650000000000035</c:v>
                </c:pt>
                <c:pt idx="315">
                  <c:v>5.7000000000000366</c:v>
                </c:pt>
                <c:pt idx="316">
                  <c:v>5.7500000000000364</c:v>
                </c:pt>
                <c:pt idx="317">
                  <c:v>5.8000000000000353</c:v>
                </c:pt>
                <c:pt idx="318">
                  <c:v>5.8500000000000343</c:v>
                </c:pt>
                <c:pt idx="319">
                  <c:v>5.9000000000000359</c:v>
                </c:pt>
                <c:pt idx="320">
                  <c:v>5.9500000000000339</c:v>
                </c:pt>
                <c:pt idx="321">
                  <c:v>6.0000000000000338</c:v>
                </c:pt>
                <c:pt idx="322">
                  <c:v>6.0500000000000336</c:v>
                </c:pt>
                <c:pt idx="323">
                  <c:v>6.1000000000000325</c:v>
                </c:pt>
                <c:pt idx="324">
                  <c:v>6.1500000000000314</c:v>
                </c:pt>
                <c:pt idx="325">
                  <c:v>6.200000000000033</c:v>
                </c:pt>
                <c:pt idx="326">
                  <c:v>6.2500000000000329</c:v>
                </c:pt>
                <c:pt idx="327">
                  <c:v>6.3000000000000327</c:v>
                </c:pt>
                <c:pt idx="328">
                  <c:v>6.3500000000000325</c:v>
                </c:pt>
                <c:pt idx="329">
                  <c:v>6.4000000000000323</c:v>
                </c:pt>
                <c:pt idx="330">
                  <c:v>6.4500000000000322</c:v>
                </c:pt>
                <c:pt idx="331">
                  <c:v>6.500000000000032</c:v>
                </c:pt>
                <c:pt idx="332">
                  <c:v>6.5500000000000318</c:v>
                </c:pt>
                <c:pt idx="333">
                  <c:v>6.6000000000000316</c:v>
                </c:pt>
                <c:pt idx="334">
                  <c:v>6.6500000000000306</c:v>
                </c:pt>
                <c:pt idx="335">
                  <c:v>6.7000000000000313</c:v>
                </c:pt>
                <c:pt idx="336">
                  <c:v>6.7500000000000311</c:v>
                </c:pt>
                <c:pt idx="337">
                  <c:v>6.8000000000000309</c:v>
                </c:pt>
                <c:pt idx="338">
                  <c:v>6.8500000000000307</c:v>
                </c:pt>
                <c:pt idx="339">
                  <c:v>6.9000000000000314</c:v>
                </c:pt>
                <c:pt idx="340">
                  <c:v>6.9500000000000304</c:v>
                </c:pt>
                <c:pt idx="341">
                  <c:v>7.0000000000000302</c:v>
                </c:pt>
                <c:pt idx="342">
                  <c:v>7.05000000000003</c:v>
                </c:pt>
                <c:pt idx="343">
                  <c:v>7.1000000000000298</c:v>
                </c:pt>
                <c:pt idx="344">
                  <c:v>7.1500000000000297</c:v>
                </c:pt>
                <c:pt idx="345">
                  <c:v>7.2000000000000304</c:v>
                </c:pt>
                <c:pt idx="346">
                  <c:v>7.2500000000000293</c:v>
                </c:pt>
                <c:pt idx="347">
                  <c:v>7.3000000000000291</c:v>
                </c:pt>
                <c:pt idx="348">
                  <c:v>7.350000000000029</c:v>
                </c:pt>
                <c:pt idx="349">
                  <c:v>7.4000000000000306</c:v>
                </c:pt>
                <c:pt idx="350">
                  <c:v>7.4500000000000304</c:v>
                </c:pt>
                <c:pt idx="351">
                  <c:v>7.5000000000000284</c:v>
                </c:pt>
                <c:pt idx="352">
                  <c:v>7.5500000000000282</c:v>
                </c:pt>
                <c:pt idx="353">
                  <c:v>7.6000000000000281</c:v>
                </c:pt>
                <c:pt idx="354">
                  <c:v>7.6500000000000279</c:v>
                </c:pt>
                <c:pt idx="355">
                  <c:v>7.7000000000000295</c:v>
                </c:pt>
                <c:pt idx="356">
                  <c:v>7.7500000000000284</c:v>
                </c:pt>
                <c:pt idx="357">
                  <c:v>7.8000000000000274</c:v>
                </c:pt>
                <c:pt idx="358">
                  <c:v>7.8500000000000272</c:v>
                </c:pt>
                <c:pt idx="359">
                  <c:v>7.9000000000000288</c:v>
                </c:pt>
                <c:pt idx="360">
                  <c:v>7.9500000000000286</c:v>
                </c:pt>
                <c:pt idx="361">
                  <c:v>8.0000000000000249</c:v>
                </c:pt>
                <c:pt idx="362">
                  <c:v>8.0500000000000274</c:v>
                </c:pt>
                <c:pt idx="363">
                  <c:v>8.1000000000000281</c:v>
                </c:pt>
                <c:pt idx="364">
                  <c:v>8.1500000000000288</c:v>
                </c:pt>
                <c:pt idx="365">
                  <c:v>8.2000000000000259</c:v>
                </c:pt>
                <c:pt idx="366">
                  <c:v>8.2500000000000302</c:v>
                </c:pt>
                <c:pt idx="367">
                  <c:v>8.3000000000000327</c:v>
                </c:pt>
                <c:pt idx="368">
                  <c:v>8.3500000000000352</c:v>
                </c:pt>
                <c:pt idx="369">
                  <c:v>8.4000000000000323</c:v>
                </c:pt>
                <c:pt idx="370">
                  <c:v>8.4500000000000348</c:v>
                </c:pt>
                <c:pt idx="371">
                  <c:v>8.5000000000000338</c:v>
                </c:pt>
                <c:pt idx="372">
                  <c:v>8.5500000000000345</c:v>
                </c:pt>
                <c:pt idx="373">
                  <c:v>8.6000000000000352</c:v>
                </c:pt>
                <c:pt idx="374">
                  <c:v>8.6500000000000377</c:v>
                </c:pt>
                <c:pt idx="375">
                  <c:v>8.700000000000033</c:v>
                </c:pt>
                <c:pt idx="376">
                  <c:v>8.7500000000000373</c:v>
                </c:pt>
                <c:pt idx="377">
                  <c:v>8.8000000000000398</c:v>
                </c:pt>
                <c:pt idx="378">
                  <c:v>8.8500000000000423</c:v>
                </c:pt>
                <c:pt idx="379">
                  <c:v>8.9000000000000394</c:v>
                </c:pt>
                <c:pt idx="380">
                  <c:v>8.9500000000000455</c:v>
                </c:pt>
                <c:pt idx="381">
                  <c:v>9.0000000000000426</c:v>
                </c:pt>
                <c:pt idx="382">
                  <c:v>9.0500000000000451</c:v>
                </c:pt>
                <c:pt idx="383">
                  <c:v>9.1000000000000423</c:v>
                </c:pt>
                <c:pt idx="384">
                  <c:v>9.1500000000000448</c:v>
                </c:pt>
                <c:pt idx="385">
                  <c:v>9.2000000000000437</c:v>
                </c:pt>
                <c:pt idx="386">
                  <c:v>9.2500000000000444</c:v>
                </c:pt>
                <c:pt idx="387">
                  <c:v>9.3000000000000487</c:v>
                </c:pt>
                <c:pt idx="388">
                  <c:v>9.3500000000000494</c:v>
                </c:pt>
                <c:pt idx="389">
                  <c:v>9.4000000000000465</c:v>
                </c:pt>
                <c:pt idx="390">
                  <c:v>9.4500000000000508</c:v>
                </c:pt>
                <c:pt idx="391">
                  <c:v>9.5000000000000497</c:v>
                </c:pt>
                <c:pt idx="392">
                  <c:v>9.5500000000000504</c:v>
                </c:pt>
                <c:pt idx="393">
                  <c:v>9.6000000000000494</c:v>
                </c:pt>
                <c:pt idx="394">
                  <c:v>9.6500000000000501</c:v>
                </c:pt>
                <c:pt idx="395">
                  <c:v>9.700000000000049</c:v>
                </c:pt>
              </c:numCache>
            </c:numRef>
          </c:xVal>
          <c:yVal>
            <c:numRef>
              <c:f>'ZU 40 ALL'!$G$55:$G$450</c:f>
              <c:numCache>
                <c:formatCode>0.00E+00</c:formatCode>
                <c:ptCount val="396"/>
                <c:pt idx="0">
                  <c:v>7.0274160748425434</c:v>
                </c:pt>
                <c:pt idx="1">
                  <c:v>7.0273316708229396</c:v>
                </c:pt>
                <c:pt idx="2">
                  <c:v>3.1153675410310235</c:v>
                </c:pt>
                <c:pt idx="3">
                  <c:v>1.6677306733167081</c:v>
                </c:pt>
                <c:pt idx="4">
                  <c:v>2.3991177819487858E-2</c:v>
                </c:pt>
                <c:pt idx="5">
                  <c:v>-1.2676309226932669</c:v>
                </c:pt>
                <c:pt idx="6">
                  <c:v>-0.47417071653972026</c:v>
                </c:pt>
                <c:pt idx="7">
                  <c:v>0.30044887780548657</c:v>
                </c:pt>
                <c:pt idx="8">
                  <c:v>0.25424749474112557</c:v>
                </c:pt>
                <c:pt idx="9">
                  <c:v>0.21386533665835417</c:v>
                </c:pt>
                <c:pt idx="10">
                  <c:v>1.9568231148489481</c:v>
                </c:pt>
                <c:pt idx="11">
                  <c:v>3.0241396508728196</c:v>
                </c:pt>
                <c:pt idx="12">
                  <c:v>9.09813599388265</c:v>
                </c:pt>
                <c:pt idx="13">
                  <c:v>7.9895496075514121</c:v>
                </c:pt>
                <c:pt idx="14">
                  <c:v>-9.3719255188312705</c:v>
                </c:pt>
                <c:pt idx="15">
                  <c:v>-2.7224709977486241</c:v>
                </c:pt>
                <c:pt idx="16">
                  <c:v>12.648877805486283</c:v>
                </c:pt>
                <c:pt idx="17">
                  <c:v>6.7311106354513308</c:v>
                </c:pt>
                <c:pt idx="18">
                  <c:v>1.5170119795354531</c:v>
                </c:pt>
                <c:pt idx="19">
                  <c:v>-3.4364184711899792</c:v>
                </c:pt>
                <c:pt idx="20">
                  <c:v>-4.3891347783600452</c:v>
                </c:pt>
                <c:pt idx="21">
                  <c:v>-4.7471831204283266</c:v>
                </c:pt>
                <c:pt idx="22">
                  <c:v>-6.536147754708943</c:v>
                </c:pt>
                <c:pt idx="23">
                  <c:v>-4.4524286046598798</c:v>
                </c:pt>
                <c:pt idx="24">
                  <c:v>-0.21811936196286244</c:v>
                </c:pt>
                <c:pt idx="25">
                  <c:v>2.5982110361860404</c:v>
                </c:pt>
                <c:pt idx="26">
                  <c:v>-4.4422305826252062</c:v>
                </c:pt>
                <c:pt idx="27">
                  <c:v>-4.6921910947544587</c:v>
                </c:pt>
                <c:pt idx="28">
                  <c:v>6.7919273553770863</c:v>
                </c:pt>
                <c:pt idx="29">
                  <c:v>13.236846926791578</c:v>
                </c:pt>
                <c:pt idx="30">
                  <c:v>3.2562663666746827</c:v>
                </c:pt>
                <c:pt idx="31">
                  <c:v>-5.5656385278998908</c:v>
                </c:pt>
                <c:pt idx="32">
                  <c:v>7.5349720340268105</c:v>
                </c:pt>
                <c:pt idx="33">
                  <c:v>24.52490058688679</c:v>
                </c:pt>
                <c:pt idx="34">
                  <c:v>26.377475847570455</c:v>
                </c:pt>
                <c:pt idx="35">
                  <c:v>14.069419500005758</c:v>
                </c:pt>
                <c:pt idx="36">
                  <c:v>4.2839038741245918</c:v>
                </c:pt>
                <c:pt idx="37">
                  <c:v>-2.9025551738862259</c:v>
                </c:pt>
                <c:pt idx="38">
                  <c:v>-5.0622869728367359</c:v>
                </c:pt>
                <c:pt idx="39">
                  <c:v>-0.5102252104806636</c:v>
                </c:pt>
                <c:pt idx="40">
                  <c:v>6.1655058151696531</c:v>
                </c:pt>
                <c:pt idx="41">
                  <c:v>8.7605769093866748</c:v>
                </c:pt>
                <c:pt idx="42">
                  <c:v>8.4669516818413193</c:v>
                </c:pt>
                <c:pt idx="43">
                  <c:v>8.607796579800409</c:v>
                </c:pt>
                <c:pt idx="44">
                  <c:v>9.0096254674273375</c:v>
                </c:pt>
                <c:pt idx="45">
                  <c:v>9.0225577597756619</c:v>
                </c:pt>
                <c:pt idx="46">
                  <c:v>8.7894153026237074</c:v>
                </c:pt>
                <c:pt idx="47">
                  <c:v>8.8881448023020226</c:v>
                </c:pt>
                <c:pt idx="48">
                  <c:v>8.3040147961847506</c:v>
                </c:pt>
                <c:pt idx="49">
                  <c:v>6.4373377712069075</c:v>
                </c:pt>
                <c:pt idx="50">
                  <c:v>2.3048846625942905</c:v>
                </c:pt>
                <c:pt idx="51">
                  <c:v>-4.0417446490485025</c:v>
                </c:pt>
                <c:pt idx="52">
                  <c:v>-6.8812431755971399</c:v>
                </c:pt>
                <c:pt idx="53">
                  <c:v>-2.7218161285701772</c:v>
                </c:pt>
                <c:pt idx="54">
                  <c:v>6.6541217673583972</c:v>
                </c:pt>
                <c:pt idx="55">
                  <c:v>16.944311048918934</c:v>
                </c:pt>
                <c:pt idx="56">
                  <c:v>18.575017979059794</c:v>
                </c:pt>
                <c:pt idx="57">
                  <c:v>6.9829532609136891</c:v>
                </c:pt>
                <c:pt idx="58">
                  <c:v>-2.0970214298651744</c:v>
                </c:pt>
                <c:pt idx="59">
                  <c:v>5.1894109004795013</c:v>
                </c:pt>
                <c:pt idx="60">
                  <c:v>15.987575510840227</c:v>
                </c:pt>
                <c:pt idx="61">
                  <c:v>14.504518547052633</c:v>
                </c:pt>
                <c:pt idx="62">
                  <c:v>5.9451860799101262</c:v>
                </c:pt>
                <c:pt idx="63">
                  <c:v>5.2918903177512115</c:v>
                </c:pt>
                <c:pt idx="64">
                  <c:v>10.280270319409096</c:v>
                </c:pt>
                <c:pt idx="65">
                  <c:v>7.5787793662282565</c:v>
                </c:pt>
                <c:pt idx="66">
                  <c:v>5.6448830469587339</c:v>
                </c:pt>
                <c:pt idx="67">
                  <c:v>7.502736506818108</c:v>
                </c:pt>
                <c:pt idx="68">
                  <c:v>5.8528224542389466</c:v>
                </c:pt>
                <c:pt idx="69">
                  <c:v>5.5678759445270867</c:v>
                </c:pt>
                <c:pt idx="70">
                  <c:v>5.08096319108716</c:v>
                </c:pt>
                <c:pt idx="71">
                  <c:v>2.3405105618652642</c:v>
                </c:pt>
                <c:pt idx="72">
                  <c:v>2.8519897363657978</c:v>
                </c:pt>
                <c:pt idx="73">
                  <c:v>3.9297798495418421</c:v>
                </c:pt>
                <c:pt idx="74">
                  <c:v>3.4258760054009372</c:v>
                </c:pt>
                <c:pt idx="75">
                  <c:v>3.5706731229743922</c:v>
                </c:pt>
                <c:pt idx="76">
                  <c:v>2.5926974444532473</c:v>
                </c:pt>
                <c:pt idx="77">
                  <c:v>1.1439787701879942</c:v>
                </c:pt>
                <c:pt idx="78">
                  <c:v>1.9041017582688355</c:v>
                </c:pt>
                <c:pt idx="79">
                  <c:v>3.8643307982914603</c:v>
                </c:pt>
                <c:pt idx="80">
                  <c:v>4.5544807972762866</c:v>
                </c:pt>
                <c:pt idx="81">
                  <c:v>1.260061306828967</c:v>
                </c:pt>
                <c:pt idx="82">
                  <c:v>0.14246036015573021</c:v>
                </c:pt>
                <c:pt idx="83">
                  <c:v>4.5695505982504896</c:v>
                </c:pt>
                <c:pt idx="84">
                  <c:v>2.0478658203178197</c:v>
                </c:pt>
                <c:pt idx="85">
                  <c:v>-1.9223457235628125</c:v>
                </c:pt>
                <c:pt idx="86">
                  <c:v>4.8925314625773373</c:v>
                </c:pt>
                <c:pt idx="87">
                  <c:v>7.4960455068872225</c:v>
                </c:pt>
                <c:pt idx="88">
                  <c:v>-0.71349374667693455</c:v>
                </c:pt>
                <c:pt idx="89">
                  <c:v>-3.0052159335715967</c:v>
                </c:pt>
                <c:pt idx="90">
                  <c:v>3.8642986969869018</c:v>
                </c:pt>
                <c:pt idx="91">
                  <c:v>9.0504287442825699</c:v>
                </c:pt>
                <c:pt idx="92">
                  <c:v>7.1259097125139865</c:v>
                </c:pt>
                <c:pt idx="93">
                  <c:v>1.0588430303013621</c:v>
                </c:pt>
                <c:pt idx="94">
                  <c:v>-3.5481465221326034</c:v>
                </c:pt>
                <c:pt idx="95">
                  <c:v>-1.4455768288760549</c:v>
                </c:pt>
                <c:pt idx="96">
                  <c:v>3.6248298017201166</c:v>
                </c:pt>
                <c:pt idx="97">
                  <c:v>5.3277071655971815</c:v>
                </c:pt>
                <c:pt idx="98">
                  <c:v>3.9791562580229387</c:v>
                </c:pt>
                <c:pt idx="99">
                  <c:v>2.19595552284837</c:v>
                </c:pt>
                <c:pt idx="100">
                  <c:v>0.86582897740550746</c:v>
                </c:pt>
                <c:pt idx="101">
                  <c:v>0.56189923898955274</c:v>
                </c:pt>
                <c:pt idx="102">
                  <c:v>0.8480333352496946</c:v>
                </c:pt>
                <c:pt idx="103">
                  <c:v>0.68978183260191284</c:v>
                </c:pt>
                <c:pt idx="104">
                  <c:v>-0.16823640381510244</c:v>
                </c:pt>
                <c:pt idx="105">
                  <c:v>-1.7191480939460859</c:v>
                </c:pt>
                <c:pt idx="106">
                  <c:v>-2.5957110332360531</c:v>
                </c:pt>
                <c:pt idx="107">
                  <c:v>-0.72534761061683384</c:v>
                </c:pt>
                <c:pt idx="108">
                  <c:v>2.466893455519787</c:v>
                </c:pt>
                <c:pt idx="109">
                  <c:v>4.5179316777769323</c:v>
                </c:pt>
                <c:pt idx="110">
                  <c:v>4.7649106164235819</c:v>
                </c:pt>
                <c:pt idx="111">
                  <c:v>2.8548405113089252</c:v>
                </c:pt>
                <c:pt idx="112">
                  <c:v>9.3670156535392415E-2</c:v>
                </c:pt>
                <c:pt idx="113">
                  <c:v>0.13922821212758135</c:v>
                </c:pt>
                <c:pt idx="114">
                  <c:v>2.624901078732325</c:v>
                </c:pt>
                <c:pt idx="115">
                  <c:v>2.031538838270428</c:v>
                </c:pt>
                <c:pt idx="116">
                  <c:v>-0.92655527751002609</c:v>
                </c:pt>
                <c:pt idx="117">
                  <c:v>0.37105537766184687</c:v>
                </c:pt>
                <c:pt idx="118">
                  <c:v>1.8293934920237824</c:v>
                </c:pt>
                <c:pt idx="119">
                  <c:v>-0.66183221795138991</c:v>
                </c:pt>
                <c:pt idx="120">
                  <c:v>-1.252875734847102</c:v>
                </c:pt>
                <c:pt idx="121">
                  <c:v>-0.61583640588101007</c:v>
                </c:pt>
                <c:pt idx="122">
                  <c:v>-1.9187263387196254</c:v>
                </c:pt>
                <c:pt idx="123">
                  <c:v>-2.4673554066684913</c:v>
                </c:pt>
                <c:pt idx="124">
                  <c:v>-2.1294697436015282</c:v>
                </c:pt>
                <c:pt idx="125">
                  <c:v>-2.158182837198543</c:v>
                </c:pt>
                <c:pt idx="126">
                  <c:v>-2.20821969752568</c:v>
                </c:pt>
                <c:pt idx="127">
                  <c:v>-2.14792138896351</c:v>
                </c:pt>
                <c:pt idx="128">
                  <c:v>-2.4652460350777301</c:v>
                </c:pt>
                <c:pt idx="129">
                  <c:v>-3.4510448361063353</c:v>
                </c:pt>
                <c:pt idx="130">
                  <c:v>-3.9366395397352822</c:v>
                </c:pt>
                <c:pt idx="131">
                  <c:v>-3.9744368055224477</c:v>
                </c:pt>
                <c:pt idx="132">
                  <c:v>-4.0554634177011293</c:v>
                </c:pt>
                <c:pt idx="133">
                  <c:v>-3.4790328450449421</c:v>
                </c:pt>
                <c:pt idx="134">
                  <c:v>-4.2471419832667632</c:v>
                </c:pt>
                <c:pt idx="135">
                  <c:v>-5.704630307544063</c:v>
                </c:pt>
                <c:pt idx="136">
                  <c:v>-5.0741900864034672</c:v>
                </c:pt>
                <c:pt idx="137">
                  <c:v>-5.0839998417746521</c:v>
                </c:pt>
                <c:pt idx="138">
                  <c:v>-5.6665096041739105</c:v>
                </c:pt>
                <c:pt idx="139">
                  <c:v>-5.0120599746620913</c:v>
                </c:pt>
                <c:pt idx="140">
                  <c:v>-5.8326363262687746</c:v>
                </c:pt>
                <c:pt idx="141">
                  <c:v>-6.9763531340096021</c:v>
                </c:pt>
                <c:pt idx="142">
                  <c:v>-5.2680326009769907</c:v>
                </c:pt>
                <c:pt idx="143">
                  <c:v>-3.2847308441315071</c:v>
                </c:pt>
                <c:pt idx="144">
                  <c:v>-5.330063596373158</c:v>
                </c:pt>
                <c:pt idx="145">
                  <c:v>-9.1371741318608919</c:v>
                </c:pt>
                <c:pt idx="146">
                  <c:v>-8.4707863000518717</c:v>
                </c:pt>
                <c:pt idx="147">
                  <c:v>-3.5608482015796477</c:v>
                </c:pt>
                <c:pt idx="148">
                  <c:v>-1.3600460924551052</c:v>
                </c:pt>
                <c:pt idx="149">
                  <c:v>-3.3316508643160727</c:v>
                </c:pt>
                <c:pt idx="150">
                  <c:v>-5.6544451971592187</c:v>
                </c:pt>
                <c:pt idx="151">
                  <c:v>-7.2898513386033166</c:v>
                </c:pt>
                <c:pt idx="152">
                  <c:v>-9.0636474306795343</c:v>
                </c:pt>
                <c:pt idx="153">
                  <c:v>-10.404919810593421</c:v>
                </c:pt>
                <c:pt idx="154">
                  <c:v>-9.8920102321259105</c:v>
                </c:pt>
                <c:pt idx="155">
                  <c:v>-7.9315347909787528</c:v>
                </c:pt>
                <c:pt idx="156">
                  <c:v>-6.5371546042563802</c:v>
                </c:pt>
                <c:pt idx="157">
                  <c:v>-6.2106427349181246</c:v>
                </c:pt>
                <c:pt idx="158">
                  <c:v>-6.2393211681561578</c:v>
                </c:pt>
                <c:pt idx="159">
                  <c:v>-6.3456644612322703</c:v>
                </c:pt>
                <c:pt idx="160">
                  <c:v>-6.5274329192761931</c:v>
                </c:pt>
                <c:pt idx="161">
                  <c:v>-6.7537144419687092</c:v>
                </c:pt>
                <c:pt idx="162">
                  <c:v>-7.0788221532225872</c:v>
                </c:pt>
                <c:pt idx="163">
                  <c:v>-7.5676445075786365</c:v>
                </c:pt>
                <c:pt idx="164">
                  <c:v>-8.2626729542634418</c:v>
                </c:pt>
                <c:pt idx="165">
                  <c:v>-9.5776083910033467</c:v>
                </c:pt>
                <c:pt idx="166">
                  <c:v>-11.355602035833913</c:v>
                </c:pt>
                <c:pt idx="167">
                  <c:v>-12.061312041340821</c:v>
                </c:pt>
                <c:pt idx="168">
                  <c:v>-11.029789249623297</c:v>
                </c:pt>
                <c:pt idx="169">
                  <c:v>-9.499130920207957</c:v>
                </c:pt>
                <c:pt idx="170">
                  <c:v>-8.2129184410896539</c:v>
                </c:pt>
                <c:pt idx="171">
                  <c:v>-6.826682791871697</c:v>
                </c:pt>
                <c:pt idx="172">
                  <c:v>-5.82532113006181</c:v>
                </c:pt>
                <c:pt idx="173">
                  <c:v>-6.4084045443060846</c:v>
                </c:pt>
                <c:pt idx="174">
                  <c:v>-9.0267656966063274</c:v>
                </c:pt>
                <c:pt idx="175">
                  <c:v>-12.48715859026572</c:v>
                </c:pt>
                <c:pt idx="176">
                  <c:v>-13.50390530743549</c:v>
                </c:pt>
                <c:pt idx="177">
                  <c:v>-10.253817017637646</c:v>
                </c:pt>
                <c:pt idx="178">
                  <c:v>-5.9502506555841892</c:v>
                </c:pt>
                <c:pt idx="179">
                  <c:v>-5.2006362080251325</c:v>
                </c:pt>
                <c:pt idx="180">
                  <c:v>-8.7687778242518419</c:v>
                </c:pt>
                <c:pt idx="181">
                  <c:v>-13.341270455610715</c:v>
                </c:pt>
                <c:pt idx="182">
                  <c:v>-13.82626582811575</c:v>
                </c:pt>
                <c:pt idx="183">
                  <c:v>-9.0629481091380271</c:v>
                </c:pt>
                <c:pt idx="184">
                  <c:v>-4.9019188498000297</c:v>
                </c:pt>
                <c:pt idx="185">
                  <c:v>-7.1479057449687904</c:v>
                </c:pt>
                <c:pt idx="186">
                  <c:v>-13.101369283638302</c:v>
                </c:pt>
                <c:pt idx="187">
                  <c:v>-14.559841928171796</c:v>
                </c:pt>
                <c:pt idx="188">
                  <c:v>-9.474774109359597</c:v>
                </c:pt>
                <c:pt idx="189">
                  <c:v>-5.5888885314941472</c:v>
                </c:pt>
                <c:pt idx="190">
                  <c:v>-8.7633304112722961</c:v>
                </c:pt>
                <c:pt idx="191">
                  <c:v>-13.686171485598452</c:v>
                </c:pt>
                <c:pt idx="192">
                  <c:v>-12.506671261871668</c:v>
                </c:pt>
                <c:pt idx="193">
                  <c:v>-7.4164202949047322</c:v>
                </c:pt>
                <c:pt idx="194">
                  <c:v>-7.0115105678045877</c:v>
                </c:pt>
                <c:pt idx="195">
                  <c:v>-12.54065962245104</c:v>
                </c:pt>
                <c:pt idx="196">
                  <c:v>-14.932174452586819</c:v>
                </c:pt>
                <c:pt idx="197">
                  <c:v>-9.9963772961628674</c:v>
                </c:pt>
                <c:pt idx="198">
                  <c:v>-6.4443442104551174</c:v>
                </c:pt>
                <c:pt idx="199">
                  <c:v>-10.183978752803698</c:v>
                </c:pt>
                <c:pt idx="200">
                  <c:v>-14.116801641954931</c:v>
                </c:pt>
                <c:pt idx="201">
                  <c:v>-11.5262906902783</c:v>
                </c:pt>
                <c:pt idx="202">
                  <c:v>-7.37773339916889</c:v>
                </c:pt>
                <c:pt idx="203">
                  <c:v>-8.8479863332095547</c:v>
                </c:pt>
                <c:pt idx="204">
                  <c:v>-13.865832962807918</c:v>
                </c:pt>
                <c:pt idx="205">
                  <c:v>-14.414754652704273</c:v>
                </c:pt>
                <c:pt idx="206">
                  <c:v>-9.4177461018442674</c:v>
                </c:pt>
                <c:pt idx="207">
                  <c:v>-7.0572840615444674</c:v>
                </c:pt>
                <c:pt idx="208">
                  <c:v>-11.263221922635967</c:v>
                </c:pt>
                <c:pt idx="209">
                  <c:v>-15.093101678259327</c:v>
                </c:pt>
                <c:pt idx="210">
                  <c:v>-12.388342062636239</c:v>
                </c:pt>
                <c:pt idx="211">
                  <c:v>-7.3946766183350867</c:v>
                </c:pt>
                <c:pt idx="212">
                  <c:v>-7.1096561199214143</c:v>
                </c:pt>
                <c:pt idx="213">
                  <c:v>-12.210932776256115</c:v>
                </c:pt>
                <c:pt idx="214">
                  <c:v>-15.81421726843811</c:v>
                </c:pt>
                <c:pt idx="215">
                  <c:v>-12.781318131234002</c:v>
                </c:pt>
                <c:pt idx="216">
                  <c:v>-7.5327280319176122</c:v>
                </c:pt>
                <c:pt idx="217">
                  <c:v>-6.2014150951740916</c:v>
                </c:pt>
                <c:pt idx="218">
                  <c:v>-9.582756496305942</c:v>
                </c:pt>
                <c:pt idx="219">
                  <c:v>-14.378426612942858</c:v>
                </c:pt>
                <c:pt idx="220">
                  <c:v>-15.971558704383812</c:v>
                </c:pt>
                <c:pt idx="221">
                  <c:v>-12.572381483866451</c:v>
                </c:pt>
                <c:pt idx="222">
                  <c:v>-7.9731306846677974</c:v>
                </c:pt>
                <c:pt idx="223">
                  <c:v>-6.5404834432531471</c:v>
                </c:pt>
                <c:pt idx="224">
                  <c:v>-7.9223334965338763</c:v>
                </c:pt>
                <c:pt idx="225">
                  <c:v>-9.7159955817658101</c:v>
                </c:pt>
                <c:pt idx="226">
                  <c:v>-11.504277422581582</c:v>
                </c:pt>
                <c:pt idx="227">
                  <c:v>-13.307372004381202</c:v>
                </c:pt>
                <c:pt idx="228">
                  <c:v>-13.786801081071225</c:v>
                </c:pt>
                <c:pt idx="229">
                  <c:v>-12.409840495092419</c:v>
                </c:pt>
                <c:pt idx="230">
                  <c:v>-10.730848334560768</c:v>
                </c:pt>
                <c:pt idx="231">
                  <c:v>-9.9489970689874028</c:v>
                </c:pt>
                <c:pt idx="232">
                  <c:v>-9.665503036062006</c:v>
                </c:pt>
                <c:pt idx="233">
                  <c:v>-9.3592574395087613</c:v>
                </c:pt>
                <c:pt idx="234">
                  <c:v>-9.0606207577987004</c:v>
                </c:pt>
                <c:pt idx="235">
                  <c:v>-8.8304506066239732</c:v>
                </c:pt>
                <c:pt idx="236">
                  <c:v>-8.574915051418083</c:v>
                </c:pt>
                <c:pt idx="237">
                  <c:v>-8.2061356937800074</c:v>
                </c:pt>
                <c:pt idx="238">
                  <c:v>-7.8898429815267805</c:v>
                </c:pt>
                <c:pt idx="239">
                  <c:v>-7.7471642908127736</c:v>
                </c:pt>
                <c:pt idx="240">
                  <c:v>-7.7274177316073853</c:v>
                </c:pt>
                <c:pt idx="241">
                  <c:v>-7.9406238336910135</c:v>
                </c:pt>
                <c:pt idx="242">
                  <c:v>-8.4490382149607122</c:v>
                </c:pt>
                <c:pt idx="243">
                  <c:v>-9.5141291916692516</c:v>
                </c:pt>
                <c:pt idx="244">
                  <c:v>-11.621346999493502</c:v>
                </c:pt>
                <c:pt idx="245">
                  <c:v>-13.243706639867572</c:v>
                </c:pt>
                <c:pt idx="246">
                  <c:v>-11.47040564339872</c:v>
                </c:pt>
                <c:pt idx="247">
                  <c:v>-6.9042377578759986</c:v>
                </c:pt>
                <c:pt idx="248">
                  <c:v>-3.4473408161202141</c:v>
                </c:pt>
                <c:pt idx="249">
                  <c:v>-3.7820139537093782</c:v>
                </c:pt>
                <c:pt idx="250">
                  <c:v>-8.0132587002858156</c:v>
                </c:pt>
                <c:pt idx="251">
                  <c:v>-12.366223330851959</c:v>
                </c:pt>
                <c:pt idx="252">
                  <c:v>-10.673030526974587</c:v>
                </c:pt>
                <c:pt idx="253">
                  <c:v>-4.6187831859570112</c:v>
                </c:pt>
                <c:pt idx="254">
                  <c:v>-3.6751296597573337</c:v>
                </c:pt>
                <c:pt idx="255">
                  <c:v>-9.0008378232289861</c:v>
                </c:pt>
                <c:pt idx="256">
                  <c:v>-11.305390621870465</c:v>
                </c:pt>
                <c:pt idx="257">
                  <c:v>-7.6292547832464885</c:v>
                </c:pt>
                <c:pt idx="258">
                  <c:v>-5.555896131282176</c:v>
                </c:pt>
                <c:pt idx="259">
                  <c:v>-7.7932091804312771</c:v>
                </c:pt>
                <c:pt idx="260">
                  <c:v>-8.2240378253403001</c:v>
                </c:pt>
                <c:pt idx="261">
                  <c:v>-6.5587930034282227</c:v>
                </c:pt>
                <c:pt idx="262">
                  <c:v>-6.3502961682027959</c:v>
                </c:pt>
                <c:pt idx="263">
                  <c:v>-6.0844746290831404</c:v>
                </c:pt>
                <c:pt idx="264">
                  <c:v>-6.6053274208528734</c:v>
                </c:pt>
                <c:pt idx="265">
                  <c:v>-7.3524797601895244</c:v>
                </c:pt>
                <c:pt idx="266">
                  <c:v>-5.9328241283983614</c:v>
                </c:pt>
                <c:pt idx="267">
                  <c:v>-4.8540233948398726</c:v>
                </c:pt>
                <c:pt idx="268">
                  <c:v>-4.8649548191809986</c:v>
                </c:pt>
                <c:pt idx="269">
                  <c:v>-4.7203922192116998</c:v>
                </c:pt>
                <c:pt idx="270">
                  <c:v>-4.4728717992826414</c:v>
                </c:pt>
                <c:pt idx="271">
                  <c:v>-3.4067704485108581</c:v>
                </c:pt>
                <c:pt idx="272">
                  <c:v>-2.7714399889152843</c:v>
                </c:pt>
                <c:pt idx="273">
                  <c:v>-3.4281743227412083</c:v>
                </c:pt>
                <c:pt idx="274">
                  <c:v>-4.7616044210848898</c:v>
                </c:pt>
                <c:pt idx="275">
                  <c:v>-5.0875798126287775</c:v>
                </c:pt>
                <c:pt idx="276">
                  <c:v>-3.38712119171262</c:v>
                </c:pt>
                <c:pt idx="277">
                  <c:v>-3.0106758877502107</c:v>
                </c:pt>
                <c:pt idx="278">
                  <c:v>-2.7622175397457314</c:v>
                </c:pt>
                <c:pt idx="279">
                  <c:v>-1.1315126385436431</c:v>
                </c:pt>
                <c:pt idx="280">
                  <c:v>-2.4981812318510213</c:v>
                </c:pt>
                <c:pt idx="281">
                  <c:v>-2.8435545684622858</c:v>
                </c:pt>
                <c:pt idx="282">
                  <c:v>1.0594441797429337</c:v>
                </c:pt>
                <c:pt idx="283">
                  <c:v>0.30708585333361504</c:v>
                </c:pt>
                <c:pt idx="284">
                  <c:v>-4.1872860119841562</c:v>
                </c:pt>
                <c:pt idx="285">
                  <c:v>-2.4522028111937999</c:v>
                </c:pt>
                <c:pt idx="286">
                  <c:v>2.1386526136814878</c:v>
                </c:pt>
                <c:pt idx="287">
                  <c:v>2.7582965954618119</c:v>
                </c:pt>
                <c:pt idx="288">
                  <c:v>-0.52322808135405707</c:v>
                </c:pt>
                <c:pt idx="289">
                  <c:v>-3.9170419033360857</c:v>
                </c:pt>
                <c:pt idx="290">
                  <c:v>-3.7345674064369176</c:v>
                </c:pt>
                <c:pt idx="291">
                  <c:v>-0.70906625702121273</c:v>
                </c:pt>
                <c:pt idx="292">
                  <c:v>1.8169097492784338</c:v>
                </c:pt>
                <c:pt idx="293">
                  <c:v>2.0617517868868958</c:v>
                </c:pt>
                <c:pt idx="294">
                  <c:v>0.99283312183511596</c:v>
                </c:pt>
                <c:pt idx="295">
                  <c:v>-6.8356922403630296E-2</c:v>
                </c:pt>
                <c:pt idx="296">
                  <c:v>-0.56284783142324923</c:v>
                </c:pt>
                <c:pt idx="297">
                  <c:v>-0.10621634314638741</c:v>
                </c:pt>
                <c:pt idx="298">
                  <c:v>0.68966784154718352</c:v>
                </c:pt>
                <c:pt idx="299">
                  <c:v>0.89696410511906466</c:v>
                </c:pt>
                <c:pt idx="300">
                  <c:v>0.65236039676367263</c:v>
                </c:pt>
                <c:pt idx="301">
                  <c:v>0.10939898605135742</c:v>
                </c:pt>
                <c:pt idx="302">
                  <c:v>-0.86704954369553189</c:v>
                </c:pt>
                <c:pt idx="303">
                  <c:v>-1.7158491864650103</c:v>
                </c:pt>
                <c:pt idx="304">
                  <c:v>-0.5987210125836876</c:v>
                </c:pt>
                <c:pt idx="305">
                  <c:v>2.3025502278249381</c:v>
                </c:pt>
                <c:pt idx="306">
                  <c:v>4.7692439843773942</c:v>
                </c:pt>
                <c:pt idx="307">
                  <c:v>4.1287760538435911</c:v>
                </c:pt>
                <c:pt idx="308">
                  <c:v>-1.4740321076244816</c:v>
                </c:pt>
                <c:pt idx="309">
                  <c:v>-4.7164745859495723</c:v>
                </c:pt>
                <c:pt idx="310">
                  <c:v>1.5299075396616346E-2</c:v>
                </c:pt>
                <c:pt idx="311">
                  <c:v>2.2530794209625906</c:v>
                </c:pt>
                <c:pt idx="312">
                  <c:v>-2.0147745363900942</c:v>
                </c:pt>
                <c:pt idx="313">
                  <c:v>-1.7606316912870008</c:v>
                </c:pt>
                <c:pt idx="314">
                  <c:v>1.9747277009901301</c:v>
                </c:pt>
                <c:pt idx="315">
                  <c:v>1.8424387615347511</c:v>
                </c:pt>
                <c:pt idx="316">
                  <c:v>0.48141422582170162</c:v>
                </c:pt>
                <c:pt idx="317">
                  <c:v>0.30147873592958518</c:v>
                </c:pt>
                <c:pt idx="318">
                  <c:v>-9.6059721990820829E-2</c:v>
                </c:pt>
                <c:pt idx="319">
                  <c:v>1.0433457709721192</c:v>
                </c:pt>
                <c:pt idx="320">
                  <c:v>2.9281014830042107</c:v>
                </c:pt>
                <c:pt idx="321">
                  <c:v>3.5641208676463436</c:v>
                </c:pt>
                <c:pt idx="322">
                  <c:v>3.3949037345058182</c:v>
                </c:pt>
                <c:pt idx="323">
                  <c:v>3.6140590658181799</c:v>
                </c:pt>
                <c:pt idx="324">
                  <c:v>4.2348326766756443</c:v>
                </c:pt>
                <c:pt idx="325">
                  <c:v>2.3247201924121002</c:v>
                </c:pt>
                <c:pt idx="326">
                  <c:v>0.19333925698897714</c:v>
                </c:pt>
                <c:pt idx="327">
                  <c:v>3.1685888790828081</c:v>
                </c:pt>
                <c:pt idx="328">
                  <c:v>6.580541858098111</c:v>
                </c:pt>
                <c:pt idx="329">
                  <c:v>6.6774969254679943</c:v>
                </c:pt>
                <c:pt idx="330">
                  <c:v>3.9301813488923814</c:v>
                </c:pt>
                <c:pt idx="331">
                  <c:v>4.4177767054507404</c:v>
                </c:pt>
                <c:pt idx="332">
                  <c:v>10.557780913862201</c:v>
                </c:pt>
                <c:pt idx="333">
                  <c:v>9.1765917368094509</c:v>
                </c:pt>
                <c:pt idx="334">
                  <c:v>5.3380501536730094</c:v>
                </c:pt>
                <c:pt idx="335">
                  <c:v>10.263591946225571</c:v>
                </c:pt>
                <c:pt idx="336">
                  <c:v>14.313930610354925</c:v>
                </c:pt>
                <c:pt idx="337">
                  <c:v>5.5376213795845404</c:v>
                </c:pt>
                <c:pt idx="338">
                  <c:v>-1.6429602083600299</c:v>
                </c:pt>
                <c:pt idx="339">
                  <c:v>6.0588813757156688</c:v>
                </c:pt>
                <c:pt idx="340">
                  <c:v>16.456044226262879</c:v>
                </c:pt>
                <c:pt idx="341">
                  <c:v>17.950953688111326</c:v>
                </c:pt>
                <c:pt idx="342">
                  <c:v>9.2227630558176337</c:v>
                </c:pt>
                <c:pt idx="343">
                  <c:v>-2.9979936773506526</c:v>
                </c:pt>
                <c:pt idx="344">
                  <c:v>-6.0157254980990862</c:v>
                </c:pt>
                <c:pt idx="345">
                  <c:v>-0.59810032587172335</c:v>
                </c:pt>
                <c:pt idx="346">
                  <c:v>4.4144773327583176</c:v>
                </c:pt>
                <c:pt idx="347">
                  <c:v>7.022067775233011</c:v>
                </c:pt>
                <c:pt idx="348">
                  <c:v>8.1792919487825007</c:v>
                </c:pt>
                <c:pt idx="349">
                  <c:v>8.6228714419629959</c:v>
                </c:pt>
                <c:pt idx="350">
                  <c:v>9.4487865817161136</c:v>
                </c:pt>
                <c:pt idx="351">
                  <c:v>10.874479212942935</c:v>
                </c:pt>
                <c:pt idx="352">
                  <c:v>12.323359079372384</c:v>
                </c:pt>
                <c:pt idx="353">
                  <c:v>13.121778131499918</c:v>
                </c:pt>
                <c:pt idx="354">
                  <c:v>13.196688294351951</c:v>
                </c:pt>
                <c:pt idx="355">
                  <c:v>12.421303626642585</c:v>
                </c:pt>
                <c:pt idx="356">
                  <c:v>10.536570493281458</c:v>
                </c:pt>
                <c:pt idx="357">
                  <c:v>6.8437213864095154</c:v>
                </c:pt>
                <c:pt idx="358">
                  <c:v>-0.23731603659720882</c:v>
                </c:pt>
                <c:pt idx="359">
                  <c:v>-5.7694161132279262</c:v>
                </c:pt>
                <c:pt idx="360">
                  <c:v>-0.30254036329804762</c:v>
                </c:pt>
                <c:pt idx="361">
                  <c:v>14.395765571322077</c:v>
                </c:pt>
                <c:pt idx="362">
                  <c:v>26.058841919682525</c:v>
                </c:pt>
                <c:pt idx="363">
                  <c:v>24.684179345468159</c:v>
                </c:pt>
                <c:pt idx="364">
                  <c:v>5.8287291136607422</c:v>
                </c:pt>
                <c:pt idx="365">
                  <c:v>-7.95671047416758</c:v>
                </c:pt>
                <c:pt idx="366">
                  <c:v>6.9748804722286666</c:v>
                </c:pt>
                <c:pt idx="367">
                  <c:v>28.15690562827902</c:v>
                </c:pt>
                <c:pt idx="368">
                  <c:v>21.702666757120472</c:v>
                </c:pt>
                <c:pt idx="369">
                  <c:v>-7.0281368515933478</c:v>
                </c:pt>
                <c:pt idx="370">
                  <c:v>-14.187990078623224</c:v>
                </c:pt>
                <c:pt idx="371">
                  <c:v>0.95790216300635966</c:v>
                </c:pt>
                <c:pt idx="372">
                  <c:v>2.2155308003629393</c:v>
                </c:pt>
                <c:pt idx="373">
                  <c:v>-4.7501602129360743</c:v>
                </c:pt>
                <c:pt idx="374">
                  <c:v>-6.1663706215329315</c:v>
                </c:pt>
                <c:pt idx="375">
                  <c:v>4.9010908778491284</c:v>
                </c:pt>
                <c:pt idx="376">
                  <c:v>-1.2575742669076893</c:v>
                </c:pt>
                <c:pt idx="377">
                  <c:v>-3.9544306550483408</c:v>
                </c:pt>
                <c:pt idx="378">
                  <c:v>7.7195285736008579</c:v>
                </c:pt>
                <c:pt idx="379">
                  <c:v>4.2140822382350827</c:v>
                </c:pt>
                <c:pt idx="380">
                  <c:v>-1.7543061036546292</c:v>
                </c:pt>
                <c:pt idx="381">
                  <c:v>-7.0255870154785365</c:v>
                </c:pt>
                <c:pt idx="382">
                  <c:v>-4.5941909637254144</c:v>
                </c:pt>
                <c:pt idx="383">
                  <c:v>0.25685785536159594</c:v>
                </c:pt>
                <c:pt idx="384">
                  <c:v>4.4154041820259202</c:v>
                </c:pt>
                <c:pt idx="385">
                  <c:v>5.8077929265500385</c:v>
                </c:pt>
                <c:pt idx="386">
                  <c:v>2.8566076210181328</c:v>
                </c:pt>
                <c:pt idx="387">
                  <c:v>1.3159725481502487</c:v>
                </c:pt>
                <c:pt idx="388">
                  <c:v>-1.5130174563591019</c:v>
                </c:pt>
                <c:pt idx="389">
                  <c:v>0.35942043959289838</c:v>
                </c:pt>
                <c:pt idx="390">
                  <c:v>2.8212468827930177</c:v>
                </c:pt>
                <c:pt idx="391">
                  <c:v>3.2945540086226193</c:v>
                </c:pt>
                <c:pt idx="392">
                  <c:v>3.7273815461346649</c:v>
                </c:pt>
                <c:pt idx="393">
                  <c:v>2.2487835720759741</c:v>
                </c:pt>
                <c:pt idx="394">
                  <c:v>1.0570573566084789</c:v>
                </c:pt>
                <c:pt idx="395">
                  <c:v>2.4915878510115048</c:v>
                </c:pt>
              </c:numCache>
            </c:numRef>
          </c:yVal>
          <c:smooth val="1"/>
        </c:ser>
        <c:axId val="63627648"/>
        <c:axId val="63629568"/>
      </c:scatterChart>
      <c:scatterChart>
        <c:scatterStyle val="smoothMarker"/>
        <c:ser>
          <c:idx val="1"/>
          <c:order val="1"/>
          <c:tx>
            <c:strRef>
              <c:f>'ZU 40 ALL'!$H$1</c:f>
              <c:strCache>
                <c:ptCount val="1"/>
                <c:pt idx="0">
                  <c:v>bunch shape</c:v>
                </c:pt>
              </c:strCache>
            </c:strRef>
          </c:tx>
          <c:spPr>
            <a:ln>
              <a:noFill/>
            </a:ln>
          </c:spPr>
          <c:marker>
            <c:symbol val="none"/>
          </c:marker>
          <c:trendline>
            <c:spPr>
              <a:ln>
                <a:solidFill>
                  <a:srgbClr val="002060"/>
                </a:solidFill>
              </a:ln>
            </c:spPr>
            <c:trendlineType val="poly"/>
            <c:order val="6"/>
          </c:trendline>
          <c:xVal>
            <c:numRef>
              <c:f>'ZU 40 ALL'!$E$2:$E$507</c:f>
              <c:numCache>
                <c:formatCode>General</c:formatCode>
                <c:ptCount val="506"/>
                <c:pt idx="0">
                  <c:v>-12.7</c:v>
                </c:pt>
                <c:pt idx="1">
                  <c:v>-12.65</c:v>
                </c:pt>
                <c:pt idx="2">
                  <c:v>-12.600000000000001</c:v>
                </c:pt>
                <c:pt idx="3">
                  <c:v>-12.55</c:v>
                </c:pt>
                <c:pt idx="4">
                  <c:v>-12.500000000000002</c:v>
                </c:pt>
                <c:pt idx="5">
                  <c:v>-12.450000000000001</c:v>
                </c:pt>
                <c:pt idx="6">
                  <c:v>-12.400000000000002</c:v>
                </c:pt>
                <c:pt idx="7">
                  <c:v>-12.349999999999998</c:v>
                </c:pt>
                <c:pt idx="8">
                  <c:v>-12.299999999999997</c:v>
                </c:pt>
                <c:pt idx="9">
                  <c:v>-12.249999999999996</c:v>
                </c:pt>
                <c:pt idx="10">
                  <c:v>-12.199999999999996</c:v>
                </c:pt>
                <c:pt idx="11">
                  <c:v>-12.149999999999995</c:v>
                </c:pt>
                <c:pt idx="12">
                  <c:v>-12.099999999999996</c:v>
                </c:pt>
                <c:pt idx="13">
                  <c:v>-12.049999999999994</c:v>
                </c:pt>
                <c:pt idx="14">
                  <c:v>-11.999999999999995</c:v>
                </c:pt>
                <c:pt idx="15">
                  <c:v>-11.949999999999992</c:v>
                </c:pt>
                <c:pt idx="16">
                  <c:v>-11.899999999999995</c:v>
                </c:pt>
                <c:pt idx="17">
                  <c:v>-11.849999999999991</c:v>
                </c:pt>
                <c:pt idx="18">
                  <c:v>-11.799999999999986</c:v>
                </c:pt>
                <c:pt idx="19">
                  <c:v>-11.749999999999986</c:v>
                </c:pt>
                <c:pt idx="20">
                  <c:v>-11.699999999999989</c:v>
                </c:pt>
                <c:pt idx="21">
                  <c:v>-11.649999999999984</c:v>
                </c:pt>
                <c:pt idx="22">
                  <c:v>-11.599999999999987</c:v>
                </c:pt>
                <c:pt idx="23">
                  <c:v>-11.549999999999986</c:v>
                </c:pt>
                <c:pt idx="24">
                  <c:v>-11.499999999999986</c:v>
                </c:pt>
                <c:pt idx="25">
                  <c:v>-11.449999999999985</c:v>
                </c:pt>
                <c:pt idx="26">
                  <c:v>-11.399999999999986</c:v>
                </c:pt>
                <c:pt idx="27">
                  <c:v>-11.349999999999984</c:v>
                </c:pt>
                <c:pt idx="28">
                  <c:v>-11.299999999999979</c:v>
                </c:pt>
                <c:pt idx="29">
                  <c:v>-11.249999999999979</c:v>
                </c:pt>
                <c:pt idx="30">
                  <c:v>-11.199999999999982</c:v>
                </c:pt>
                <c:pt idx="31">
                  <c:v>-11.149999999999977</c:v>
                </c:pt>
                <c:pt idx="32">
                  <c:v>-11.09999999999998</c:v>
                </c:pt>
                <c:pt idx="33">
                  <c:v>-11.049999999999976</c:v>
                </c:pt>
                <c:pt idx="34">
                  <c:v>-10.999999999999979</c:v>
                </c:pt>
                <c:pt idx="35">
                  <c:v>-10.949999999999974</c:v>
                </c:pt>
                <c:pt idx="36">
                  <c:v>-10.899999999999977</c:v>
                </c:pt>
                <c:pt idx="37">
                  <c:v>-10.849999999999977</c:v>
                </c:pt>
                <c:pt idx="38">
                  <c:v>-10.799999999999972</c:v>
                </c:pt>
                <c:pt idx="39">
                  <c:v>-10.749999999999972</c:v>
                </c:pt>
                <c:pt idx="40">
                  <c:v>-10.699999999999974</c:v>
                </c:pt>
                <c:pt idx="41">
                  <c:v>-10.64999999999997</c:v>
                </c:pt>
                <c:pt idx="42">
                  <c:v>-10.599999999999973</c:v>
                </c:pt>
                <c:pt idx="43">
                  <c:v>-10.549999999999972</c:v>
                </c:pt>
                <c:pt idx="44">
                  <c:v>-10.499999999999973</c:v>
                </c:pt>
                <c:pt idx="45">
                  <c:v>-10.449999999999971</c:v>
                </c:pt>
                <c:pt idx="46">
                  <c:v>-10.399999999999972</c:v>
                </c:pt>
                <c:pt idx="47">
                  <c:v>-10.349999999999971</c:v>
                </c:pt>
                <c:pt idx="48">
                  <c:v>-10.299999999999969</c:v>
                </c:pt>
                <c:pt idx="49">
                  <c:v>-10.249999999999964</c:v>
                </c:pt>
                <c:pt idx="50">
                  <c:v>-10.199999999999967</c:v>
                </c:pt>
                <c:pt idx="51">
                  <c:v>-10.149999999999967</c:v>
                </c:pt>
                <c:pt idx="52">
                  <c:v>-10.099999999999966</c:v>
                </c:pt>
                <c:pt idx="53">
                  <c:v>-10.049999999999965</c:v>
                </c:pt>
                <c:pt idx="54">
                  <c:v>-9.9999999999999662</c:v>
                </c:pt>
                <c:pt idx="55">
                  <c:v>-9.9499999999999638</c:v>
                </c:pt>
                <c:pt idx="56">
                  <c:v>-9.8999999999999648</c:v>
                </c:pt>
                <c:pt idx="57">
                  <c:v>-9.8499999999999623</c:v>
                </c:pt>
                <c:pt idx="58">
                  <c:v>-9.7999999999999616</c:v>
                </c:pt>
                <c:pt idx="59">
                  <c:v>-9.7499999999999574</c:v>
                </c:pt>
                <c:pt idx="60">
                  <c:v>-9.6999999999999567</c:v>
                </c:pt>
                <c:pt idx="61">
                  <c:v>-9.6499999999999577</c:v>
                </c:pt>
                <c:pt idx="62">
                  <c:v>-9.5999999999999588</c:v>
                </c:pt>
                <c:pt idx="63">
                  <c:v>-9.5499999999999545</c:v>
                </c:pt>
                <c:pt idx="64">
                  <c:v>-9.4999999999999574</c:v>
                </c:pt>
                <c:pt idx="65">
                  <c:v>-9.4499999999999567</c:v>
                </c:pt>
                <c:pt idx="66">
                  <c:v>-9.3999999999999559</c:v>
                </c:pt>
                <c:pt idx="67">
                  <c:v>-9.3499999999999552</c:v>
                </c:pt>
                <c:pt idx="68">
                  <c:v>-9.2999999999999527</c:v>
                </c:pt>
                <c:pt idx="69">
                  <c:v>-9.2499999999999503</c:v>
                </c:pt>
                <c:pt idx="70">
                  <c:v>-9.1999999999999531</c:v>
                </c:pt>
                <c:pt idx="71">
                  <c:v>-9.1499999999999506</c:v>
                </c:pt>
                <c:pt idx="72">
                  <c:v>-9.0999999999999535</c:v>
                </c:pt>
                <c:pt idx="73">
                  <c:v>-9.049999999999951</c:v>
                </c:pt>
                <c:pt idx="74">
                  <c:v>-8.999999999999952</c:v>
                </c:pt>
                <c:pt idx="75">
                  <c:v>-8.9499999999999496</c:v>
                </c:pt>
                <c:pt idx="76">
                  <c:v>-8.8999999999999524</c:v>
                </c:pt>
                <c:pt idx="77">
                  <c:v>-8.8499999999999481</c:v>
                </c:pt>
                <c:pt idx="78">
                  <c:v>-8.7999999999999492</c:v>
                </c:pt>
                <c:pt idx="79">
                  <c:v>-8.7499999999999467</c:v>
                </c:pt>
                <c:pt idx="80">
                  <c:v>-8.699999999999946</c:v>
                </c:pt>
                <c:pt idx="81">
                  <c:v>-8.6499999999999453</c:v>
                </c:pt>
                <c:pt idx="82">
                  <c:v>-8.5999999999999464</c:v>
                </c:pt>
                <c:pt idx="83">
                  <c:v>-8.5499999999999439</c:v>
                </c:pt>
                <c:pt idx="84">
                  <c:v>-8.4999999999999449</c:v>
                </c:pt>
                <c:pt idx="85">
                  <c:v>-8.4499999999999442</c:v>
                </c:pt>
                <c:pt idx="86">
                  <c:v>-8.3999999999999453</c:v>
                </c:pt>
                <c:pt idx="87">
                  <c:v>-8.349999999999941</c:v>
                </c:pt>
                <c:pt idx="88">
                  <c:v>-8.2999999999999368</c:v>
                </c:pt>
                <c:pt idx="89">
                  <c:v>-8.2499999999999361</c:v>
                </c:pt>
                <c:pt idx="90">
                  <c:v>-8.1999999999999389</c:v>
                </c:pt>
                <c:pt idx="91">
                  <c:v>-8.1499999999999346</c:v>
                </c:pt>
                <c:pt idx="92">
                  <c:v>-8.0999999999999392</c:v>
                </c:pt>
                <c:pt idx="93">
                  <c:v>-8.0499999999999368</c:v>
                </c:pt>
                <c:pt idx="94">
                  <c:v>-7.9999999999999334</c:v>
                </c:pt>
                <c:pt idx="95">
                  <c:v>-7.9499999999999362</c:v>
                </c:pt>
                <c:pt idx="96">
                  <c:v>-7.8999999999999337</c:v>
                </c:pt>
                <c:pt idx="97">
                  <c:v>-7.8499999999999339</c:v>
                </c:pt>
                <c:pt idx="98">
                  <c:v>-7.7999999999999359</c:v>
                </c:pt>
                <c:pt idx="99">
                  <c:v>-7.7499999999999361</c:v>
                </c:pt>
                <c:pt idx="100">
                  <c:v>-7.6999999999999353</c:v>
                </c:pt>
                <c:pt idx="101">
                  <c:v>-7.6499999999999364</c:v>
                </c:pt>
                <c:pt idx="102">
                  <c:v>-7.5999999999999366</c:v>
                </c:pt>
                <c:pt idx="103">
                  <c:v>-7.5499999999999368</c:v>
                </c:pt>
                <c:pt idx="104">
                  <c:v>-7.4999999999999369</c:v>
                </c:pt>
                <c:pt idx="105">
                  <c:v>-7.4499999999999371</c:v>
                </c:pt>
                <c:pt idx="106">
                  <c:v>-7.3999999999999364</c:v>
                </c:pt>
                <c:pt idx="107">
                  <c:v>-7.3499999999999375</c:v>
                </c:pt>
                <c:pt idx="108">
                  <c:v>-7.2999999999999376</c:v>
                </c:pt>
                <c:pt idx="109">
                  <c:v>-7.2499999999999378</c:v>
                </c:pt>
                <c:pt idx="110">
                  <c:v>-7.1999999999999362</c:v>
                </c:pt>
                <c:pt idx="111">
                  <c:v>-7.1499999999999364</c:v>
                </c:pt>
                <c:pt idx="112">
                  <c:v>-7.0999999999999384</c:v>
                </c:pt>
                <c:pt idx="113">
                  <c:v>-7.0499999999999385</c:v>
                </c:pt>
                <c:pt idx="114">
                  <c:v>-6.9999999999999387</c:v>
                </c:pt>
                <c:pt idx="115">
                  <c:v>-6.9499999999999389</c:v>
                </c:pt>
                <c:pt idx="116">
                  <c:v>-6.8999999999999373</c:v>
                </c:pt>
                <c:pt idx="117">
                  <c:v>-6.8499999999999384</c:v>
                </c:pt>
                <c:pt idx="118">
                  <c:v>-6.7999999999999394</c:v>
                </c:pt>
                <c:pt idx="119">
                  <c:v>-6.7499999999999396</c:v>
                </c:pt>
                <c:pt idx="120">
                  <c:v>-6.699999999999938</c:v>
                </c:pt>
                <c:pt idx="121">
                  <c:v>-6.6499999999999382</c:v>
                </c:pt>
                <c:pt idx="122">
                  <c:v>-6.5999999999999384</c:v>
                </c:pt>
                <c:pt idx="123">
                  <c:v>-6.5499999999999394</c:v>
                </c:pt>
                <c:pt idx="124">
                  <c:v>-6.4999999999999405</c:v>
                </c:pt>
                <c:pt idx="125">
                  <c:v>-6.4499999999999407</c:v>
                </c:pt>
                <c:pt idx="126">
                  <c:v>-6.3999999999999391</c:v>
                </c:pt>
                <c:pt idx="127">
                  <c:v>-6.3499999999999392</c:v>
                </c:pt>
                <c:pt idx="128">
                  <c:v>-6.2999999999999394</c:v>
                </c:pt>
                <c:pt idx="129">
                  <c:v>-6.2499999999999414</c:v>
                </c:pt>
                <c:pt idx="130">
                  <c:v>-6.1999999999999398</c:v>
                </c:pt>
                <c:pt idx="131">
                  <c:v>-6.14999999999994</c:v>
                </c:pt>
                <c:pt idx="132">
                  <c:v>-6.0999999999999401</c:v>
                </c:pt>
                <c:pt idx="133">
                  <c:v>-6.0499999999999403</c:v>
                </c:pt>
                <c:pt idx="134">
                  <c:v>-5.9999999999999414</c:v>
                </c:pt>
                <c:pt idx="135">
                  <c:v>-5.9499999999999424</c:v>
                </c:pt>
                <c:pt idx="136">
                  <c:v>-5.8999999999999408</c:v>
                </c:pt>
                <c:pt idx="137">
                  <c:v>-5.849999999999941</c:v>
                </c:pt>
                <c:pt idx="138">
                  <c:v>-5.7999999999999412</c:v>
                </c:pt>
                <c:pt idx="139">
                  <c:v>-5.7499999999999414</c:v>
                </c:pt>
                <c:pt idx="140">
                  <c:v>-5.6999999999999416</c:v>
                </c:pt>
                <c:pt idx="141">
                  <c:v>-5.6499999999999417</c:v>
                </c:pt>
                <c:pt idx="142">
                  <c:v>-5.5999999999999419</c:v>
                </c:pt>
                <c:pt idx="143">
                  <c:v>-5.5499999999999421</c:v>
                </c:pt>
                <c:pt idx="144">
                  <c:v>-5.4999999999999423</c:v>
                </c:pt>
                <c:pt idx="145">
                  <c:v>-5.4499999999999424</c:v>
                </c:pt>
                <c:pt idx="146">
                  <c:v>-5.3999999999999426</c:v>
                </c:pt>
                <c:pt idx="147">
                  <c:v>-5.3499999999999428</c:v>
                </c:pt>
                <c:pt idx="148">
                  <c:v>-5.299999999999943</c:v>
                </c:pt>
                <c:pt idx="149">
                  <c:v>-5.2499999999999432</c:v>
                </c:pt>
                <c:pt idx="150">
                  <c:v>-5.1999999999999416</c:v>
                </c:pt>
                <c:pt idx="151">
                  <c:v>-5.1499999999999435</c:v>
                </c:pt>
                <c:pt idx="152">
                  <c:v>-5.0999999999999437</c:v>
                </c:pt>
                <c:pt idx="153">
                  <c:v>-5.0499999999999439</c:v>
                </c:pt>
                <c:pt idx="154">
                  <c:v>-4.9999999999999458</c:v>
                </c:pt>
                <c:pt idx="155">
                  <c:v>-4.949999999999946</c:v>
                </c:pt>
                <c:pt idx="156">
                  <c:v>-4.8999999999999444</c:v>
                </c:pt>
                <c:pt idx="157">
                  <c:v>-4.8499999999999464</c:v>
                </c:pt>
                <c:pt idx="158">
                  <c:v>-4.7999999999999465</c:v>
                </c:pt>
                <c:pt idx="159">
                  <c:v>-4.7499999999999467</c:v>
                </c:pt>
                <c:pt idx="160">
                  <c:v>-4.6999999999999451</c:v>
                </c:pt>
                <c:pt idx="161">
                  <c:v>-4.6499999999999453</c:v>
                </c:pt>
                <c:pt idx="162">
                  <c:v>-4.5999999999999464</c:v>
                </c:pt>
                <c:pt idx="163">
                  <c:v>-4.5499999999999474</c:v>
                </c:pt>
                <c:pt idx="164">
                  <c:v>-4.4999999999999476</c:v>
                </c:pt>
                <c:pt idx="165">
                  <c:v>-4.4499999999999478</c:v>
                </c:pt>
                <c:pt idx="166">
                  <c:v>-4.3999999999999462</c:v>
                </c:pt>
                <c:pt idx="167">
                  <c:v>-4.3499999999999464</c:v>
                </c:pt>
                <c:pt idx="168">
                  <c:v>-4.2999999999999474</c:v>
                </c:pt>
                <c:pt idx="169">
                  <c:v>-4.2499999999999485</c:v>
                </c:pt>
                <c:pt idx="170">
                  <c:v>-4.1999999999999469</c:v>
                </c:pt>
                <c:pt idx="171">
                  <c:v>-4.1499999999999471</c:v>
                </c:pt>
                <c:pt idx="172">
                  <c:v>-4.0999999999999472</c:v>
                </c:pt>
                <c:pt idx="173">
                  <c:v>-4.0499999999999474</c:v>
                </c:pt>
                <c:pt idx="174">
                  <c:v>-3.9999999999999467</c:v>
                </c:pt>
                <c:pt idx="175">
                  <c:v>-3.9499999999999478</c:v>
                </c:pt>
                <c:pt idx="176">
                  <c:v>-3.8999999999999471</c:v>
                </c:pt>
                <c:pt idx="177">
                  <c:v>-3.8499999999999477</c:v>
                </c:pt>
                <c:pt idx="178">
                  <c:v>-3.7999999999999483</c:v>
                </c:pt>
                <c:pt idx="179">
                  <c:v>-3.7499999999999485</c:v>
                </c:pt>
                <c:pt idx="180">
                  <c:v>-3.6999999999999487</c:v>
                </c:pt>
                <c:pt idx="181">
                  <c:v>-3.6499999999999488</c:v>
                </c:pt>
                <c:pt idx="182">
                  <c:v>-3.5999999999999481</c:v>
                </c:pt>
                <c:pt idx="183">
                  <c:v>-3.5499999999999488</c:v>
                </c:pt>
                <c:pt idx="184">
                  <c:v>-3.4999999999999485</c:v>
                </c:pt>
                <c:pt idx="185">
                  <c:v>-3.4499999999999487</c:v>
                </c:pt>
                <c:pt idx="186">
                  <c:v>-3.3999999999999488</c:v>
                </c:pt>
                <c:pt idx="187">
                  <c:v>-3.349999999999949</c:v>
                </c:pt>
                <c:pt idx="188">
                  <c:v>-3.2999999999999501</c:v>
                </c:pt>
                <c:pt idx="189">
                  <c:v>-3.2499999999999512</c:v>
                </c:pt>
                <c:pt idx="190">
                  <c:v>-3.1999999999999504</c:v>
                </c:pt>
                <c:pt idx="191">
                  <c:v>-3.1499999999999506</c:v>
                </c:pt>
                <c:pt idx="192">
                  <c:v>-3.0999999999999508</c:v>
                </c:pt>
                <c:pt idx="193">
                  <c:v>-3.049999999999951</c:v>
                </c:pt>
                <c:pt idx="194">
                  <c:v>-2.9999999999999507</c:v>
                </c:pt>
                <c:pt idx="195">
                  <c:v>-2.9499999999999513</c:v>
                </c:pt>
                <c:pt idx="196">
                  <c:v>-2.8999999999999506</c:v>
                </c:pt>
                <c:pt idx="197">
                  <c:v>-2.8499999999999517</c:v>
                </c:pt>
                <c:pt idx="198">
                  <c:v>-2.7999999999999519</c:v>
                </c:pt>
                <c:pt idx="199">
                  <c:v>-2.7499999999999529</c:v>
                </c:pt>
                <c:pt idx="200">
                  <c:v>-2.6999999999999522</c:v>
                </c:pt>
                <c:pt idx="201">
                  <c:v>-2.6499999999999533</c:v>
                </c:pt>
                <c:pt idx="202">
                  <c:v>-2.5999999999999526</c:v>
                </c:pt>
                <c:pt idx="203">
                  <c:v>-2.5499999999999532</c:v>
                </c:pt>
                <c:pt idx="204">
                  <c:v>-2.4999999999999529</c:v>
                </c:pt>
                <c:pt idx="205">
                  <c:v>-2.4499999999999531</c:v>
                </c:pt>
                <c:pt idx="206">
                  <c:v>-2.3999999999999533</c:v>
                </c:pt>
                <c:pt idx="207">
                  <c:v>-2.3499999999999535</c:v>
                </c:pt>
                <c:pt idx="208">
                  <c:v>-2.2999999999999536</c:v>
                </c:pt>
                <c:pt idx="209">
                  <c:v>-2.2499999999999547</c:v>
                </c:pt>
                <c:pt idx="210">
                  <c:v>-2.199999999999954</c:v>
                </c:pt>
                <c:pt idx="211">
                  <c:v>-2.1499999999999542</c:v>
                </c:pt>
                <c:pt idx="212">
                  <c:v>-2.0999999999999543</c:v>
                </c:pt>
                <c:pt idx="213">
                  <c:v>-2.0499999999999545</c:v>
                </c:pt>
                <c:pt idx="214">
                  <c:v>-1.999999999999954</c:v>
                </c:pt>
                <c:pt idx="215">
                  <c:v>-1.949999999999954</c:v>
                </c:pt>
                <c:pt idx="216">
                  <c:v>-1.8999999999999539</c:v>
                </c:pt>
                <c:pt idx="217">
                  <c:v>-1.8499999999999537</c:v>
                </c:pt>
                <c:pt idx="218">
                  <c:v>-1.7999999999999536</c:v>
                </c:pt>
                <c:pt idx="219">
                  <c:v>-1.7499999999999536</c:v>
                </c:pt>
                <c:pt idx="220">
                  <c:v>-1.6999999999999538</c:v>
                </c:pt>
                <c:pt idx="221">
                  <c:v>-1.6499999999999537</c:v>
                </c:pt>
                <c:pt idx="222">
                  <c:v>-1.5999999999999535</c:v>
                </c:pt>
                <c:pt idx="223">
                  <c:v>-1.5499999999999534</c:v>
                </c:pt>
                <c:pt idx="224">
                  <c:v>-1.4999999999999534</c:v>
                </c:pt>
                <c:pt idx="225">
                  <c:v>-1.4499999999999531</c:v>
                </c:pt>
                <c:pt idx="226">
                  <c:v>-1.3999999999999535</c:v>
                </c:pt>
                <c:pt idx="227">
                  <c:v>-1.3499999999999535</c:v>
                </c:pt>
                <c:pt idx="228">
                  <c:v>-1.2999999999999534</c:v>
                </c:pt>
                <c:pt idx="229">
                  <c:v>-1.2499999999999534</c:v>
                </c:pt>
                <c:pt idx="230">
                  <c:v>-1.1999999999999538</c:v>
                </c:pt>
                <c:pt idx="231">
                  <c:v>-1.1499999999999533</c:v>
                </c:pt>
                <c:pt idx="232">
                  <c:v>-1.0999999999999532</c:v>
                </c:pt>
                <c:pt idx="233">
                  <c:v>-1.0499999999999532</c:v>
                </c:pt>
                <c:pt idx="234">
                  <c:v>-0.99999999999995359</c:v>
                </c:pt>
                <c:pt idx="235">
                  <c:v>-0.94999999999995355</c:v>
                </c:pt>
                <c:pt idx="236">
                  <c:v>-0.8999999999999535</c:v>
                </c:pt>
                <c:pt idx="237">
                  <c:v>-0.84999999999995368</c:v>
                </c:pt>
                <c:pt idx="238">
                  <c:v>-0.79999999999995342</c:v>
                </c:pt>
                <c:pt idx="239">
                  <c:v>-0.74999999999995359</c:v>
                </c:pt>
                <c:pt idx="240">
                  <c:v>-0.69999999999995333</c:v>
                </c:pt>
                <c:pt idx="241">
                  <c:v>-0.6499999999999535</c:v>
                </c:pt>
                <c:pt idx="242">
                  <c:v>-0.59999999999995302</c:v>
                </c:pt>
                <c:pt idx="243">
                  <c:v>-0.54999999999995319</c:v>
                </c:pt>
                <c:pt idx="244">
                  <c:v>-0.49999999999995348</c:v>
                </c:pt>
                <c:pt idx="245">
                  <c:v>-0.44999999999995344</c:v>
                </c:pt>
                <c:pt idx="246">
                  <c:v>-0.39999999999995361</c:v>
                </c:pt>
                <c:pt idx="247">
                  <c:v>-0.34999999999995351</c:v>
                </c:pt>
                <c:pt idx="248">
                  <c:v>-0.29999999999995353</c:v>
                </c:pt>
                <c:pt idx="249">
                  <c:v>-0.24999999999995332</c:v>
                </c:pt>
                <c:pt idx="250">
                  <c:v>-0.19999999999995333</c:v>
                </c:pt>
                <c:pt idx="251">
                  <c:v>-0.14999999999995334</c:v>
                </c:pt>
                <c:pt idx="252">
                  <c:v>-9.9999999999953335E-2</c:v>
                </c:pt>
                <c:pt idx="253">
                  <c:v>-4.9999999999953311E-2</c:v>
                </c:pt>
                <c:pt idx="254">
                  <c:v>4.6726511548911377E-14</c:v>
                </c:pt>
                <c:pt idx="255">
                  <c:v>5.0000000000046757E-2</c:v>
                </c:pt>
                <c:pt idx="256">
                  <c:v>0.1000000000000467</c:v>
                </c:pt>
                <c:pt idx="257">
                  <c:v>0.15000000000004673</c:v>
                </c:pt>
                <c:pt idx="258">
                  <c:v>0.20000000000004675</c:v>
                </c:pt>
                <c:pt idx="259">
                  <c:v>0.2500000000000468</c:v>
                </c:pt>
                <c:pt idx="260">
                  <c:v>0.3000000000000469</c:v>
                </c:pt>
                <c:pt idx="261">
                  <c:v>0.35000000000004683</c:v>
                </c:pt>
                <c:pt idx="262">
                  <c:v>0.40000000000004682</c:v>
                </c:pt>
                <c:pt idx="263">
                  <c:v>0.45000000000004681</c:v>
                </c:pt>
                <c:pt idx="264">
                  <c:v>0.50000000000004652</c:v>
                </c:pt>
                <c:pt idx="265">
                  <c:v>0.55000000000004678</c:v>
                </c:pt>
                <c:pt idx="266">
                  <c:v>0.60000000000004683</c:v>
                </c:pt>
                <c:pt idx="267">
                  <c:v>0.6500000000000471</c:v>
                </c:pt>
                <c:pt idx="268">
                  <c:v>0.70000000000004692</c:v>
                </c:pt>
                <c:pt idx="269">
                  <c:v>0.75000000000004718</c:v>
                </c:pt>
                <c:pt idx="270">
                  <c:v>0.80000000000004701</c:v>
                </c:pt>
                <c:pt idx="271">
                  <c:v>0.85000000000004705</c:v>
                </c:pt>
                <c:pt idx="272">
                  <c:v>0.9000000000000471</c:v>
                </c:pt>
                <c:pt idx="273">
                  <c:v>0.95000000000004714</c:v>
                </c:pt>
                <c:pt idx="274">
                  <c:v>1.0000000000000471</c:v>
                </c:pt>
                <c:pt idx="275">
                  <c:v>1.0500000000000471</c:v>
                </c:pt>
                <c:pt idx="276">
                  <c:v>1.1000000000000476</c:v>
                </c:pt>
                <c:pt idx="277">
                  <c:v>1.1500000000000477</c:v>
                </c:pt>
                <c:pt idx="278">
                  <c:v>1.2000000000000473</c:v>
                </c:pt>
                <c:pt idx="279">
                  <c:v>1.2500000000000473</c:v>
                </c:pt>
                <c:pt idx="280">
                  <c:v>1.3000000000000473</c:v>
                </c:pt>
                <c:pt idx="281">
                  <c:v>1.3500000000000478</c:v>
                </c:pt>
                <c:pt idx="282">
                  <c:v>1.4000000000000474</c:v>
                </c:pt>
                <c:pt idx="283">
                  <c:v>1.4500000000000475</c:v>
                </c:pt>
                <c:pt idx="284">
                  <c:v>1.5000000000000475</c:v>
                </c:pt>
                <c:pt idx="285">
                  <c:v>1.550000000000048</c:v>
                </c:pt>
                <c:pt idx="286">
                  <c:v>1.6000000000000481</c:v>
                </c:pt>
                <c:pt idx="287">
                  <c:v>1.6500000000000481</c:v>
                </c:pt>
                <c:pt idx="288">
                  <c:v>1.7000000000000477</c:v>
                </c:pt>
                <c:pt idx="289">
                  <c:v>1.7500000000000477</c:v>
                </c:pt>
                <c:pt idx="290">
                  <c:v>1.800000000000048</c:v>
                </c:pt>
                <c:pt idx="291">
                  <c:v>1.8500000000000481</c:v>
                </c:pt>
                <c:pt idx="292">
                  <c:v>1.9000000000000481</c:v>
                </c:pt>
                <c:pt idx="293">
                  <c:v>1.9500000000000481</c:v>
                </c:pt>
                <c:pt idx="294">
                  <c:v>2.000000000000048</c:v>
                </c:pt>
                <c:pt idx="295">
                  <c:v>2.0500000000000478</c:v>
                </c:pt>
                <c:pt idx="296">
                  <c:v>2.1000000000000476</c:v>
                </c:pt>
                <c:pt idx="297">
                  <c:v>2.1500000000000474</c:v>
                </c:pt>
                <c:pt idx="298">
                  <c:v>2.2000000000000481</c:v>
                </c:pt>
                <c:pt idx="299">
                  <c:v>2.2500000000000471</c:v>
                </c:pt>
                <c:pt idx="300">
                  <c:v>2.3000000000000469</c:v>
                </c:pt>
                <c:pt idx="301">
                  <c:v>2.3500000000000467</c:v>
                </c:pt>
                <c:pt idx="302">
                  <c:v>2.4000000000000465</c:v>
                </c:pt>
                <c:pt idx="303">
                  <c:v>2.4500000000000464</c:v>
                </c:pt>
                <c:pt idx="304">
                  <c:v>2.5000000000000462</c:v>
                </c:pt>
                <c:pt idx="305">
                  <c:v>2.550000000000046</c:v>
                </c:pt>
                <c:pt idx="306">
                  <c:v>2.6000000000000458</c:v>
                </c:pt>
                <c:pt idx="307">
                  <c:v>2.6500000000000457</c:v>
                </c:pt>
                <c:pt idx="308">
                  <c:v>2.7000000000000455</c:v>
                </c:pt>
                <c:pt idx="309">
                  <c:v>2.7500000000000453</c:v>
                </c:pt>
                <c:pt idx="310">
                  <c:v>2.8000000000000447</c:v>
                </c:pt>
                <c:pt idx="311">
                  <c:v>2.8500000000000441</c:v>
                </c:pt>
                <c:pt idx="312">
                  <c:v>2.9000000000000448</c:v>
                </c:pt>
                <c:pt idx="313">
                  <c:v>2.9500000000000437</c:v>
                </c:pt>
                <c:pt idx="314">
                  <c:v>3.0000000000000444</c:v>
                </c:pt>
                <c:pt idx="315">
                  <c:v>3.0500000000000438</c:v>
                </c:pt>
                <c:pt idx="316">
                  <c:v>3.1000000000000441</c:v>
                </c:pt>
                <c:pt idx="317">
                  <c:v>3.1500000000000439</c:v>
                </c:pt>
                <c:pt idx="318">
                  <c:v>3.2000000000000441</c:v>
                </c:pt>
                <c:pt idx="319">
                  <c:v>3.2500000000000435</c:v>
                </c:pt>
                <c:pt idx="320">
                  <c:v>3.3000000000000433</c:v>
                </c:pt>
                <c:pt idx="321">
                  <c:v>3.3500000000000427</c:v>
                </c:pt>
                <c:pt idx="322">
                  <c:v>3.400000000000043</c:v>
                </c:pt>
                <c:pt idx="323">
                  <c:v>3.4500000000000428</c:v>
                </c:pt>
                <c:pt idx="324">
                  <c:v>3.5000000000000426</c:v>
                </c:pt>
                <c:pt idx="325">
                  <c:v>3.5500000000000425</c:v>
                </c:pt>
                <c:pt idx="326">
                  <c:v>3.6000000000000432</c:v>
                </c:pt>
                <c:pt idx="327">
                  <c:v>3.6500000000000421</c:v>
                </c:pt>
                <c:pt idx="328">
                  <c:v>3.7000000000000419</c:v>
                </c:pt>
                <c:pt idx="329">
                  <c:v>3.7500000000000417</c:v>
                </c:pt>
                <c:pt idx="330">
                  <c:v>3.8000000000000407</c:v>
                </c:pt>
                <c:pt idx="331">
                  <c:v>3.8500000000000405</c:v>
                </c:pt>
                <c:pt idx="332">
                  <c:v>3.9000000000000408</c:v>
                </c:pt>
                <c:pt idx="333">
                  <c:v>3.9500000000000401</c:v>
                </c:pt>
                <c:pt idx="334">
                  <c:v>4.0000000000000409</c:v>
                </c:pt>
                <c:pt idx="335">
                  <c:v>4.0500000000000407</c:v>
                </c:pt>
                <c:pt idx="336">
                  <c:v>4.1000000000000405</c:v>
                </c:pt>
                <c:pt idx="337">
                  <c:v>4.1500000000000385</c:v>
                </c:pt>
                <c:pt idx="338">
                  <c:v>4.2000000000000401</c:v>
                </c:pt>
                <c:pt idx="339">
                  <c:v>4.25000000000004</c:v>
                </c:pt>
                <c:pt idx="340">
                  <c:v>4.3000000000000398</c:v>
                </c:pt>
                <c:pt idx="341">
                  <c:v>4.3500000000000396</c:v>
                </c:pt>
                <c:pt idx="342">
                  <c:v>4.4000000000000394</c:v>
                </c:pt>
                <c:pt idx="343">
                  <c:v>4.4500000000000393</c:v>
                </c:pt>
                <c:pt idx="344">
                  <c:v>4.5000000000000391</c:v>
                </c:pt>
                <c:pt idx="345">
                  <c:v>4.5500000000000389</c:v>
                </c:pt>
                <c:pt idx="346">
                  <c:v>4.6000000000000387</c:v>
                </c:pt>
                <c:pt idx="347">
                  <c:v>4.6500000000000385</c:v>
                </c:pt>
                <c:pt idx="348">
                  <c:v>4.7000000000000384</c:v>
                </c:pt>
                <c:pt idx="349">
                  <c:v>4.7500000000000382</c:v>
                </c:pt>
                <c:pt idx="350">
                  <c:v>4.800000000000038</c:v>
                </c:pt>
                <c:pt idx="351">
                  <c:v>4.8500000000000378</c:v>
                </c:pt>
                <c:pt idx="352">
                  <c:v>4.9000000000000394</c:v>
                </c:pt>
                <c:pt idx="353">
                  <c:v>4.9500000000000384</c:v>
                </c:pt>
                <c:pt idx="354">
                  <c:v>5.0000000000000373</c:v>
                </c:pt>
                <c:pt idx="355">
                  <c:v>5.0500000000000371</c:v>
                </c:pt>
                <c:pt idx="356">
                  <c:v>5.1000000000000369</c:v>
                </c:pt>
                <c:pt idx="357">
                  <c:v>5.1500000000000368</c:v>
                </c:pt>
                <c:pt idx="358">
                  <c:v>5.2000000000000384</c:v>
                </c:pt>
                <c:pt idx="359">
                  <c:v>5.2500000000000364</c:v>
                </c:pt>
                <c:pt idx="360">
                  <c:v>5.3000000000000362</c:v>
                </c:pt>
                <c:pt idx="361">
                  <c:v>5.3500000000000361</c:v>
                </c:pt>
                <c:pt idx="362">
                  <c:v>5.4000000000000377</c:v>
                </c:pt>
                <c:pt idx="363">
                  <c:v>5.4500000000000375</c:v>
                </c:pt>
                <c:pt idx="364">
                  <c:v>5.5000000000000364</c:v>
                </c:pt>
                <c:pt idx="365">
                  <c:v>5.5500000000000353</c:v>
                </c:pt>
                <c:pt idx="366">
                  <c:v>5.6000000000000352</c:v>
                </c:pt>
                <c:pt idx="367">
                  <c:v>5.650000000000035</c:v>
                </c:pt>
                <c:pt idx="368">
                  <c:v>5.7000000000000366</c:v>
                </c:pt>
                <c:pt idx="369">
                  <c:v>5.7500000000000364</c:v>
                </c:pt>
                <c:pt idx="370">
                  <c:v>5.8000000000000353</c:v>
                </c:pt>
                <c:pt idx="371">
                  <c:v>5.8500000000000343</c:v>
                </c:pt>
                <c:pt idx="372">
                  <c:v>5.9000000000000359</c:v>
                </c:pt>
                <c:pt idx="373">
                  <c:v>5.9500000000000339</c:v>
                </c:pt>
                <c:pt idx="374">
                  <c:v>6.0000000000000338</c:v>
                </c:pt>
                <c:pt idx="375">
                  <c:v>6.0500000000000336</c:v>
                </c:pt>
                <c:pt idx="376">
                  <c:v>6.1000000000000325</c:v>
                </c:pt>
                <c:pt idx="377">
                  <c:v>6.1500000000000314</c:v>
                </c:pt>
                <c:pt idx="378">
                  <c:v>6.200000000000033</c:v>
                </c:pt>
                <c:pt idx="379">
                  <c:v>6.2500000000000329</c:v>
                </c:pt>
                <c:pt idx="380">
                  <c:v>6.3000000000000327</c:v>
                </c:pt>
                <c:pt idx="381">
                  <c:v>6.3500000000000325</c:v>
                </c:pt>
                <c:pt idx="382">
                  <c:v>6.4000000000000323</c:v>
                </c:pt>
                <c:pt idx="383">
                  <c:v>6.4500000000000322</c:v>
                </c:pt>
                <c:pt idx="384">
                  <c:v>6.500000000000032</c:v>
                </c:pt>
                <c:pt idx="385">
                  <c:v>6.5500000000000318</c:v>
                </c:pt>
                <c:pt idx="386">
                  <c:v>6.6000000000000316</c:v>
                </c:pt>
                <c:pt idx="387">
                  <c:v>6.6500000000000306</c:v>
                </c:pt>
                <c:pt idx="388">
                  <c:v>6.7000000000000313</c:v>
                </c:pt>
                <c:pt idx="389">
                  <c:v>6.7500000000000311</c:v>
                </c:pt>
                <c:pt idx="390">
                  <c:v>6.8000000000000309</c:v>
                </c:pt>
                <c:pt idx="391">
                  <c:v>6.8500000000000307</c:v>
                </c:pt>
                <c:pt idx="392">
                  <c:v>6.9000000000000314</c:v>
                </c:pt>
                <c:pt idx="393">
                  <c:v>6.9500000000000304</c:v>
                </c:pt>
                <c:pt idx="394">
                  <c:v>7.0000000000000302</c:v>
                </c:pt>
                <c:pt idx="395">
                  <c:v>7.05000000000003</c:v>
                </c:pt>
                <c:pt idx="396">
                  <c:v>7.1000000000000298</c:v>
                </c:pt>
                <c:pt idx="397">
                  <c:v>7.1500000000000297</c:v>
                </c:pt>
                <c:pt idx="398">
                  <c:v>7.2000000000000304</c:v>
                </c:pt>
                <c:pt idx="399">
                  <c:v>7.2500000000000293</c:v>
                </c:pt>
                <c:pt idx="400">
                  <c:v>7.3000000000000291</c:v>
                </c:pt>
                <c:pt idx="401">
                  <c:v>7.350000000000029</c:v>
                </c:pt>
                <c:pt idx="402">
                  <c:v>7.4000000000000306</c:v>
                </c:pt>
                <c:pt idx="403">
                  <c:v>7.4500000000000304</c:v>
                </c:pt>
                <c:pt idx="404">
                  <c:v>7.5000000000000284</c:v>
                </c:pt>
                <c:pt idx="405">
                  <c:v>7.5500000000000282</c:v>
                </c:pt>
                <c:pt idx="406">
                  <c:v>7.6000000000000281</c:v>
                </c:pt>
                <c:pt idx="407">
                  <c:v>7.6500000000000279</c:v>
                </c:pt>
                <c:pt idx="408">
                  <c:v>7.7000000000000295</c:v>
                </c:pt>
                <c:pt idx="409">
                  <c:v>7.7500000000000284</c:v>
                </c:pt>
                <c:pt idx="410">
                  <c:v>7.8000000000000274</c:v>
                </c:pt>
                <c:pt idx="411">
                  <c:v>7.8500000000000272</c:v>
                </c:pt>
                <c:pt idx="412">
                  <c:v>7.9000000000000288</c:v>
                </c:pt>
                <c:pt idx="413">
                  <c:v>7.9500000000000286</c:v>
                </c:pt>
                <c:pt idx="414">
                  <c:v>8.0000000000000249</c:v>
                </c:pt>
                <c:pt idx="415">
                  <c:v>8.0500000000000274</c:v>
                </c:pt>
                <c:pt idx="416">
                  <c:v>8.1000000000000281</c:v>
                </c:pt>
                <c:pt idx="417">
                  <c:v>8.1500000000000288</c:v>
                </c:pt>
                <c:pt idx="418">
                  <c:v>8.2000000000000259</c:v>
                </c:pt>
                <c:pt idx="419">
                  <c:v>8.2500000000000302</c:v>
                </c:pt>
                <c:pt idx="420">
                  <c:v>8.3000000000000327</c:v>
                </c:pt>
                <c:pt idx="421">
                  <c:v>8.3500000000000352</c:v>
                </c:pt>
                <c:pt idx="422">
                  <c:v>8.4000000000000323</c:v>
                </c:pt>
                <c:pt idx="423">
                  <c:v>8.4500000000000348</c:v>
                </c:pt>
                <c:pt idx="424">
                  <c:v>8.5000000000000338</c:v>
                </c:pt>
                <c:pt idx="425">
                  <c:v>8.5500000000000345</c:v>
                </c:pt>
                <c:pt idx="426">
                  <c:v>8.6000000000000352</c:v>
                </c:pt>
                <c:pt idx="427">
                  <c:v>8.6500000000000377</c:v>
                </c:pt>
                <c:pt idx="428">
                  <c:v>8.700000000000033</c:v>
                </c:pt>
                <c:pt idx="429">
                  <c:v>8.7500000000000373</c:v>
                </c:pt>
                <c:pt idx="430">
                  <c:v>8.8000000000000398</c:v>
                </c:pt>
                <c:pt idx="431">
                  <c:v>8.8500000000000423</c:v>
                </c:pt>
                <c:pt idx="432">
                  <c:v>8.9000000000000394</c:v>
                </c:pt>
                <c:pt idx="433">
                  <c:v>8.9500000000000455</c:v>
                </c:pt>
                <c:pt idx="434">
                  <c:v>9.0000000000000426</c:v>
                </c:pt>
                <c:pt idx="435">
                  <c:v>9.0500000000000451</c:v>
                </c:pt>
                <c:pt idx="436">
                  <c:v>9.1000000000000423</c:v>
                </c:pt>
                <c:pt idx="437">
                  <c:v>9.1500000000000448</c:v>
                </c:pt>
                <c:pt idx="438">
                  <c:v>9.2000000000000437</c:v>
                </c:pt>
                <c:pt idx="439">
                  <c:v>9.2500000000000444</c:v>
                </c:pt>
                <c:pt idx="440">
                  <c:v>9.3000000000000487</c:v>
                </c:pt>
                <c:pt idx="441">
                  <c:v>9.3500000000000494</c:v>
                </c:pt>
                <c:pt idx="442">
                  <c:v>9.4000000000000465</c:v>
                </c:pt>
                <c:pt idx="443">
                  <c:v>9.4500000000000508</c:v>
                </c:pt>
                <c:pt idx="444">
                  <c:v>9.5000000000000497</c:v>
                </c:pt>
                <c:pt idx="445">
                  <c:v>9.5500000000000504</c:v>
                </c:pt>
                <c:pt idx="446">
                  <c:v>9.6000000000000494</c:v>
                </c:pt>
                <c:pt idx="447">
                  <c:v>9.6500000000000501</c:v>
                </c:pt>
                <c:pt idx="448">
                  <c:v>9.700000000000049</c:v>
                </c:pt>
                <c:pt idx="449">
                  <c:v>9.7500000000000515</c:v>
                </c:pt>
                <c:pt idx="450">
                  <c:v>9.8000000000000522</c:v>
                </c:pt>
                <c:pt idx="451">
                  <c:v>9.8500000000000547</c:v>
                </c:pt>
                <c:pt idx="452">
                  <c:v>9.9000000000000536</c:v>
                </c:pt>
                <c:pt idx="453">
                  <c:v>9.9500000000000544</c:v>
                </c:pt>
                <c:pt idx="454">
                  <c:v>10.000000000000055</c:v>
                </c:pt>
                <c:pt idx="455">
                  <c:v>10.050000000000056</c:v>
                </c:pt>
                <c:pt idx="456">
                  <c:v>10.100000000000055</c:v>
                </c:pt>
                <c:pt idx="457">
                  <c:v>10.150000000000057</c:v>
                </c:pt>
                <c:pt idx="458">
                  <c:v>10.200000000000058</c:v>
                </c:pt>
                <c:pt idx="459">
                  <c:v>10.250000000000059</c:v>
                </c:pt>
                <c:pt idx="460">
                  <c:v>10.300000000000059</c:v>
                </c:pt>
                <c:pt idx="461">
                  <c:v>10.350000000000064</c:v>
                </c:pt>
                <c:pt idx="462">
                  <c:v>10.400000000000064</c:v>
                </c:pt>
                <c:pt idx="463">
                  <c:v>10.450000000000065</c:v>
                </c:pt>
                <c:pt idx="464">
                  <c:v>10.500000000000062</c:v>
                </c:pt>
                <c:pt idx="465">
                  <c:v>10.550000000000066</c:v>
                </c:pt>
                <c:pt idx="466">
                  <c:v>10.600000000000064</c:v>
                </c:pt>
                <c:pt idx="467">
                  <c:v>10.650000000000064</c:v>
                </c:pt>
                <c:pt idx="468">
                  <c:v>10.700000000000065</c:v>
                </c:pt>
                <c:pt idx="469">
                  <c:v>10.750000000000066</c:v>
                </c:pt>
                <c:pt idx="470">
                  <c:v>10.800000000000066</c:v>
                </c:pt>
                <c:pt idx="471">
                  <c:v>10.850000000000071</c:v>
                </c:pt>
                <c:pt idx="472">
                  <c:v>10.90000000000007</c:v>
                </c:pt>
                <c:pt idx="473">
                  <c:v>10.95000000000007</c:v>
                </c:pt>
                <c:pt idx="474">
                  <c:v>11.000000000000069</c:v>
                </c:pt>
                <c:pt idx="475">
                  <c:v>11.05000000000007</c:v>
                </c:pt>
                <c:pt idx="476">
                  <c:v>11.100000000000071</c:v>
                </c:pt>
                <c:pt idx="477">
                  <c:v>11.150000000000071</c:v>
                </c:pt>
                <c:pt idx="478">
                  <c:v>11.200000000000069</c:v>
                </c:pt>
                <c:pt idx="479">
                  <c:v>11.250000000000073</c:v>
                </c:pt>
                <c:pt idx="480">
                  <c:v>11.300000000000074</c:v>
                </c:pt>
                <c:pt idx="481">
                  <c:v>11.350000000000074</c:v>
                </c:pt>
                <c:pt idx="482">
                  <c:v>11.400000000000075</c:v>
                </c:pt>
                <c:pt idx="483">
                  <c:v>11.450000000000076</c:v>
                </c:pt>
                <c:pt idx="484">
                  <c:v>11.500000000000075</c:v>
                </c:pt>
                <c:pt idx="485">
                  <c:v>11.550000000000077</c:v>
                </c:pt>
                <c:pt idx="486">
                  <c:v>11.600000000000078</c:v>
                </c:pt>
                <c:pt idx="487">
                  <c:v>11.650000000000079</c:v>
                </c:pt>
                <c:pt idx="488">
                  <c:v>11.700000000000076</c:v>
                </c:pt>
                <c:pt idx="489">
                  <c:v>11.75000000000008</c:v>
                </c:pt>
                <c:pt idx="490">
                  <c:v>11.800000000000082</c:v>
                </c:pt>
                <c:pt idx="491">
                  <c:v>11.850000000000085</c:v>
                </c:pt>
                <c:pt idx="492">
                  <c:v>11.900000000000082</c:v>
                </c:pt>
                <c:pt idx="493">
                  <c:v>11.950000000000086</c:v>
                </c:pt>
                <c:pt idx="494">
                  <c:v>12.000000000000083</c:v>
                </c:pt>
                <c:pt idx="495">
                  <c:v>12.050000000000084</c:v>
                </c:pt>
                <c:pt idx="496">
                  <c:v>12.100000000000085</c:v>
                </c:pt>
                <c:pt idx="497">
                  <c:v>12.150000000000086</c:v>
                </c:pt>
                <c:pt idx="498">
                  <c:v>12.200000000000085</c:v>
                </c:pt>
                <c:pt idx="499">
                  <c:v>12.250000000000087</c:v>
                </c:pt>
                <c:pt idx="500">
                  <c:v>12.300000000000091</c:v>
                </c:pt>
                <c:pt idx="501">
                  <c:v>12.350000000000092</c:v>
                </c:pt>
                <c:pt idx="502">
                  <c:v>12.400000000000089</c:v>
                </c:pt>
                <c:pt idx="503">
                  <c:v>12.450000000000093</c:v>
                </c:pt>
                <c:pt idx="504">
                  <c:v>12.500000000000092</c:v>
                </c:pt>
                <c:pt idx="505">
                  <c:v>12.550000000000095</c:v>
                </c:pt>
              </c:numCache>
            </c:numRef>
          </c:xVal>
          <c:yVal>
            <c:numRef>
              <c:f>'ZU 40 ALL'!$H$2:$H$507</c:f>
              <c:numCache>
                <c:formatCode>General</c:formatCode>
                <c:ptCount val="506"/>
                <c:pt idx="0">
                  <c:v>0</c:v>
                </c:pt>
                <c:pt idx="1">
                  <c:v>0.24067568000000003</c:v>
                </c:pt>
                <c:pt idx="2">
                  <c:v>1.4034999999999993</c:v>
                </c:pt>
                <c:pt idx="3">
                  <c:v>1.1628270500000002</c:v>
                </c:pt>
                <c:pt idx="4">
                  <c:v>0</c:v>
                </c:pt>
                <c:pt idx="5">
                  <c:v>0</c:v>
                </c:pt>
                <c:pt idx="6">
                  <c:v>0</c:v>
                </c:pt>
                <c:pt idx="7">
                  <c:v>0</c:v>
                </c:pt>
                <c:pt idx="8">
                  <c:v>0.94177335000000029</c:v>
                </c:pt>
                <c:pt idx="9">
                  <c:v>1.4034999999999993</c:v>
                </c:pt>
                <c:pt idx="10">
                  <c:v>0.46173063999999997</c:v>
                </c:pt>
                <c:pt idx="11">
                  <c:v>0</c:v>
                </c:pt>
                <c:pt idx="12">
                  <c:v>0</c:v>
                </c:pt>
                <c:pt idx="13">
                  <c:v>8.6910109999999999E-2</c:v>
                </c:pt>
                <c:pt idx="14">
                  <c:v>1.4034999999999993</c:v>
                </c:pt>
                <c:pt idx="15">
                  <c:v>1.3165940899999995</c:v>
                </c:pt>
                <c:pt idx="16">
                  <c:v>0</c:v>
                </c:pt>
                <c:pt idx="17">
                  <c:v>0</c:v>
                </c:pt>
                <c:pt idx="18">
                  <c:v>0.16113902000000002</c:v>
                </c:pt>
                <c:pt idx="19">
                  <c:v>1.4034999999999993</c:v>
                </c:pt>
                <c:pt idx="20">
                  <c:v>1.2423649699999999</c:v>
                </c:pt>
                <c:pt idx="21">
                  <c:v>0</c:v>
                </c:pt>
                <c:pt idx="22">
                  <c:v>0</c:v>
                </c:pt>
                <c:pt idx="23">
                  <c:v>0.9541077</c:v>
                </c:pt>
                <c:pt idx="24">
                  <c:v>1.4034999999999993</c:v>
                </c:pt>
                <c:pt idx="25">
                  <c:v>0.44939776000000015</c:v>
                </c:pt>
                <c:pt idx="26">
                  <c:v>0</c:v>
                </c:pt>
                <c:pt idx="27">
                  <c:v>0.91710605000000001</c:v>
                </c:pt>
                <c:pt idx="28">
                  <c:v>1.4034999999999993</c:v>
                </c:pt>
                <c:pt idx="29">
                  <c:v>0.48639423000000009</c:v>
                </c:pt>
                <c:pt idx="30">
                  <c:v>0</c:v>
                </c:pt>
                <c:pt idx="31">
                  <c:v>1.3490155700000004</c:v>
                </c:pt>
                <c:pt idx="32">
                  <c:v>1.4034999999999993</c:v>
                </c:pt>
                <c:pt idx="33">
                  <c:v>5.4488560000000026E-2</c:v>
                </c:pt>
                <c:pt idx="34">
                  <c:v>0.76835136000000004</c:v>
                </c:pt>
                <c:pt idx="35">
                  <c:v>1.4034999999999993</c:v>
                </c:pt>
                <c:pt idx="36">
                  <c:v>0.63514892000000023</c:v>
                </c:pt>
                <c:pt idx="37">
                  <c:v>0.51883131999999998</c:v>
                </c:pt>
                <c:pt idx="38">
                  <c:v>1.4034999999999993</c:v>
                </c:pt>
                <c:pt idx="39">
                  <c:v>0.88466573999999998</c:v>
                </c:pt>
                <c:pt idx="40">
                  <c:v>0.55372520000000025</c:v>
                </c:pt>
                <c:pt idx="41">
                  <c:v>1.4034999999999993</c:v>
                </c:pt>
                <c:pt idx="42">
                  <c:v>0.84977501000000044</c:v>
                </c:pt>
                <c:pt idx="43">
                  <c:v>0.83555570000000001</c:v>
                </c:pt>
                <c:pt idx="44">
                  <c:v>1.4034999999999993</c:v>
                </c:pt>
                <c:pt idx="45">
                  <c:v>0.56794423000000038</c:v>
                </c:pt>
                <c:pt idx="46">
                  <c:v>1.3340266099999998</c:v>
                </c:pt>
                <c:pt idx="47">
                  <c:v>1.4034999999999993</c:v>
                </c:pt>
                <c:pt idx="48">
                  <c:v>0.6900948600000002</c:v>
                </c:pt>
                <c:pt idx="49">
                  <c:v>1.4034999999999993</c:v>
                </c:pt>
                <c:pt idx="50">
                  <c:v>0.86091579000000029</c:v>
                </c:pt>
                <c:pt idx="51">
                  <c:v>1.4034999999999993</c:v>
                </c:pt>
                <c:pt idx="52">
                  <c:v>1.3254618999999996</c:v>
                </c:pt>
                <c:pt idx="53">
                  <c:v>1.0922023000000001</c:v>
                </c:pt>
                <c:pt idx="54">
                  <c:v>1.4034999999999993</c:v>
                </c:pt>
                <c:pt idx="55">
                  <c:v>1.1524932299999999</c:v>
                </c:pt>
                <c:pt idx="56">
                  <c:v>1.4034999999999993</c:v>
                </c:pt>
                <c:pt idx="57">
                  <c:v>1.2779697699999994</c:v>
                </c:pt>
                <c:pt idx="58">
                  <c:v>1.4034999999999993</c:v>
                </c:pt>
                <c:pt idx="59">
                  <c:v>1.3924098999999999</c:v>
                </c:pt>
                <c:pt idx="60">
                  <c:v>1.4034999999999993</c:v>
                </c:pt>
                <c:pt idx="61">
                  <c:v>1.4972025600000001</c:v>
                </c:pt>
                <c:pt idx="62">
                  <c:v>1.4034999999999993</c:v>
                </c:pt>
                <c:pt idx="63">
                  <c:v>1.59351143</c:v>
                </c:pt>
                <c:pt idx="64">
                  <c:v>1.4034999999999993</c:v>
                </c:pt>
                <c:pt idx="65">
                  <c:v>1.6823753800000001</c:v>
                </c:pt>
                <c:pt idx="66">
                  <c:v>1.6282795200000004</c:v>
                </c:pt>
                <c:pt idx="67">
                  <c:v>1.5398329799999999</c:v>
                </c:pt>
                <c:pt idx="68">
                  <c:v>1.8410260399999998</c:v>
                </c:pt>
                <c:pt idx="69">
                  <c:v>1.4034999999999993</c:v>
                </c:pt>
                <c:pt idx="70">
                  <c:v>1.9121510100000001</c:v>
                </c:pt>
                <c:pt idx="71">
                  <c:v>1.7459717099999994</c:v>
                </c:pt>
                <c:pt idx="72">
                  <c:v>1.6360405600000005</c:v>
                </c:pt>
                <c:pt idx="73">
                  <c:v>2.0406390900000004</c:v>
                </c:pt>
                <c:pt idx="74">
                  <c:v>1.6750396600000002</c:v>
                </c:pt>
                <c:pt idx="75">
                  <c:v>1.8273913699999995</c:v>
                </c:pt>
                <c:pt idx="76">
                  <c:v>2.1536920299999998</c:v>
                </c:pt>
                <c:pt idx="77">
                  <c:v>1.8234969899999998</c:v>
                </c:pt>
                <c:pt idx="78">
                  <c:v>1.7852591400000002</c:v>
                </c:pt>
                <c:pt idx="79">
                  <c:v>2.2539397300000013</c:v>
                </c:pt>
                <c:pt idx="80">
                  <c:v>2.1668682699999997</c:v>
                </c:pt>
                <c:pt idx="81">
                  <c:v>1.83642718</c:v>
                </c:pt>
                <c:pt idx="82">
                  <c:v>2.0436301900000005</c:v>
                </c:pt>
                <c:pt idx="83">
                  <c:v>2.3847926200000003</c:v>
                </c:pt>
                <c:pt idx="84">
                  <c:v>2.3015975500000008</c:v>
                </c:pt>
                <c:pt idx="85">
                  <c:v>2.0782505799999997</c:v>
                </c:pt>
                <c:pt idx="86">
                  <c:v>2.15103665</c:v>
                </c:pt>
                <c:pt idx="87">
                  <c:v>2.2546137600000002</c:v>
                </c:pt>
                <c:pt idx="88">
                  <c:v>2.5306019199999992</c:v>
                </c:pt>
                <c:pt idx="89">
                  <c:v>2.52865151</c:v>
                </c:pt>
                <c:pt idx="90">
                  <c:v>2.349640089999999</c:v>
                </c:pt>
                <c:pt idx="91">
                  <c:v>2.4100095599999998</c:v>
                </c:pt>
                <c:pt idx="92">
                  <c:v>2.4678514000000003</c:v>
                </c:pt>
                <c:pt idx="93">
                  <c:v>2.5231766000000002</c:v>
                </c:pt>
                <c:pt idx="94">
                  <c:v>2.5762298799999992</c:v>
                </c:pt>
                <c:pt idx="95">
                  <c:v>2.6271934500000009</c:v>
                </c:pt>
                <c:pt idx="96">
                  <c:v>2.6761157500000001</c:v>
                </c:pt>
                <c:pt idx="97">
                  <c:v>2.7231986600000013</c:v>
                </c:pt>
                <c:pt idx="98">
                  <c:v>2.7684677300000002</c:v>
                </c:pt>
                <c:pt idx="99">
                  <c:v>2.8120528099999982</c:v>
                </c:pt>
                <c:pt idx="100">
                  <c:v>2.8540286599999996</c:v>
                </c:pt>
                <c:pt idx="101">
                  <c:v>2.8945083299999994</c:v>
                </c:pt>
                <c:pt idx="102">
                  <c:v>2.9336692699999998</c:v>
                </c:pt>
                <c:pt idx="103">
                  <c:v>2.9713677700000001</c:v>
                </c:pt>
                <c:pt idx="104">
                  <c:v>3.0078001099999998</c:v>
                </c:pt>
                <c:pt idx="105">
                  <c:v>3.0430867600000009</c:v>
                </c:pt>
                <c:pt idx="106">
                  <c:v>3.0771733299999999</c:v>
                </c:pt>
                <c:pt idx="107">
                  <c:v>3.1101564899999992</c:v>
                </c:pt>
                <c:pt idx="108">
                  <c:v>3.1421177200000012</c:v>
                </c:pt>
                <c:pt idx="109">
                  <c:v>3.3180683899999983</c:v>
                </c:pt>
                <c:pt idx="110">
                  <c:v>3.4229156499999998</c:v>
                </c:pt>
                <c:pt idx="111">
                  <c:v>3.3209770300000003</c:v>
                </c:pt>
                <c:pt idx="112">
                  <c:v>3.2879184800000001</c:v>
                </c:pt>
                <c:pt idx="113">
                  <c:v>3.3146151499999994</c:v>
                </c:pt>
                <c:pt idx="114">
                  <c:v>3.6016665999999997</c:v>
                </c:pt>
                <c:pt idx="115">
                  <c:v>3.6631990500000016</c:v>
                </c:pt>
                <c:pt idx="116">
                  <c:v>3.4382723199999994</c:v>
                </c:pt>
                <c:pt idx="117">
                  <c:v>3.5544084799999989</c:v>
                </c:pt>
                <c:pt idx="118">
                  <c:v>3.8024065099999991</c:v>
                </c:pt>
                <c:pt idx="119">
                  <c:v>3.7176784399999989</c:v>
                </c:pt>
                <c:pt idx="120">
                  <c:v>3.6711218600000008</c:v>
                </c:pt>
                <c:pt idx="121">
                  <c:v>3.9277494199999996</c:v>
                </c:pt>
                <c:pt idx="122">
                  <c:v>3.80998072</c:v>
                </c:pt>
                <c:pt idx="123">
                  <c:v>3.9363678199999992</c:v>
                </c:pt>
                <c:pt idx="124">
                  <c:v>4.0412293600000018</c:v>
                </c:pt>
                <c:pt idx="125">
                  <c:v>3.95143077</c:v>
                </c:pt>
                <c:pt idx="126">
                  <c:v>4.1195081199999981</c:v>
                </c:pt>
                <c:pt idx="127">
                  <c:v>4.1026878899999968</c:v>
                </c:pt>
                <c:pt idx="128">
                  <c:v>4.1925428299999981</c:v>
                </c:pt>
                <c:pt idx="129">
                  <c:v>4.2440123599999975</c:v>
                </c:pt>
                <c:pt idx="130">
                  <c:v>4.2610231299999999</c:v>
                </c:pt>
                <c:pt idx="131">
                  <c:v>4.3766043300000002</c:v>
                </c:pt>
                <c:pt idx="132">
                  <c:v>4.3251369699999955</c:v>
                </c:pt>
                <c:pt idx="133">
                  <c:v>4.50095212</c:v>
                </c:pt>
                <c:pt idx="134">
                  <c:v>4.5064473999999999</c:v>
                </c:pt>
                <c:pt idx="135">
                  <c:v>4.4969702399999978</c:v>
                </c:pt>
                <c:pt idx="136">
                  <c:v>4.6922075900000006</c:v>
                </c:pt>
                <c:pt idx="137">
                  <c:v>4.577370209999998</c:v>
                </c:pt>
                <c:pt idx="138">
                  <c:v>4.6992067500000001</c:v>
                </c:pt>
                <c:pt idx="139">
                  <c:v>4.8657305899999974</c:v>
                </c:pt>
                <c:pt idx="140">
                  <c:v>4.7803471800000032</c:v>
                </c:pt>
                <c:pt idx="141">
                  <c:v>4.7655358099999967</c:v>
                </c:pt>
                <c:pt idx="142">
                  <c:v>5.0027420099999995</c:v>
                </c:pt>
                <c:pt idx="143">
                  <c:v>5.0833027000000017</c:v>
                </c:pt>
                <c:pt idx="144">
                  <c:v>4.9847848399999979</c:v>
                </c:pt>
                <c:pt idx="145">
                  <c:v>5.0381974300000003</c:v>
                </c:pt>
                <c:pt idx="146">
                  <c:v>5.1102947699999977</c:v>
                </c:pt>
                <c:pt idx="147">
                  <c:v>5.2023556200000005</c:v>
                </c:pt>
                <c:pt idx="148">
                  <c:v>5.3266902499999977</c:v>
                </c:pt>
                <c:pt idx="149">
                  <c:v>5.3536968800000002</c:v>
                </c:pt>
                <c:pt idx="150">
                  <c:v>5.3446255799999962</c:v>
                </c:pt>
                <c:pt idx="151">
                  <c:v>5.4067642999999999</c:v>
                </c:pt>
                <c:pt idx="152">
                  <c:v>5.4671234800000024</c:v>
                </c:pt>
                <c:pt idx="153">
                  <c:v>5.5255946899999975</c:v>
                </c:pt>
                <c:pt idx="154">
                  <c:v>5.5823175799999962</c:v>
                </c:pt>
                <c:pt idx="155">
                  <c:v>5.6374198999999976</c:v>
                </c:pt>
                <c:pt idx="156">
                  <c:v>5.6908718299999963</c:v>
                </c:pt>
                <c:pt idx="157">
                  <c:v>5.7427523300000001</c:v>
                </c:pt>
                <c:pt idx="158">
                  <c:v>5.7931716500000006</c:v>
                </c:pt>
                <c:pt idx="159">
                  <c:v>5.8422527799999981</c:v>
                </c:pt>
                <c:pt idx="160">
                  <c:v>5.9518773300000003</c:v>
                </c:pt>
                <c:pt idx="161">
                  <c:v>6.0308725399999981</c:v>
                </c:pt>
                <c:pt idx="162">
                  <c:v>6.0248941199999964</c:v>
                </c:pt>
                <c:pt idx="163">
                  <c:v>6.0466443800000018</c:v>
                </c:pt>
                <c:pt idx="164">
                  <c:v>6.0887464400000004</c:v>
                </c:pt>
                <c:pt idx="165">
                  <c:v>6.1413370199999981</c:v>
                </c:pt>
                <c:pt idx="166">
                  <c:v>6.3208453699999962</c:v>
                </c:pt>
                <c:pt idx="167">
                  <c:v>6.3577329199999975</c:v>
                </c:pt>
                <c:pt idx="168">
                  <c:v>6.2653195499999974</c:v>
                </c:pt>
                <c:pt idx="169">
                  <c:v>6.3643693399999979</c:v>
                </c:pt>
                <c:pt idx="170">
                  <c:v>6.52921409</c:v>
                </c:pt>
                <c:pt idx="171">
                  <c:v>6.5098624500000026</c:v>
                </c:pt>
                <c:pt idx="172">
                  <c:v>6.4909200299999981</c:v>
                </c:pt>
                <c:pt idx="173">
                  <c:v>6.6757458599999975</c:v>
                </c:pt>
                <c:pt idx="174">
                  <c:v>6.6472198800000006</c:v>
                </c:pt>
                <c:pt idx="175">
                  <c:v>6.7048331699999979</c:v>
                </c:pt>
                <c:pt idx="176">
                  <c:v>6.8104983800000003</c:v>
                </c:pt>
                <c:pt idx="177">
                  <c:v>6.7750575199999981</c:v>
                </c:pt>
                <c:pt idx="178">
                  <c:v>6.9000919400000003</c:v>
                </c:pt>
                <c:pt idx="179">
                  <c:v>6.9055991199999998</c:v>
                </c:pt>
                <c:pt idx="180">
                  <c:v>6.9846131600000003</c:v>
                </c:pt>
                <c:pt idx="181">
                  <c:v>7.0289454900000008</c:v>
                </c:pt>
                <c:pt idx="182">
                  <c:v>7.0645735299999961</c:v>
                </c:pt>
                <c:pt idx="183">
                  <c:v>7.1453837</c:v>
                </c:pt>
                <c:pt idx="184">
                  <c:v>7.1400606900000003</c:v>
                </c:pt>
                <c:pt idx="185">
                  <c:v>7.2557281300000014</c:v>
                </c:pt>
                <c:pt idx="186">
                  <c:v>7.218161229999998</c:v>
                </c:pt>
                <c:pt idx="187">
                  <c:v>7.3533308099999992</c:v>
                </c:pt>
                <c:pt idx="188">
                  <c:v>7.4198427800000033</c:v>
                </c:pt>
                <c:pt idx="189">
                  <c:v>7.318133409999998</c:v>
                </c:pt>
                <c:pt idx="190">
                  <c:v>7.5156099900000024</c:v>
                </c:pt>
                <c:pt idx="191">
                  <c:v>7.5367877200000004</c:v>
                </c:pt>
                <c:pt idx="192">
                  <c:v>7.4537096900000019</c:v>
                </c:pt>
                <c:pt idx="193">
                  <c:v>7.654226579999996</c:v>
                </c:pt>
                <c:pt idx="194">
                  <c:v>7.7088414199999997</c:v>
                </c:pt>
                <c:pt idx="195">
                  <c:v>7.6194820800000009</c:v>
                </c:pt>
                <c:pt idx="196">
                  <c:v>7.6756973999999998</c:v>
                </c:pt>
                <c:pt idx="197">
                  <c:v>7.8358352099999955</c:v>
                </c:pt>
                <c:pt idx="198">
                  <c:v>7.8777113100000005</c:v>
                </c:pt>
                <c:pt idx="199">
                  <c:v>7.8164809799999961</c:v>
                </c:pt>
                <c:pt idx="200">
                  <c:v>7.8673053199999963</c:v>
                </c:pt>
                <c:pt idx="201">
                  <c:v>7.9167316899999998</c:v>
                </c:pt>
                <c:pt idx="202">
                  <c:v>8.0008803700000026</c:v>
                </c:pt>
                <c:pt idx="203">
                  <c:v>8.0728379900000036</c:v>
                </c:pt>
                <c:pt idx="204">
                  <c:v>8.0741317300000013</c:v>
                </c:pt>
                <c:pt idx="205">
                  <c:v>8.0848974499999997</c:v>
                </c:pt>
                <c:pt idx="206">
                  <c:v>8.1274494700000002</c:v>
                </c:pt>
                <c:pt idx="207">
                  <c:v>8.1686915100000004</c:v>
                </c:pt>
                <c:pt idx="208">
                  <c:v>8.2086433100000011</c:v>
                </c:pt>
                <c:pt idx="209">
                  <c:v>8.2474047600000002</c:v>
                </c:pt>
                <c:pt idx="210">
                  <c:v>8.2848204599999988</c:v>
                </c:pt>
                <c:pt idx="211">
                  <c:v>8.3209885500000027</c:v>
                </c:pt>
                <c:pt idx="212">
                  <c:v>8.3561209900000026</c:v>
                </c:pt>
                <c:pt idx="213">
                  <c:v>8.3900272400000002</c:v>
                </c:pt>
                <c:pt idx="214">
                  <c:v>8.4229294100000001</c:v>
                </c:pt>
                <c:pt idx="215">
                  <c:v>8.4547370600000047</c:v>
                </c:pt>
                <c:pt idx="216">
                  <c:v>8.4852347300000055</c:v>
                </c:pt>
                <c:pt idx="217">
                  <c:v>8.5148378000000005</c:v>
                </c:pt>
                <c:pt idx="218">
                  <c:v>8.5435504000000009</c:v>
                </c:pt>
                <c:pt idx="219">
                  <c:v>8.5711334099999998</c:v>
                </c:pt>
                <c:pt idx="220">
                  <c:v>8.5978738999999997</c:v>
                </c:pt>
                <c:pt idx="221">
                  <c:v>8.6235428300000052</c:v>
                </c:pt>
                <c:pt idx="222">
                  <c:v>8.6481932599999993</c:v>
                </c:pt>
                <c:pt idx="223">
                  <c:v>8.6720232900000003</c:v>
                </c:pt>
                <c:pt idx="224">
                  <c:v>8.6950253600000025</c:v>
                </c:pt>
                <c:pt idx="225">
                  <c:v>8.7400366200000015</c:v>
                </c:pt>
                <c:pt idx="226">
                  <c:v>8.7949753499999979</c:v>
                </c:pt>
                <c:pt idx="227">
                  <c:v>8.7955999600000006</c:v>
                </c:pt>
                <c:pt idx="228">
                  <c:v>8.7844035300000005</c:v>
                </c:pt>
                <c:pt idx="229">
                  <c:v>8.8027794400000001</c:v>
                </c:pt>
                <c:pt idx="230">
                  <c:v>8.8202939300000001</c:v>
                </c:pt>
                <c:pt idx="231">
                  <c:v>8.8369924300000005</c:v>
                </c:pt>
                <c:pt idx="232">
                  <c:v>8.8941349000000027</c:v>
                </c:pt>
                <c:pt idx="233">
                  <c:v>8.9455864400000049</c:v>
                </c:pt>
                <c:pt idx="234">
                  <c:v>8.9210334499999995</c:v>
                </c:pt>
                <c:pt idx="235">
                  <c:v>8.9007546600000005</c:v>
                </c:pt>
                <c:pt idx="236">
                  <c:v>8.9133071299999997</c:v>
                </c:pt>
                <c:pt idx="237">
                  <c:v>8.9355008400000049</c:v>
                </c:pt>
                <c:pt idx="238">
                  <c:v>9.0244782600000004</c:v>
                </c:pt>
                <c:pt idx="239">
                  <c:v>9.0260641800000005</c:v>
                </c:pt>
                <c:pt idx="240">
                  <c:v>8.9596838100000067</c:v>
                </c:pt>
                <c:pt idx="241">
                  <c:v>8.968606430000003</c:v>
                </c:pt>
                <c:pt idx="242">
                  <c:v>9.0052932200000004</c:v>
                </c:pt>
                <c:pt idx="243">
                  <c:v>9.0791281699999988</c:v>
                </c:pt>
                <c:pt idx="244">
                  <c:v>9.0581606499999996</c:v>
                </c:pt>
                <c:pt idx="245">
                  <c:v>8.9985974400000011</c:v>
                </c:pt>
                <c:pt idx="246">
                  <c:v>9.0036833600000001</c:v>
                </c:pt>
                <c:pt idx="247">
                  <c:v>9.0860991200000001</c:v>
                </c:pt>
                <c:pt idx="248">
                  <c:v>9.1109306400000012</c:v>
                </c:pt>
                <c:pt idx="249">
                  <c:v>9.0361762400000014</c:v>
                </c:pt>
                <c:pt idx="250">
                  <c:v>9.0176568300000035</c:v>
                </c:pt>
                <c:pt idx="251">
                  <c:v>9.0609095500000052</c:v>
                </c:pt>
                <c:pt idx="252">
                  <c:v>9.1199797499999988</c:v>
                </c:pt>
                <c:pt idx="253">
                  <c:v>9.07831981</c:v>
                </c:pt>
                <c:pt idx="254">
                  <c:v>9.01926585</c:v>
                </c:pt>
                <c:pt idx="255">
                  <c:v>9.0229256600000003</c:v>
                </c:pt>
                <c:pt idx="256">
                  <c:v>9.1142862300000029</c:v>
                </c:pt>
                <c:pt idx="257">
                  <c:v>9.1056729400000016</c:v>
                </c:pt>
                <c:pt idx="258">
                  <c:v>9.0079951499999993</c:v>
                </c:pt>
                <c:pt idx="259">
                  <c:v>9.0036192400000008</c:v>
                </c:pt>
                <c:pt idx="260">
                  <c:v>9.0530747300000005</c:v>
                </c:pt>
                <c:pt idx="261">
                  <c:v>9.0869433900000001</c:v>
                </c:pt>
                <c:pt idx="262">
                  <c:v>9.02463807</c:v>
                </c:pt>
                <c:pt idx="263">
                  <c:v>8.9765797100000029</c:v>
                </c:pt>
                <c:pt idx="264">
                  <c:v>8.9685517600000004</c:v>
                </c:pt>
                <c:pt idx="265">
                  <c:v>9.0325831400000016</c:v>
                </c:pt>
                <c:pt idx="266">
                  <c:v>9.0364300600000007</c:v>
                </c:pt>
                <c:pt idx="267">
                  <c:v>8.9515729800000035</c:v>
                </c:pt>
                <c:pt idx="268">
                  <c:v>8.925339220000005</c:v>
                </c:pt>
                <c:pt idx="269">
                  <c:v>8.9132276800000003</c:v>
                </c:pt>
                <c:pt idx="270">
                  <c:v>8.9425589400000014</c:v>
                </c:pt>
                <c:pt idx="271">
                  <c:v>8.9622584100000005</c:v>
                </c:pt>
                <c:pt idx="272">
                  <c:v>8.9035625000000032</c:v>
                </c:pt>
                <c:pt idx="273">
                  <c:v>8.8529919100000054</c:v>
                </c:pt>
                <c:pt idx="274">
                  <c:v>8.8369924300000005</c:v>
                </c:pt>
                <c:pt idx="275">
                  <c:v>8.8202768500000008</c:v>
                </c:pt>
                <c:pt idx="276">
                  <c:v>8.8060982800000005</c:v>
                </c:pt>
                <c:pt idx="277">
                  <c:v>8.8411880200000006</c:v>
                </c:pt>
                <c:pt idx="278">
                  <c:v>8.8153498300000042</c:v>
                </c:pt>
                <c:pt idx="279">
                  <c:v>8.7382037399999959</c:v>
                </c:pt>
                <c:pt idx="280">
                  <c:v>8.7170524699999987</c:v>
                </c:pt>
                <c:pt idx="281">
                  <c:v>8.6951236400000003</c:v>
                </c:pt>
                <c:pt idx="282">
                  <c:v>8.6720002600000008</c:v>
                </c:pt>
                <c:pt idx="283">
                  <c:v>8.6482239899999929</c:v>
                </c:pt>
                <c:pt idx="284">
                  <c:v>8.6235044000000016</c:v>
                </c:pt>
                <c:pt idx="285">
                  <c:v>8.5977542700000047</c:v>
                </c:pt>
                <c:pt idx="286">
                  <c:v>8.5711180099999993</c:v>
                </c:pt>
                <c:pt idx="287">
                  <c:v>8.5434786499999991</c:v>
                </c:pt>
                <c:pt idx="288">
                  <c:v>8.5150377200000005</c:v>
                </c:pt>
                <c:pt idx="289">
                  <c:v>8.4854065100000078</c:v>
                </c:pt>
                <c:pt idx="290">
                  <c:v>8.4545738200000002</c:v>
                </c:pt>
                <c:pt idx="291">
                  <c:v>8.4228089400000012</c:v>
                </c:pt>
                <c:pt idx="292">
                  <c:v>8.3901357400000016</c:v>
                </c:pt>
                <c:pt idx="293">
                  <c:v>8.3560824900000039</c:v>
                </c:pt>
                <c:pt idx="294">
                  <c:v>8.3209885500000027</c:v>
                </c:pt>
                <c:pt idx="295">
                  <c:v>8.2848341100000003</c:v>
                </c:pt>
                <c:pt idx="296">
                  <c:v>8.2473065500000011</c:v>
                </c:pt>
                <c:pt idx="297">
                  <c:v>8.2086749500000007</c:v>
                </c:pt>
                <c:pt idx="298">
                  <c:v>8.1687538800000006</c:v>
                </c:pt>
                <c:pt idx="299">
                  <c:v>8.127414400000001</c:v>
                </c:pt>
                <c:pt idx="300">
                  <c:v>8.0848838000000001</c:v>
                </c:pt>
                <c:pt idx="301">
                  <c:v>8.0410210299999978</c:v>
                </c:pt>
                <c:pt idx="302">
                  <c:v>8.0229476600000016</c:v>
                </c:pt>
                <c:pt idx="303">
                  <c:v>8.0340423800000025</c:v>
                </c:pt>
                <c:pt idx="304">
                  <c:v>7.9666554100000004</c:v>
                </c:pt>
                <c:pt idx="305">
                  <c:v>7.8673924699999978</c:v>
                </c:pt>
                <c:pt idx="306">
                  <c:v>7.8163313900000002</c:v>
                </c:pt>
                <c:pt idx="307">
                  <c:v>7.794505949999996</c:v>
                </c:pt>
                <c:pt idx="308">
                  <c:v>7.8359727600000006</c:v>
                </c:pt>
                <c:pt idx="309">
                  <c:v>7.7587411999999993</c:v>
                </c:pt>
                <c:pt idx="310">
                  <c:v>7.615330939999998</c:v>
                </c:pt>
                <c:pt idx="311">
                  <c:v>7.6298906599999992</c:v>
                </c:pt>
                <c:pt idx="312">
                  <c:v>7.6582776899999985</c:v>
                </c:pt>
                <c:pt idx="313">
                  <c:v>7.5327280000000014</c:v>
                </c:pt>
                <c:pt idx="314">
                  <c:v>7.4537464399999998</c:v>
                </c:pt>
                <c:pt idx="315">
                  <c:v>7.5156211199999996</c:v>
                </c:pt>
                <c:pt idx="316">
                  <c:v>7.394525039999996</c:v>
                </c:pt>
                <c:pt idx="317">
                  <c:v>7.3433725399999981</c:v>
                </c:pt>
                <c:pt idx="318">
                  <c:v>7.3600121000000005</c:v>
                </c:pt>
                <c:pt idx="319">
                  <c:v>7.2115705899999973</c:v>
                </c:pt>
                <c:pt idx="320">
                  <c:v>7.2556222200000002</c:v>
                </c:pt>
                <c:pt idx="321">
                  <c:v>7.1411022900000001</c:v>
                </c:pt>
                <c:pt idx="322">
                  <c:v>7.1444190299999981</c:v>
                </c:pt>
                <c:pt idx="323">
                  <c:v>7.0763843500000005</c:v>
                </c:pt>
                <c:pt idx="324">
                  <c:v>7.0171560899999976</c:v>
                </c:pt>
                <c:pt idx="325">
                  <c:v>6.9717620000000036</c:v>
                </c:pt>
                <c:pt idx="326">
                  <c:v>6.9184579800000003</c:v>
                </c:pt>
                <c:pt idx="327">
                  <c:v>6.8999389899999981</c:v>
                </c:pt>
                <c:pt idx="328">
                  <c:v>6.7750681600000018</c:v>
                </c:pt>
                <c:pt idx="329">
                  <c:v>6.8104855699999955</c:v>
                </c:pt>
                <c:pt idx="330">
                  <c:v>6.6365562900000006</c:v>
                </c:pt>
                <c:pt idx="331">
                  <c:v>6.7154160499999973</c:v>
                </c:pt>
                <c:pt idx="332">
                  <c:v>6.6607828699999967</c:v>
                </c:pt>
                <c:pt idx="333">
                  <c:v>6.4433996200000019</c:v>
                </c:pt>
                <c:pt idx="334">
                  <c:v>6.57236552</c:v>
                </c:pt>
                <c:pt idx="335">
                  <c:v>6.5085260100000006</c:v>
                </c:pt>
                <c:pt idx="336">
                  <c:v>6.3018858699999969</c:v>
                </c:pt>
                <c:pt idx="337">
                  <c:v>6.3369495000000002</c:v>
                </c:pt>
                <c:pt idx="338">
                  <c:v>6.36930189</c:v>
                </c:pt>
                <c:pt idx="339">
                  <c:v>6.2493085200000014</c:v>
                </c:pt>
                <c:pt idx="340">
                  <c:v>6.1298484100000001</c:v>
                </c:pt>
                <c:pt idx="341">
                  <c:v>6.0888169299999975</c:v>
                </c:pt>
                <c:pt idx="342">
                  <c:v>6.0677216599999975</c:v>
                </c:pt>
                <c:pt idx="343">
                  <c:v>6.0867879800000004</c:v>
                </c:pt>
                <c:pt idx="344">
                  <c:v>6.0097627800000035</c:v>
                </c:pt>
                <c:pt idx="345">
                  <c:v>5.8898467600000002</c:v>
                </c:pt>
                <c:pt idx="346">
                  <c:v>5.8422066500000005</c:v>
                </c:pt>
                <c:pt idx="347">
                  <c:v>5.7932797300000018</c:v>
                </c:pt>
                <c:pt idx="348">
                  <c:v>5.7427980400000003</c:v>
                </c:pt>
                <c:pt idx="349">
                  <c:v>5.6908098800000007</c:v>
                </c:pt>
                <c:pt idx="350">
                  <c:v>5.63736222</c:v>
                </c:pt>
                <c:pt idx="351">
                  <c:v>5.5823974500000002</c:v>
                </c:pt>
                <c:pt idx="352">
                  <c:v>5.5256168799999967</c:v>
                </c:pt>
                <c:pt idx="353">
                  <c:v>5.4670700699999975</c:v>
                </c:pt>
                <c:pt idx="354">
                  <c:v>5.4068142800000007</c:v>
                </c:pt>
                <c:pt idx="355">
                  <c:v>5.3445619499999975</c:v>
                </c:pt>
                <c:pt idx="356">
                  <c:v>5.2803242100000007</c:v>
                </c:pt>
                <c:pt idx="357">
                  <c:v>5.3168670100000002</c:v>
                </c:pt>
                <c:pt idx="358">
                  <c:v>5.2757415900000018</c:v>
                </c:pt>
                <c:pt idx="359">
                  <c:v>5.1201154899999963</c:v>
                </c:pt>
                <c:pt idx="360">
                  <c:v>5.0382388700000007</c:v>
                </c:pt>
                <c:pt idx="361">
                  <c:v>4.9637182000000006</c:v>
                </c:pt>
                <c:pt idx="362">
                  <c:v>5.0211486500000007</c:v>
                </c:pt>
                <c:pt idx="363">
                  <c:v>5.0238330099999979</c:v>
                </c:pt>
                <c:pt idx="364">
                  <c:v>4.8276860099999981</c:v>
                </c:pt>
                <c:pt idx="365">
                  <c:v>4.6972302999999975</c:v>
                </c:pt>
                <c:pt idx="366">
                  <c:v>4.8656400099999981</c:v>
                </c:pt>
                <c:pt idx="367">
                  <c:v>4.7822796000000025</c:v>
                </c:pt>
                <c:pt idx="368">
                  <c:v>4.4942063600000006</c:v>
                </c:pt>
                <c:pt idx="369">
                  <c:v>4.692216969999996</c:v>
                </c:pt>
                <c:pt idx="370">
                  <c:v>4.5801571900000004</c:v>
                </c:pt>
                <c:pt idx="371">
                  <c:v>4.4232899200000002</c:v>
                </c:pt>
                <c:pt idx="372">
                  <c:v>4.5009239800000014</c:v>
                </c:pt>
                <c:pt idx="373">
                  <c:v>4.3251711299999975</c:v>
                </c:pt>
                <c:pt idx="374">
                  <c:v>4.3765799700000008</c:v>
                </c:pt>
                <c:pt idx="375">
                  <c:v>4.2609867999999977</c:v>
                </c:pt>
                <c:pt idx="376">
                  <c:v>4.2440922300000006</c:v>
                </c:pt>
                <c:pt idx="377">
                  <c:v>4.1925953999999974</c:v>
                </c:pt>
                <c:pt idx="378">
                  <c:v>4.1026442799999963</c:v>
                </c:pt>
                <c:pt idx="379">
                  <c:v>4.1194944699999967</c:v>
                </c:pt>
                <c:pt idx="380">
                  <c:v>3.9514372100000004</c:v>
                </c:pt>
                <c:pt idx="381">
                  <c:v>4.0412203999999994</c:v>
                </c:pt>
                <c:pt idx="382">
                  <c:v>3.8532043199999997</c:v>
                </c:pt>
                <c:pt idx="383">
                  <c:v>3.8931740400000012</c:v>
                </c:pt>
                <c:pt idx="384">
                  <c:v>3.9277403900000003</c:v>
                </c:pt>
                <c:pt idx="385">
                  <c:v>3.5879490500000002</c:v>
                </c:pt>
                <c:pt idx="386">
                  <c:v>3.8008555899999994</c:v>
                </c:pt>
                <c:pt idx="387">
                  <c:v>3.802414629999999</c:v>
                </c:pt>
                <c:pt idx="388">
                  <c:v>3.4712350399999989</c:v>
                </c:pt>
                <c:pt idx="389">
                  <c:v>3.52143666</c:v>
                </c:pt>
                <c:pt idx="390">
                  <c:v>3.6632045800000008</c:v>
                </c:pt>
                <c:pt idx="391">
                  <c:v>3.51849057</c:v>
                </c:pt>
                <c:pt idx="392">
                  <c:v>3.3146151499999994</c:v>
                </c:pt>
                <c:pt idx="393">
                  <c:v>3.2879323400000007</c:v>
                </c:pt>
                <c:pt idx="394">
                  <c:v>3.40415117</c:v>
                </c:pt>
                <c:pt idx="395">
                  <c:v>3.4229156499999998</c:v>
                </c:pt>
                <c:pt idx="396">
                  <c:v>3.2349034199999998</c:v>
                </c:pt>
                <c:pt idx="397">
                  <c:v>3.1421147800000009</c:v>
                </c:pt>
                <c:pt idx="398">
                  <c:v>3.1101471099999998</c:v>
                </c:pt>
                <c:pt idx="399">
                  <c:v>3.0771615700000012</c:v>
                </c:pt>
                <c:pt idx="400">
                  <c:v>3.0430865500000008</c:v>
                </c:pt>
                <c:pt idx="401">
                  <c:v>3.0078129199999997</c:v>
                </c:pt>
                <c:pt idx="402">
                  <c:v>2.9713466299999989</c:v>
                </c:pt>
                <c:pt idx="403">
                  <c:v>2.9336359499999998</c:v>
                </c:pt>
                <c:pt idx="404">
                  <c:v>2.8945275800000001</c:v>
                </c:pt>
                <c:pt idx="405">
                  <c:v>2.8540286599999996</c:v>
                </c:pt>
                <c:pt idx="406">
                  <c:v>2.8120502899999988</c:v>
                </c:pt>
                <c:pt idx="407">
                  <c:v>2.7684839700000001</c:v>
                </c:pt>
                <c:pt idx="408">
                  <c:v>2.7231988700000009</c:v>
                </c:pt>
                <c:pt idx="409">
                  <c:v>2.6761326199999997</c:v>
                </c:pt>
                <c:pt idx="410">
                  <c:v>2.6271934500000009</c:v>
                </c:pt>
                <c:pt idx="411">
                  <c:v>2.5762270799999998</c:v>
                </c:pt>
                <c:pt idx="412">
                  <c:v>2.5231669400000012</c:v>
                </c:pt>
                <c:pt idx="413">
                  <c:v>2.4678360000000001</c:v>
                </c:pt>
                <c:pt idx="414">
                  <c:v>2.4100309099999997</c:v>
                </c:pt>
                <c:pt idx="415">
                  <c:v>2.3496439399999987</c:v>
                </c:pt>
                <c:pt idx="416">
                  <c:v>2.445478909999999</c:v>
                </c:pt>
                <c:pt idx="417">
                  <c:v>2.5306133999999996</c:v>
                </c:pt>
                <c:pt idx="418">
                  <c:v>2.3377701199999992</c:v>
                </c:pt>
                <c:pt idx="419">
                  <c:v>2.1510189399999988</c:v>
                </c:pt>
                <c:pt idx="420">
                  <c:v>2.0782589099999988</c:v>
                </c:pt>
                <c:pt idx="421">
                  <c:v>2.2184434999999993</c:v>
                </c:pt>
                <c:pt idx="422">
                  <c:v>2.3847742800000002</c:v>
                </c:pt>
                <c:pt idx="423">
                  <c:v>2.1268015999999998</c:v>
                </c:pt>
                <c:pt idx="424">
                  <c:v>1.83640884</c:v>
                </c:pt>
                <c:pt idx="425">
                  <c:v>2.0836993100000001</c:v>
                </c:pt>
                <c:pt idx="426">
                  <c:v>2.25395345</c:v>
                </c:pt>
                <c:pt idx="427">
                  <c:v>1.8684313200000002</c:v>
                </c:pt>
                <c:pt idx="428">
                  <c:v>1.7403268399999998</c:v>
                </c:pt>
                <c:pt idx="429">
                  <c:v>2.1537018300000002</c:v>
                </c:pt>
                <c:pt idx="430">
                  <c:v>1.9105405200000007</c:v>
                </c:pt>
                <c:pt idx="431">
                  <c:v>1.5918718199999995</c:v>
                </c:pt>
                <c:pt idx="432">
                  <c:v>2.0406578500000001</c:v>
                </c:pt>
                <c:pt idx="433">
                  <c:v>1.7192096599999995</c:v>
                </c:pt>
                <c:pt idx="434">
                  <c:v>1.66280198</c:v>
                </c:pt>
                <c:pt idx="435">
                  <c:v>1.91213645</c:v>
                </c:pt>
                <c:pt idx="436">
                  <c:v>1.4034999999999993</c:v>
                </c:pt>
                <c:pt idx="437">
                  <c:v>1.8410455000000001</c:v>
                </c:pt>
                <c:pt idx="438">
                  <c:v>1.62300208</c:v>
                </c:pt>
                <c:pt idx="439">
                  <c:v>1.54511245</c:v>
                </c:pt>
                <c:pt idx="440">
                  <c:v>1.6823755200000006</c:v>
                </c:pt>
                <c:pt idx="441">
                  <c:v>1.4034999999999993</c:v>
                </c:pt>
                <c:pt idx="442">
                  <c:v>1.59350982</c:v>
                </c:pt>
                <c:pt idx="443">
                  <c:v>1.4034999999999993</c:v>
                </c:pt>
                <c:pt idx="444">
                  <c:v>1.4972041699999998</c:v>
                </c:pt>
                <c:pt idx="445">
                  <c:v>1.4034999999999993</c:v>
                </c:pt>
                <c:pt idx="446">
                  <c:v>1.3924150100000001</c:v>
                </c:pt>
                <c:pt idx="447">
                  <c:v>1.4034999999999993</c:v>
                </c:pt>
                <c:pt idx="448">
                  <c:v>1.2779641699999995</c:v>
                </c:pt>
                <c:pt idx="449">
                  <c:v>1.4034999999999993</c:v>
                </c:pt>
                <c:pt idx="450">
                  <c:v>1.1524911999999998</c:v>
                </c:pt>
                <c:pt idx="451">
                  <c:v>1.4034999999999993</c:v>
                </c:pt>
                <c:pt idx="452">
                  <c:v>1.0141667899999998</c:v>
                </c:pt>
                <c:pt idx="453">
                  <c:v>1.4034999999999993</c:v>
                </c:pt>
                <c:pt idx="454">
                  <c:v>1.39837068</c:v>
                </c:pt>
                <c:pt idx="455">
                  <c:v>0.86604713999999994</c:v>
                </c:pt>
                <c:pt idx="456">
                  <c:v>1.4034999999999993</c:v>
                </c:pt>
                <c:pt idx="457">
                  <c:v>0.69009072999999999</c:v>
                </c:pt>
                <c:pt idx="458">
                  <c:v>1.4034999999999993</c:v>
                </c:pt>
                <c:pt idx="459">
                  <c:v>1.2508603799999998</c:v>
                </c:pt>
                <c:pt idx="460">
                  <c:v>0.65110353000000032</c:v>
                </c:pt>
                <c:pt idx="461">
                  <c:v>1.4034999999999993</c:v>
                </c:pt>
                <c:pt idx="462">
                  <c:v>0.75239668000000004</c:v>
                </c:pt>
                <c:pt idx="463">
                  <c:v>0.9329344500000003</c:v>
                </c:pt>
                <c:pt idx="464">
                  <c:v>1.4034999999999993</c:v>
                </c:pt>
                <c:pt idx="465">
                  <c:v>0.47056541000000002</c:v>
                </c:pt>
                <c:pt idx="466">
                  <c:v>0.96783392999999973</c:v>
                </c:pt>
                <c:pt idx="467">
                  <c:v>1.4034999999999993</c:v>
                </c:pt>
                <c:pt idx="468">
                  <c:v>0.43566999000000012</c:v>
                </c:pt>
                <c:pt idx="469">
                  <c:v>0.71831102000000002</c:v>
                </c:pt>
                <c:pt idx="470">
                  <c:v>1.4034999999999993</c:v>
                </c:pt>
                <c:pt idx="471">
                  <c:v>0.68518862999999997</c:v>
                </c:pt>
                <c:pt idx="472">
                  <c:v>0.13765156999999995</c:v>
                </c:pt>
                <c:pt idx="473">
                  <c:v>1.4034999999999993</c:v>
                </c:pt>
                <c:pt idx="474">
                  <c:v>1.2658433199999994</c:v>
                </c:pt>
                <c:pt idx="475">
                  <c:v>0</c:v>
                </c:pt>
                <c:pt idx="476">
                  <c:v>0.56955871000000002</c:v>
                </c:pt>
                <c:pt idx="477">
                  <c:v>1.4034999999999993</c:v>
                </c:pt>
                <c:pt idx="478">
                  <c:v>0.83394380999999995</c:v>
                </c:pt>
                <c:pt idx="479">
                  <c:v>0</c:v>
                </c:pt>
                <c:pt idx="480">
                  <c:v>0.53255909000000001</c:v>
                </c:pt>
                <c:pt idx="481">
                  <c:v>1.4034999999999993</c:v>
                </c:pt>
                <c:pt idx="482">
                  <c:v>0.87093825000000025</c:v>
                </c:pt>
                <c:pt idx="483">
                  <c:v>0</c:v>
                </c:pt>
                <c:pt idx="484">
                  <c:v>0</c:v>
                </c:pt>
                <c:pt idx="485">
                  <c:v>1.32551832</c:v>
                </c:pt>
                <c:pt idx="486">
                  <c:v>1.4034999999999993</c:v>
                </c:pt>
                <c:pt idx="487">
                  <c:v>7.7977060000000001E-2</c:v>
                </c:pt>
                <c:pt idx="488">
                  <c:v>0</c:v>
                </c:pt>
                <c:pt idx="489">
                  <c:v>0</c:v>
                </c:pt>
                <c:pt idx="490">
                  <c:v>1.3997599700000001</c:v>
                </c:pt>
                <c:pt idx="491">
                  <c:v>1.4034999999999993</c:v>
                </c:pt>
                <c:pt idx="492">
                  <c:v>3.7468200000000005E-3</c:v>
                </c:pt>
                <c:pt idx="493">
                  <c:v>0</c:v>
                </c:pt>
                <c:pt idx="494">
                  <c:v>0</c:v>
                </c:pt>
                <c:pt idx="495">
                  <c:v>0.54489301999999995</c:v>
                </c:pt>
                <c:pt idx="496">
                  <c:v>1.4034999999999993</c:v>
                </c:pt>
                <c:pt idx="497">
                  <c:v>0.85860396999999999</c:v>
                </c:pt>
                <c:pt idx="498">
                  <c:v>0</c:v>
                </c:pt>
                <c:pt idx="499">
                  <c:v>0</c:v>
                </c:pt>
                <c:pt idx="500">
                  <c:v>0</c:v>
                </c:pt>
                <c:pt idx="501">
                  <c:v>0</c:v>
                </c:pt>
                <c:pt idx="502">
                  <c:v>1.2459813799999995</c:v>
                </c:pt>
                <c:pt idx="503">
                  <c:v>1.4034999999999993</c:v>
                </c:pt>
                <c:pt idx="504">
                  <c:v>0.15751266999999999</c:v>
                </c:pt>
                <c:pt idx="505">
                  <c:v>0</c:v>
                </c:pt>
              </c:numCache>
            </c:numRef>
          </c:yVal>
          <c:smooth val="1"/>
        </c:ser>
        <c:axId val="63674240"/>
        <c:axId val="63672704"/>
      </c:scatterChart>
      <c:valAx>
        <c:axId val="63627648"/>
        <c:scaling>
          <c:orientation val="minMax"/>
        </c:scaling>
        <c:axPos val="b"/>
        <c:majorGridlines>
          <c:spPr>
            <a:ln>
              <a:solidFill>
                <a:schemeClr val="bg2"/>
              </a:solidFill>
              <a:prstDash val="sysDash"/>
            </a:ln>
          </c:spPr>
        </c:majorGridlines>
        <c:title>
          <c:tx>
            <c:rich>
              <a:bodyPr/>
              <a:lstStyle/>
              <a:p>
                <a:pPr>
                  <a:defRPr sz="1800" b="0"/>
                </a:pPr>
                <a:r>
                  <a:rPr lang="en-US" sz="1800" b="0"/>
                  <a:t>distance [mm]</a:t>
                </a:r>
              </a:p>
            </c:rich>
          </c:tx>
          <c:layout/>
        </c:title>
        <c:numFmt formatCode="General" sourceLinked="1"/>
        <c:tickLblPos val="nextTo"/>
        <c:crossAx val="63629568"/>
        <c:crosses val="autoZero"/>
        <c:crossBetween val="midCat"/>
      </c:valAx>
      <c:valAx>
        <c:axId val="63629568"/>
        <c:scaling>
          <c:orientation val="minMax"/>
          <c:max val="10"/>
          <c:min val="-12"/>
        </c:scaling>
        <c:axPos val="l"/>
        <c:majorGridlines>
          <c:spPr>
            <a:ln>
              <a:prstDash val="sysDash"/>
            </a:ln>
          </c:spPr>
        </c:majorGridlines>
        <c:title>
          <c:tx>
            <c:rich>
              <a:bodyPr rot="-5400000" vert="horz"/>
              <a:lstStyle/>
              <a:p>
                <a:pPr>
                  <a:defRPr sz="1800" b="0"/>
                </a:pPr>
                <a:r>
                  <a:rPr lang="en-US" sz="1800" b="0"/>
                  <a:t>energy loss [kV]</a:t>
                </a:r>
              </a:p>
            </c:rich>
          </c:tx>
          <c:layout>
            <c:manualLayout>
              <c:xMode val="edge"/>
              <c:yMode val="edge"/>
              <c:x val="3.0018761726078799E-2"/>
              <c:y val="0.36102161190463927"/>
            </c:manualLayout>
          </c:layout>
        </c:title>
        <c:numFmt formatCode="General" sourceLinked="0"/>
        <c:tickLblPos val="nextTo"/>
        <c:spPr>
          <a:ln>
            <a:solidFill>
              <a:schemeClr val="bg1">
                <a:lumMod val="85000"/>
              </a:schemeClr>
            </a:solidFill>
            <a:prstDash val="sysDash"/>
          </a:ln>
        </c:spPr>
        <c:txPr>
          <a:bodyPr/>
          <a:lstStyle/>
          <a:p>
            <a:pPr>
              <a:defRPr sz="1000"/>
            </a:pPr>
            <a:endParaRPr lang="en-US"/>
          </a:p>
        </c:txPr>
        <c:crossAx val="63627648"/>
        <c:crossesAt val="-15"/>
        <c:crossBetween val="midCat"/>
        <c:majorUnit val="2"/>
      </c:valAx>
      <c:valAx>
        <c:axId val="63672704"/>
        <c:scaling>
          <c:orientation val="minMax"/>
          <c:max val="10"/>
          <c:min val="-12"/>
        </c:scaling>
        <c:axPos val="r"/>
        <c:numFmt formatCode="General" sourceLinked="1"/>
        <c:tickLblPos val="nextTo"/>
        <c:crossAx val="63674240"/>
        <c:crosses val="max"/>
        <c:crossBetween val="midCat"/>
        <c:majorUnit val="2"/>
      </c:valAx>
      <c:valAx>
        <c:axId val="63674240"/>
        <c:scaling>
          <c:orientation val="minMax"/>
        </c:scaling>
        <c:delete val="1"/>
        <c:axPos val="b"/>
        <c:numFmt formatCode="General" sourceLinked="1"/>
        <c:tickLblPos val="none"/>
        <c:crossAx val="63672704"/>
        <c:crosses val="autoZero"/>
        <c:crossBetween val="midCat"/>
      </c:valAx>
    </c:plotArea>
    <c:plotVisOnly val="1"/>
  </c:chart>
  <c:externalData r:id="rId1"/>
</c:chartSpace>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38.wmf"/></Relationships>
</file>

<file path=ppt/drawings/drawing1.xml><?xml version="1.0" encoding="utf-8"?>
<c:userShapes xmlns:c="http://schemas.openxmlformats.org/drawingml/2006/chart">
  <cdr:relSizeAnchor xmlns:cdr="http://schemas.openxmlformats.org/drawingml/2006/chartDrawing">
    <cdr:from>
      <cdr:x>0.30337</cdr:x>
      <cdr:y>0.47458</cdr:y>
    </cdr:from>
    <cdr:to>
      <cdr:x>0.78652</cdr:x>
      <cdr:y>0.55932</cdr:y>
    </cdr:to>
    <cdr:sp macro="" textlink="">
      <cdr:nvSpPr>
        <cdr:cNvPr id="2" name="TextBox 1"/>
        <cdr:cNvSpPr txBox="1"/>
      </cdr:nvSpPr>
      <cdr:spPr>
        <a:xfrm xmlns:a="http://schemas.openxmlformats.org/drawingml/2006/main">
          <a:off x="2057400" y="2133600"/>
          <a:ext cx="3276600" cy="3810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2000" dirty="0" smtClean="0">
              <a:solidFill>
                <a:srgbClr val="002060"/>
              </a:solidFill>
            </a:rPr>
            <a:t>Thanks to </a:t>
          </a:r>
          <a:r>
            <a:rPr lang="en-US" sz="2000" dirty="0" smtClean="0">
              <a:solidFill>
                <a:srgbClr val="002060"/>
              </a:solidFill>
              <a:latin typeface="+mn-lt"/>
              <a:ea typeface="+mn-ea"/>
              <a:cs typeface="+mn-cs"/>
            </a:rPr>
            <a:t>Zachary R. Wolf.</a:t>
          </a:r>
          <a:endParaRPr lang="en-US" sz="2000" dirty="0">
            <a:solidFill>
              <a:srgbClr val="002060"/>
            </a:solidFill>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pPr>
              <a:defRPr/>
            </a:pPr>
            <a:fld id="{5729FF96-BC54-49E6-AB53-C5BCF3251DF0}" type="datetimeFigureOut">
              <a:rPr lang="en-US"/>
              <a:pPr>
                <a:defRPr/>
              </a:pPr>
              <a:t>5/31/201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pPr>
              <a:defRPr/>
            </a:pPr>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pPr>
              <a:defRPr/>
            </a:pPr>
            <a:fld id="{B72F004E-0BAB-4B28-9D26-528538DC3128}"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pPr>
              <a:defRPr/>
            </a:pPr>
            <a:endParaRPr lang="en-US"/>
          </a:p>
        </p:txBody>
      </p:sp>
      <p:sp>
        <p:nvSpPr>
          <p:cNvPr id="6147"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pPr>
              <a:defRPr/>
            </a:pPr>
            <a:endParaRPr lang="en-US"/>
          </a:p>
        </p:txBody>
      </p:sp>
      <p:sp>
        <p:nvSpPr>
          <p:cNvPr id="5427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pPr>
              <a:defRPr/>
            </a:pPr>
            <a:endParaRPr lang="en-US"/>
          </a:p>
        </p:txBody>
      </p:sp>
      <p:sp>
        <p:nvSpPr>
          <p:cNvPr id="6151"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pPr>
              <a:defRPr/>
            </a:pPr>
            <a:fld id="{88FEEE9D-548D-49CC-A5A7-14BE50BEE063}"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FE54DF7E-59A6-4F2F-B554-CBB8BD7EF5A8}" type="slidenum">
              <a:rPr lang="en-US" smtClean="0"/>
              <a:pPr>
                <a:defRPr/>
              </a:pPr>
              <a:t>3</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8FEEE9D-548D-49CC-A5A7-14BE50BEE063}" type="slidenum">
              <a:rPr lang="en-US" smtClean="0"/>
              <a:pPr>
                <a:defRPr/>
              </a:pPr>
              <a:t>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E54DF7E-59A6-4F2F-B554-CBB8BD7EF5A8}" type="slidenum">
              <a:rPr lang="en-US" smtClean="0"/>
              <a:pPr>
                <a:defRPr/>
              </a:pPr>
              <a:t>19</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FE54DF7E-59A6-4F2F-B554-CBB8BD7EF5A8}" type="slidenum">
              <a:rPr lang="en-US" smtClean="0"/>
              <a:pPr>
                <a:defRPr/>
              </a:pPr>
              <a:t>20</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22" descr="SLAC_Logo_hires"/>
          <p:cNvPicPr>
            <a:picLocks noChangeAspect="1" noChangeArrowheads="1"/>
          </p:cNvPicPr>
          <p:nvPr userDrawn="1"/>
        </p:nvPicPr>
        <p:blipFill>
          <a:blip r:embed="rId2" cstate="screen"/>
          <a:srcRect/>
          <a:stretch>
            <a:fillRect/>
          </a:stretch>
        </p:blipFill>
        <p:spPr bwMode="auto">
          <a:xfrm>
            <a:off x="304800" y="381000"/>
            <a:ext cx="1371600" cy="498475"/>
          </a:xfrm>
          <a:prstGeom prst="rect">
            <a:avLst/>
          </a:prstGeom>
          <a:noFill/>
          <a:ln w="9525">
            <a:noFill/>
            <a:miter lim="800000"/>
            <a:headEnd/>
            <a:tailEnd/>
          </a:ln>
        </p:spPr>
      </p:pic>
      <p:pic>
        <p:nvPicPr>
          <p:cNvPr id="5" name="Picture 19" descr="SuperB"/>
          <p:cNvPicPr>
            <a:picLocks noChangeAspect="1" noChangeArrowheads="1"/>
          </p:cNvPicPr>
          <p:nvPr userDrawn="1"/>
        </p:nvPicPr>
        <p:blipFill>
          <a:blip r:embed="rId3" cstate="screen"/>
          <a:srcRect/>
          <a:stretch>
            <a:fillRect/>
          </a:stretch>
        </p:blipFill>
        <p:spPr bwMode="auto">
          <a:xfrm>
            <a:off x="7924800" y="153988"/>
            <a:ext cx="914400" cy="903287"/>
          </a:xfrm>
          <a:prstGeom prst="rect">
            <a:avLst/>
          </a:prstGeom>
          <a:noFill/>
          <a:ln w="9525">
            <a:noFill/>
            <a:miter lim="800000"/>
            <a:headEnd/>
            <a:tailEnd/>
          </a:ln>
        </p:spPr>
      </p:pic>
      <p:sp>
        <p:nvSpPr>
          <p:cNvPr id="3074" name="Rectangle 2"/>
          <p:cNvSpPr>
            <a:spLocks noGrp="1" noChangeArrowheads="1"/>
          </p:cNvSpPr>
          <p:nvPr>
            <p:ph type="ctrTitle"/>
          </p:nvPr>
        </p:nvSpPr>
        <p:spPr>
          <a:xfrm>
            <a:off x="685800" y="2130425"/>
            <a:ext cx="7772400" cy="1470025"/>
          </a:xfrm>
        </p:spPr>
        <p:txBody>
          <a:bodyPr/>
          <a:lstStyle>
            <a:lvl1pPr>
              <a:defRPr/>
            </a:lvl1pPr>
          </a:lstStyle>
          <a:p>
            <a:r>
              <a:rPr lang="en-US"/>
              <a:t>Click to edit Master title style</a:t>
            </a:r>
          </a:p>
        </p:txBody>
      </p:sp>
      <p:sp>
        <p:nvSpPr>
          <p:cNvPr id="3075"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5/31/2011</a:t>
            </a:r>
            <a:endParaRPr lang="en-US" dirty="0"/>
          </a:p>
        </p:txBody>
      </p:sp>
      <p:sp>
        <p:nvSpPr>
          <p:cNvPr id="4" name="Content Placeholder 3"/>
          <p:cNvSpPr>
            <a:spLocks noGrp="1" noChangeArrowheads="1"/>
          </p:cNvSpPr>
          <p:nvPr>
            <p:ph idx="1"/>
          </p:nvPr>
        </p:nvSpPr>
        <p:spPr bwMode="auto">
          <a:xfrm>
            <a:off x="1143000" y="1295400"/>
            <a:ext cx="7772400"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endParaRPr lang="en-US" dirty="0" smtClean="0"/>
          </a:p>
        </p:txBody>
      </p:sp>
      <p:sp>
        <p:nvSpPr>
          <p:cNvPr id="5" name="Rectangle 2"/>
          <p:cNvSpPr>
            <a:spLocks noGrp="1" noChangeArrowheads="1"/>
          </p:cNvSpPr>
          <p:nvPr>
            <p:ph type="title"/>
          </p:nvPr>
        </p:nvSpPr>
        <p:spPr bwMode="auto">
          <a:xfrm>
            <a:off x="1676400" y="304800"/>
            <a:ext cx="60198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2"/>
          </p:nvPr>
        </p:nvSpPr>
        <p:spPr bwMode="auto">
          <a:xfrm>
            <a:off x="228600" y="6400800"/>
            <a:ext cx="14478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1" smtClean="0">
                <a:solidFill>
                  <a:srgbClr val="FFFF00"/>
                </a:solidFill>
              </a:defRPr>
            </a:lvl1pPr>
          </a:lstStyle>
          <a:p>
            <a:pPr>
              <a:defRPr/>
            </a:pPr>
            <a:r>
              <a:rPr lang="en-US" smtClean="0"/>
              <a:t>5/31/2011</a:t>
            </a:r>
            <a:endParaRPr lang="en-US" dirty="0"/>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
        <p:nvSpPr>
          <p:cNvPr id="2" name="Rectangle 2"/>
          <p:cNvSpPr>
            <a:spLocks noGrp="1" noChangeArrowheads="1"/>
          </p:cNvSpPr>
          <p:nvPr>
            <p:ph type="title"/>
          </p:nvPr>
        </p:nvSpPr>
        <p:spPr bwMode="auto">
          <a:xfrm>
            <a:off x="1752600" y="304800"/>
            <a:ext cx="6096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ustom Layout1">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t>5/31/2011</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2_Blank">
    <p:spTree>
      <p:nvGrpSpPr>
        <p:cNvPr id="1" name=""/>
        <p:cNvGrpSpPr/>
        <p:nvPr/>
      </p:nvGrpSpPr>
      <p:grpSpPr>
        <a:xfrm>
          <a:off x="0" y="0"/>
          <a:ext cx="0" cy="0"/>
          <a:chOff x="0" y="0"/>
          <a:chExt cx="0" cy="0"/>
        </a:xfrm>
      </p:grpSpPr>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4.png"/><Relationship Id="rId5" Type="http://schemas.openxmlformats.org/officeDocument/2006/relationships/slideLayout" Target="../slideLayouts/slideLayout5.xml"/><Relationship Id="rId10"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4338" name="Picture 13" descr="02mddd.jpg"/>
          <p:cNvPicPr>
            <a:picLocks noChangeAspect="1"/>
          </p:cNvPicPr>
          <p:nvPr userDrawn="1"/>
        </p:nvPicPr>
        <p:blipFill>
          <a:blip r:embed="rId8" cstate="screen">
            <a:lum bright="26000" contrast="-36000"/>
          </a:blip>
          <a:srcRect/>
          <a:stretch>
            <a:fillRect/>
          </a:stretch>
        </p:blipFill>
        <p:spPr bwMode="auto">
          <a:xfrm>
            <a:off x="0" y="6096000"/>
            <a:ext cx="9144000" cy="762000"/>
          </a:xfrm>
          <a:prstGeom prst="rect">
            <a:avLst/>
          </a:prstGeom>
          <a:noFill/>
          <a:ln w="9525">
            <a:noFill/>
            <a:miter lim="800000"/>
            <a:headEnd/>
            <a:tailEnd/>
          </a:ln>
        </p:spPr>
      </p:pic>
      <p:sp>
        <p:nvSpPr>
          <p:cNvPr id="1042" name="AutoShape 18"/>
          <p:cNvSpPr>
            <a:spLocks noChangeArrowheads="1"/>
          </p:cNvSpPr>
          <p:nvPr userDrawn="1"/>
        </p:nvSpPr>
        <p:spPr bwMode="auto">
          <a:xfrm rot="-5400000">
            <a:off x="4343400" y="-2514600"/>
            <a:ext cx="914400" cy="6248400"/>
          </a:xfrm>
          <a:prstGeom prst="verticalScroll">
            <a:avLst>
              <a:gd name="adj" fmla="val 13472"/>
            </a:avLst>
          </a:prstGeom>
          <a:solidFill>
            <a:srgbClr val="CCCCFF"/>
          </a:solidFill>
          <a:ln w="9525">
            <a:solidFill>
              <a:schemeClr val="tx1"/>
            </a:solidFill>
            <a:round/>
            <a:headEnd/>
            <a:tailEnd/>
          </a:ln>
        </p:spPr>
        <p:txBody>
          <a:bodyPr vert="eaVert" wrap="none" anchor="ctr"/>
          <a:lstStyle/>
          <a:p>
            <a:pPr>
              <a:defRPr/>
            </a:pPr>
            <a:endParaRPr lang="en-US" sz="2400">
              <a:latin typeface="Times New Roman" pitchFamily="18" charset="0"/>
            </a:endParaRPr>
          </a:p>
        </p:txBody>
      </p:sp>
      <p:sp>
        <p:nvSpPr>
          <p:cNvPr id="14340" name="Rectangle 2"/>
          <p:cNvSpPr>
            <a:spLocks noGrp="1" noChangeArrowheads="1"/>
          </p:cNvSpPr>
          <p:nvPr>
            <p:ph type="title"/>
          </p:nvPr>
        </p:nvSpPr>
        <p:spPr bwMode="auto">
          <a:xfrm>
            <a:off x="1752600" y="304800"/>
            <a:ext cx="6096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4341" name="Rectangle 3"/>
          <p:cNvSpPr>
            <a:spLocks noGrp="1" noChangeArrowheads="1"/>
          </p:cNvSpPr>
          <p:nvPr>
            <p:ph type="body" idx="1"/>
          </p:nvPr>
        </p:nvSpPr>
        <p:spPr bwMode="auto">
          <a:xfrm>
            <a:off x="1143000" y="1295400"/>
            <a:ext cx="7772400"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endParaRPr lang="en-US" dirty="0" smtClean="0"/>
          </a:p>
        </p:txBody>
      </p:sp>
      <p:sp>
        <p:nvSpPr>
          <p:cNvPr id="1028" name="Rectangle 4"/>
          <p:cNvSpPr>
            <a:spLocks noGrp="1" noChangeArrowheads="1"/>
          </p:cNvSpPr>
          <p:nvPr>
            <p:ph type="dt" sz="half" idx="2"/>
          </p:nvPr>
        </p:nvSpPr>
        <p:spPr bwMode="auto">
          <a:xfrm>
            <a:off x="228600" y="6400800"/>
            <a:ext cx="14478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1" smtClean="0">
                <a:solidFill>
                  <a:srgbClr val="FFFF00"/>
                </a:solidFill>
              </a:defRPr>
            </a:lvl1pPr>
          </a:lstStyle>
          <a:p>
            <a:pPr>
              <a:defRPr/>
            </a:pPr>
            <a:r>
              <a:rPr lang="en-US" smtClean="0"/>
              <a:t>5/31/2011</a:t>
            </a:r>
            <a:endParaRPr lang="en-US" dirty="0"/>
          </a:p>
        </p:txBody>
      </p:sp>
      <p:pic>
        <p:nvPicPr>
          <p:cNvPr id="14344" name="Picture 22" descr="SLAC_Logo_hires"/>
          <p:cNvPicPr>
            <a:picLocks noChangeAspect="1" noChangeArrowheads="1"/>
          </p:cNvPicPr>
          <p:nvPr userDrawn="1"/>
        </p:nvPicPr>
        <p:blipFill>
          <a:blip r:embed="rId9" cstate="screen"/>
          <a:srcRect/>
          <a:stretch>
            <a:fillRect/>
          </a:stretch>
        </p:blipFill>
        <p:spPr bwMode="auto">
          <a:xfrm>
            <a:off x="152400" y="304800"/>
            <a:ext cx="1371600" cy="574675"/>
          </a:xfrm>
          <a:prstGeom prst="rect">
            <a:avLst/>
          </a:prstGeom>
          <a:noFill/>
          <a:ln w="9525">
            <a:noFill/>
            <a:miter lim="800000"/>
            <a:headEnd/>
            <a:tailEnd/>
          </a:ln>
        </p:spPr>
      </p:pic>
      <p:pic>
        <p:nvPicPr>
          <p:cNvPr id="14345" name="Picture 19" descr="SuperB"/>
          <p:cNvPicPr>
            <a:picLocks noChangeAspect="1" noChangeArrowheads="1"/>
          </p:cNvPicPr>
          <p:nvPr userDrawn="1"/>
        </p:nvPicPr>
        <p:blipFill>
          <a:blip r:embed="rId10" cstate="screen"/>
          <a:srcRect/>
          <a:stretch>
            <a:fillRect/>
          </a:stretch>
        </p:blipFill>
        <p:spPr bwMode="auto">
          <a:xfrm>
            <a:off x="8077200" y="230188"/>
            <a:ext cx="838200" cy="827087"/>
          </a:xfrm>
          <a:prstGeom prst="rect">
            <a:avLst/>
          </a:prstGeom>
          <a:noFill/>
          <a:ln w="9525">
            <a:noFill/>
            <a:miter lim="800000"/>
            <a:headEnd/>
            <a:tailEnd/>
          </a:ln>
        </p:spPr>
      </p:pic>
      <p:sp>
        <p:nvSpPr>
          <p:cNvPr id="1038" name="AutoShape 14"/>
          <p:cNvSpPr>
            <a:spLocks noChangeArrowheads="1"/>
          </p:cNvSpPr>
          <p:nvPr userDrawn="1"/>
        </p:nvSpPr>
        <p:spPr bwMode="auto">
          <a:xfrm>
            <a:off x="152400" y="1371600"/>
            <a:ext cx="838200" cy="4572000"/>
          </a:xfrm>
          <a:prstGeom prst="verticalScroll">
            <a:avLst>
              <a:gd name="adj" fmla="val 13472"/>
            </a:avLst>
          </a:prstGeom>
          <a:solidFill>
            <a:srgbClr val="CCCCFF">
              <a:alpha val="53999"/>
            </a:srgbClr>
          </a:solidFill>
          <a:ln w="9525">
            <a:solidFill>
              <a:schemeClr val="tx1"/>
            </a:solidFill>
            <a:round/>
            <a:headEnd/>
            <a:tailEnd/>
          </a:ln>
          <a:effectLst/>
        </p:spPr>
        <p:txBody>
          <a:bodyPr wrap="none" anchor="ctr"/>
          <a:lstStyle/>
          <a:p>
            <a:pPr>
              <a:defRPr/>
            </a:pPr>
            <a:endParaRPr lang="en-US" sz="2400">
              <a:latin typeface="Times New Roman" pitchFamily="18" charset="0"/>
            </a:endParaRPr>
          </a:p>
        </p:txBody>
      </p:sp>
      <p:sp>
        <p:nvSpPr>
          <p:cNvPr id="1037" name="Text Box 13"/>
          <p:cNvSpPr txBox="1">
            <a:spLocks noChangeArrowheads="1"/>
          </p:cNvSpPr>
          <p:nvPr userDrawn="1"/>
        </p:nvSpPr>
        <p:spPr bwMode="auto">
          <a:xfrm rot="16200000">
            <a:off x="-1706562" y="3457545"/>
            <a:ext cx="4572000" cy="400110"/>
          </a:xfrm>
          <a:prstGeom prst="rect">
            <a:avLst/>
          </a:prstGeom>
          <a:noFill/>
          <a:ln w="9525">
            <a:noFill/>
            <a:miter lim="800000"/>
            <a:headEnd/>
            <a:tailEnd/>
          </a:ln>
          <a:effectLst/>
        </p:spPr>
        <p:txBody>
          <a:bodyPr>
            <a:spAutoFit/>
          </a:bodyPr>
          <a:lstStyle/>
          <a:p>
            <a:pPr algn="ctr">
              <a:defRPr/>
            </a:pPr>
            <a:r>
              <a:rPr lang="en-US" sz="2000" dirty="0">
                <a:solidFill>
                  <a:srgbClr val="660033"/>
                </a:solidFill>
                <a:latin typeface="Monotype Corsiva" pitchFamily="66" charset="0"/>
              </a:rPr>
              <a:t>Sasha  Novokhatski</a:t>
            </a:r>
            <a:r>
              <a:rPr lang="en-US" sz="2000" dirty="0">
                <a:latin typeface="Monotype Corsiva" pitchFamily="66" charset="0"/>
              </a:rPr>
              <a:t> </a:t>
            </a:r>
            <a:r>
              <a:rPr lang="en-US" sz="2000" baseline="0" dirty="0" smtClean="0">
                <a:latin typeface="Monotype Corsiva" pitchFamily="66" charset="0"/>
              </a:rPr>
              <a:t> </a:t>
            </a:r>
            <a:r>
              <a:rPr lang="en-US" sz="2000" dirty="0" smtClean="0">
                <a:solidFill>
                  <a:srgbClr val="000099"/>
                </a:solidFill>
                <a:latin typeface="Monotype Corsiva" pitchFamily="66" charset="0"/>
              </a:rPr>
              <a:t>“CSR</a:t>
            </a:r>
            <a:r>
              <a:rPr lang="en-US" sz="2000" baseline="0" dirty="0" smtClean="0">
                <a:solidFill>
                  <a:srgbClr val="000099"/>
                </a:solidFill>
                <a:latin typeface="Monotype Corsiva" pitchFamily="66" charset="0"/>
              </a:rPr>
              <a:t>  effects at Super B</a:t>
            </a:r>
            <a:r>
              <a:rPr lang="en-US" sz="2000" dirty="0" smtClean="0">
                <a:solidFill>
                  <a:srgbClr val="000099"/>
                </a:solidFill>
                <a:latin typeface="Monotype Corsiva" pitchFamily="66" charset="0"/>
              </a:rPr>
              <a:t>”</a:t>
            </a:r>
            <a:endParaRPr lang="en-US" sz="2000" dirty="0">
              <a:solidFill>
                <a:srgbClr val="000099"/>
              </a:solidFill>
              <a:latin typeface="Monotype Corsiva" pitchFamily="66" charset="0"/>
            </a:endParaRPr>
          </a:p>
        </p:txBody>
      </p:sp>
      <p:pic>
        <p:nvPicPr>
          <p:cNvPr id="120835" name="Picture 3"/>
          <p:cNvPicPr>
            <a:picLocks noChangeAspect="1" noChangeArrowheads="1"/>
          </p:cNvPicPr>
          <p:nvPr userDrawn="1"/>
        </p:nvPicPr>
        <p:blipFill>
          <a:blip r:embed="rId11" cstate="screen">
            <a:lum bright="18000" contrast="-44000"/>
          </a:blip>
          <a:srcRect/>
          <a:stretch>
            <a:fillRect/>
          </a:stretch>
        </p:blipFill>
        <p:spPr bwMode="auto">
          <a:xfrm>
            <a:off x="5410200" y="6400800"/>
            <a:ext cx="3367088" cy="198988"/>
          </a:xfrm>
          <a:prstGeom prst="rect">
            <a:avLst/>
          </a:prstGeom>
          <a:noFill/>
          <a:ln w="9525">
            <a:noFill/>
            <a:miter lim="800000"/>
            <a:headEnd/>
            <a:tailEnd/>
          </a:ln>
        </p:spPr>
      </p:pic>
      <p:sp>
        <p:nvSpPr>
          <p:cNvPr id="16" name="TextBox 15"/>
          <p:cNvSpPr txBox="1"/>
          <p:nvPr userDrawn="1"/>
        </p:nvSpPr>
        <p:spPr>
          <a:xfrm>
            <a:off x="3962400" y="6324600"/>
            <a:ext cx="466794" cy="369332"/>
          </a:xfrm>
          <a:prstGeom prst="rect">
            <a:avLst/>
          </a:prstGeom>
          <a:solidFill>
            <a:schemeClr val="bg1"/>
          </a:solidFill>
        </p:spPr>
        <p:txBody>
          <a:bodyPr wrap="none" rtlCol="0">
            <a:spAutoFit/>
          </a:bodyPr>
          <a:lstStyle/>
          <a:p>
            <a:pPr algn="ctr"/>
            <a:fld id="{3A65ED45-C2BD-4C1F-8706-F5A5D967D135}" type="slidenum">
              <a:rPr lang="en-US" sz="1800" smtClean="0">
                <a:solidFill>
                  <a:srgbClr val="3333CC"/>
                </a:solidFill>
              </a:rPr>
              <a:pPr algn="ctr"/>
              <a:t>‹#›</a:t>
            </a:fld>
            <a:endParaRPr lang="en-US" sz="1800" dirty="0">
              <a:solidFill>
                <a:srgbClr val="3333CC"/>
              </a:solidFill>
            </a:endParaRPr>
          </a:p>
        </p:txBody>
      </p:sp>
    </p:spTree>
  </p:cSld>
  <p:clrMap bg1="lt1" tx1="dk1" bg2="lt2" tx2="dk2" accent1="accent1" accent2="accent2" accent3="accent3" accent4="accent4" accent5="accent5" accent6="accent6" hlink="hlink" folHlink="folHlink"/>
  <p:sldLayoutIdLst>
    <p:sldLayoutId id="2147483855" r:id="rId1"/>
    <p:sldLayoutId id="2147483859" r:id="rId2"/>
    <p:sldLayoutId id="2147483860" r:id="rId3"/>
    <p:sldLayoutId id="2147483861" r:id="rId4"/>
    <p:sldLayoutId id="2147483862" r:id="rId5"/>
    <p:sldLayoutId id="2147483863" r:id="rId6"/>
  </p:sldLayoutIdLst>
  <p:hf sldNum="0" hdr="0" ftr="0"/>
  <p:txStyles>
    <p:titleStyle>
      <a:lvl1pPr algn="ctr" rtl="0" eaLnBrk="0" fontAlgn="base" hangingPunct="0">
        <a:spcBef>
          <a:spcPct val="0"/>
        </a:spcBef>
        <a:spcAft>
          <a:spcPct val="0"/>
        </a:spcAft>
        <a:defRPr sz="2400">
          <a:solidFill>
            <a:srgbClr val="800000"/>
          </a:solidFill>
          <a:latin typeface="+mj-lt"/>
          <a:ea typeface="+mj-ea"/>
          <a:cs typeface="+mj-cs"/>
        </a:defRPr>
      </a:lvl1pPr>
      <a:lvl2pPr algn="ctr" rtl="0" eaLnBrk="0" fontAlgn="base" hangingPunct="0">
        <a:spcBef>
          <a:spcPct val="0"/>
        </a:spcBef>
        <a:spcAft>
          <a:spcPct val="0"/>
        </a:spcAft>
        <a:defRPr sz="2400">
          <a:solidFill>
            <a:srgbClr val="800000"/>
          </a:solidFill>
          <a:latin typeface="Arial" charset="0"/>
        </a:defRPr>
      </a:lvl2pPr>
      <a:lvl3pPr algn="ctr" rtl="0" eaLnBrk="0" fontAlgn="base" hangingPunct="0">
        <a:spcBef>
          <a:spcPct val="0"/>
        </a:spcBef>
        <a:spcAft>
          <a:spcPct val="0"/>
        </a:spcAft>
        <a:defRPr sz="2400">
          <a:solidFill>
            <a:srgbClr val="800000"/>
          </a:solidFill>
          <a:latin typeface="Arial" charset="0"/>
        </a:defRPr>
      </a:lvl3pPr>
      <a:lvl4pPr algn="ctr" rtl="0" eaLnBrk="0" fontAlgn="base" hangingPunct="0">
        <a:spcBef>
          <a:spcPct val="0"/>
        </a:spcBef>
        <a:spcAft>
          <a:spcPct val="0"/>
        </a:spcAft>
        <a:defRPr sz="2400">
          <a:solidFill>
            <a:srgbClr val="800000"/>
          </a:solidFill>
          <a:latin typeface="Arial" charset="0"/>
        </a:defRPr>
      </a:lvl4pPr>
      <a:lvl5pPr algn="ctr" rtl="0" eaLnBrk="0" fontAlgn="base" hangingPunct="0">
        <a:spcBef>
          <a:spcPct val="0"/>
        </a:spcBef>
        <a:spcAft>
          <a:spcPct val="0"/>
        </a:spcAft>
        <a:defRPr sz="2400">
          <a:solidFill>
            <a:srgbClr val="800000"/>
          </a:solidFill>
          <a:latin typeface="Arial" charset="0"/>
        </a:defRPr>
      </a:lvl5pPr>
      <a:lvl6pPr marL="457200" algn="ctr" rtl="0" fontAlgn="base">
        <a:spcBef>
          <a:spcPct val="0"/>
        </a:spcBef>
        <a:spcAft>
          <a:spcPct val="0"/>
        </a:spcAft>
        <a:defRPr sz="2400">
          <a:solidFill>
            <a:srgbClr val="800000"/>
          </a:solidFill>
          <a:latin typeface="Arial" charset="0"/>
        </a:defRPr>
      </a:lvl6pPr>
      <a:lvl7pPr marL="914400" algn="ctr" rtl="0" fontAlgn="base">
        <a:spcBef>
          <a:spcPct val="0"/>
        </a:spcBef>
        <a:spcAft>
          <a:spcPct val="0"/>
        </a:spcAft>
        <a:defRPr sz="2400">
          <a:solidFill>
            <a:srgbClr val="800000"/>
          </a:solidFill>
          <a:latin typeface="Arial" charset="0"/>
        </a:defRPr>
      </a:lvl7pPr>
      <a:lvl8pPr marL="1371600" algn="ctr" rtl="0" fontAlgn="base">
        <a:spcBef>
          <a:spcPct val="0"/>
        </a:spcBef>
        <a:spcAft>
          <a:spcPct val="0"/>
        </a:spcAft>
        <a:defRPr sz="2400">
          <a:solidFill>
            <a:srgbClr val="800000"/>
          </a:solidFill>
          <a:latin typeface="Arial" charset="0"/>
        </a:defRPr>
      </a:lvl8pPr>
      <a:lvl9pPr marL="1828800" algn="ctr" rtl="0" fontAlgn="base">
        <a:spcBef>
          <a:spcPct val="0"/>
        </a:spcBef>
        <a:spcAft>
          <a:spcPct val="0"/>
        </a:spcAft>
        <a:defRPr sz="2400">
          <a:solidFill>
            <a:srgbClr val="800000"/>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5.png"/><Relationship Id="rId4" Type="http://schemas.openxmlformats.org/officeDocument/2006/relationships/image" Target="../media/image34.png"/></Relationships>
</file>

<file path=ppt/slides/_rels/slide1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41.png"/><Relationship Id="rId4" Type="http://schemas.openxmlformats.org/officeDocument/2006/relationships/image" Target="../media/image40.png"/></Relationships>
</file>

<file path=ppt/slides/_rels/slide1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image" Target="../media/image46.png"/><Relationship Id="rId1" Type="http://schemas.openxmlformats.org/officeDocument/2006/relationships/slideLayout" Target="../slideLayouts/slideLayout5.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1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xml"/><Relationship Id="rId1" Type="http://schemas.openxmlformats.org/officeDocument/2006/relationships/slideLayout" Target="../slideLayouts/slideLayout5.xml"/><Relationship Id="rId4" Type="http://schemas.openxmlformats.org/officeDocument/2006/relationships/image" Target="../media/image53.png"/></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gif"/><Relationship Id="rId1" Type="http://schemas.openxmlformats.org/officeDocument/2006/relationships/slideLayout" Target="../slideLayouts/slideLayout3.xml"/><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5.xml"/><Relationship Id="rId1" Type="http://schemas.openxmlformats.org/officeDocument/2006/relationships/video" Target="file:///C:\Documents%20and%20Settings\novo\My%20Documents\My%20work\Italian%20Super-B\2011_05_29_Elba\SNm2.avi" TargetMode="External"/><Relationship Id="rId5" Type="http://schemas.openxmlformats.org/officeDocument/2006/relationships/image" Target="../media/image54.png"/><Relationship Id="rId4" Type="http://schemas.openxmlformats.org/officeDocument/2006/relationships/chart" Target="../charts/char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xml"/><Relationship Id="rId7"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4.png"/><Relationship Id="rId11" Type="http://schemas.openxmlformats.org/officeDocument/2006/relationships/image" Target="../media/image17.jpeg"/><Relationship Id="rId5" Type="http://schemas.openxmlformats.org/officeDocument/2006/relationships/image" Target="../media/image13.png"/><Relationship Id="rId10" Type="http://schemas.openxmlformats.org/officeDocument/2006/relationships/image" Target="../media/image16.jpeg"/><Relationship Id="rId4" Type="http://schemas.openxmlformats.org/officeDocument/2006/relationships/image" Target="../media/image12.png"/><Relationship Id="rId9" Type="http://schemas.openxmlformats.org/officeDocument/2006/relationships/image" Target="../media/image1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jpeg"/><Relationship Id="rId7" Type="http://schemas.openxmlformats.org/officeDocument/2006/relationships/image" Target="../media/image22.png"/><Relationship Id="rId2" Type="http://schemas.openxmlformats.org/officeDocument/2006/relationships/notesSlide" Target="../notesSlides/notesSlide2.xml"/><Relationship Id="rId1" Type="http://schemas.openxmlformats.org/officeDocument/2006/relationships/slideLayout" Target="../slideLayouts/slideLayout5.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5.xml"/><Relationship Id="rId1" Type="http://schemas.openxmlformats.org/officeDocument/2006/relationships/video" Target="file:///C:\Documents%20and%20Settings\novo\My%20Documents\My%20work\Italian%20Super-B\2011_05_29_Elba\SNm1.avi" TargetMode="External"/><Relationship Id="rId4" Type="http://schemas.openxmlformats.org/officeDocument/2006/relationships/image" Target="../media/image25.png"/></Relationships>
</file>

<file path=ppt/slides/_rels/slide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5.xml"/><Relationship Id="rId4"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ctrTitle"/>
          </p:nvPr>
        </p:nvSpPr>
        <p:spPr>
          <a:xfrm>
            <a:off x="457200" y="1295400"/>
            <a:ext cx="8153400" cy="1927225"/>
          </a:xfrm>
        </p:spPr>
        <p:txBody>
          <a:bodyPr/>
          <a:lstStyle/>
          <a:p>
            <a:pPr eaLnBrk="1" hangingPunct="1"/>
            <a:r>
              <a:rPr lang="en-US" sz="4000" dirty="0" smtClean="0">
                <a:solidFill>
                  <a:srgbClr val="000066"/>
                </a:solidFill>
                <a:latin typeface="Comic Sans MS" pitchFamily="66" charset="0"/>
              </a:rPr>
              <a:t>Coherent Synchrotron Radiation Study</a:t>
            </a:r>
          </a:p>
        </p:txBody>
      </p:sp>
      <p:sp>
        <p:nvSpPr>
          <p:cNvPr id="29699" name="Rectangle 3"/>
          <p:cNvSpPr>
            <a:spLocks noGrp="1" noChangeArrowheads="1"/>
          </p:cNvSpPr>
          <p:nvPr>
            <p:ph type="subTitle" idx="1"/>
          </p:nvPr>
        </p:nvSpPr>
        <p:spPr/>
        <p:txBody>
          <a:bodyPr/>
          <a:lstStyle/>
          <a:p>
            <a:pPr eaLnBrk="1" hangingPunct="1"/>
            <a:endParaRPr lang="en-US" dirty="0" smtClean="0"/>
          </a:p>
        </p:txBody>
      </p:sp>
      <p:sp>
        <p:nvSpPr>
          <p:cNvPr id="29700" name="Rectangle 3"/>
          <p:cNvSpPr>
            <a:spLocks noChangeArrowheads="1"/>
          </p:cNvSpPr>
          <p:nvPr/>
        </p:nvSpPr>
        <p:spPr bwMode="auto">
          <a:xfrm>
            <a:off x="914400" y="3581400"/>
            <a:ext cx="7086600" cy="2743200"/>
          </a:xfrm>
          <a:prstGeom prst="rect">
            <a:avLst/>
          </a:prstGeom>
          <a:solidFill>
            <a:srgbClr val="FFFFFF"/>
          </a:solidFill>
          <a:ln w="9525">
            <a:noFill/>
            <a:miter lim="800000"/>
            <a:headEnd/>
            <a:tailEnd/>
          </a:ln>
        </p:spPr>
        <p:txBody>
          <a:bodyPr/>
          <a:lstStyle/>
          <a:p>
            <a:pPr algn="ctr">
              <a:spcBef>
                <a:spcPct val="20000"/>
              </a:spcBef>
            </a:pPr>
            <a:r>
              <a:rPr lang="en-US" dirty="0">
                <a:solidFill>
                  <a:srgbClr val="800000"/>
                </a:solidFill>
                <a:latin typeface="Lucida Calligraphy" pitchFamily="66" charset="0"/>
              </a:rPr>
              <a:t>Sasha Novokhatski</a:t>
            </a:r>
            <a:r>
              <a:rPr lang="en-US" sz="3200" dirty="0"/>
              <a:t> </a:t>
            </a:r>
            <a:endParaRPr lang="en-US" dirty="0">
              <a:solidFill>
                <a:srgbClr val="339933"/>
              </a:solidFill>
              <a:latin typeface="Monotype Corsiva" pitchFamily="66" charset="0"/>
            </a:endParaRPr>
          </a:p>
          <a:p>
            <a:pPr algn="ctr">
              <a:spcBef>
                <a:spcPct val="20000"/>
              </a:spcBef>
            </a:pPr>
            <a:r>
              <a:rPr lang="en-US" sz="2400" dirty="0">
                <a:solidFill>
                  <a:srgbClr val="660033"/>
                </a:solidFill>
                <a:latin typeface="Monotype Corsiva" pitchFamily="66" charset="0"/>
              </a:rPr>
              <a:t>SLAC National Accelerator Laboratory</a:t>
            </a:r>
          </a:p>
          <a:p>
            <a:pPr algn="ctr">
              <a:spcBef>
                <a:spcPct val="20000"/>
              </a:spcBef>
            </a:pPr>
            <a:endParaRPr lang="en-US" sz="2400" dirty="0">
              <a:solidFill>
                <a:schemeClr val="folHlink"/>
              </a:solidFill>
              <a:latin typeface="Monotype Corsiva" pitchFamily="66" charset="0"/>
            </a:endParaRPr>
          </a:p>
          <a:p>
            <a:pPr algn="ctr">
              <a:spcBef>
                <a:spcPct val="20000"/>
              </a:spcBef>
            </a:pPr>
            <a:r>
              <a:rPr lang="en-US" sz="2400" dirty="0" smtClean="0">
                <a:solidFill>
                  <a:srgbClr val="009900"/>
                </a:solidFill>
                <a:latin typeface="Monotype Corsiva" pitchFamily="66" charset="0"/>
              </a:rPr>
              <a:t>XVII Super </a:t>
            </a:r>
            <a:r>
              <a:rPr lang="en-US" sz="2400" dirty="0" smtClean="0">
                <a:solidFill>
                  <a:srgbClr val="660033"/>
                </a:solidFill>
                <a:latin typeface="Monotype Corsiva" pitchFamily="66" charset="0"/>
              </a:rPr>
              <a:t>B</a:t>
            </a:r>
            <a:r>
              <a:rPr lang="en-US" sz="2400" dirty="0" smtClean="0">
                <a:solidFill>
                  <a:srgbClr val="009900"/>
                </a:solidFill>
                <a:latin typeface="Monotype Corsiva" pitchFamily="66" charset="0"/>
              </a:rPr>
              <a:t> Workshop and </a:t>
            </a:r>
            <a:r>
              <a:rPr lang="en-US" sz="2400" dirty="0" smtClean="0">
                <a:solidFill>
                  <a:srgbClr val="800000"/>
                </a:solidFill>
                <a:latin typeface="Monotype Corsiva" pitchFamily="66" charset="0"/>
              </a:rPr>
              <a:t>Kick Off Meeting</a:t>
            </a:r>
          </a:p>
          <a:p>
            <a:pPr algn="ctr">
              <a:spcBef>
                <a:spcPct val="20000"/>
              </a:spcBef>
            </a:pPr>
            <a:r>
              <a:rPr lang="en-US" sz="2400" dirty="0" smtClean="0">
                <a:solidFill>
                  <a:srgbClr val="006600"/>
                </a:solidFill>
                <a:latin typeface="Monotype Corsiva" pitchFamily="66" charset="0"/>
              </a:rPr>
              <a:t>May 28 – June 2, 2011</a:t>
            </a:r>
          </a:p>
          <a:p>
            <a:pPr algn="ctr">
              <a:spcBef>
                <a:spcPct val="20000"/>
              </a:spcBef>
            </a:pPr>
            <a:r>
              <a:rPr lang="en-US" sz="2400" dirty="0" smtClean="0">
                <a:solidFill>
                  <a:srgbClr val="006600"/>
                </a:solidFill>
                <a:latin typeface="Monotype Corsiva" pitchFamily="66" charset="0"/>
              </a:rPr>
              <a:t>La </a:t>
            </a:r>
            <a:r>
              <a:rPr lang="en-US" sz="2400" dirty="0" err="1" smtClean="0">
                <a:solidFill>
                  <a:srgbClr val="006600"/>
                </a:solidFill>
                <a:latin typeface="Monotype Corsiva" pitchFamily="66" charset="0"/>
              </a:rPr>
              <a:t>Biodola</a:t>
            </a:r>
            <a:r>
              <a:rPr lang="en-US" sz="2400" dirty="0" smtClean="0">
                <a:solidFill>
                  <a:srgbClr val="006600"/>
                </a:solidFill>
                <a:latin typeface="Monotype Corsiva" pitchFamily="66" charset="0"/>
              </a:rPr>
              <a:t>, </a:t>
            </a:r>
            <a:r>
              <a:rPr lang="en-US" sz="2400" dirty="0" err="1" smtClean="0">
                <a:solidFill>
                  <a:srgbClr val="006600"/>
                </a:solidFill>
                <a:latin typeface="Monotype Corsiva" pitchFamily="66" charset="0"/>
              </a:rPr>
              <a:t>Isola</a:t>
            </a:r>
            <a:r>
              <a:rPr lang="en-US" sz="2400" dirty="0" smtClean="0">
                <a:solidFill>
                  <a:srgbClr val="006600"/>
                </a:solidFill>
                <a:latin typeface="Monotype Corsiva" pitchFamily="66" charset="0"/>
              </a:rPr>
              <a:t> </a:t>
            </a:r>
            <a:r>
              <a:rPr lang="en-US" sz="2400" dirty="0" err="1" smtClean="0">
                <a:solidFill>
                  <a:srgbClr val="006600"/>
                </a:solidFill>
                <a:latin typeface="Monotype Corsiva" pitchFamily="66" charset="0"/>
              </a:rPr>
              <a:t>d’Elba</a:t>
            </a:r>
            <a:r>
              <a:rPr lang="en-US" sz="2400" dirty="0" smtClean="0">
                <a:solidFill>
                  <a:srgbClr val="006600"/>
                </a:solidFill>
                <a:latin typeface="Monotype Corsiva" pitchFamily="66" charset="0"/>
              </a:rPr>
              <a:t>, Italy</a:t>
            </a:r>
          </a:p>
          <a:p>
            <a:pPr algn="ctr">
              <a:spcBef>
                <a:spcPct val="20000"/>
              </a:spcBef>
            </a:pPr>
            <a:endParaRPr lang="en-US" sz="2400" dirty="0">
              <a:solidFill>
                <a:srgbClr val="006600"/>
              </a:solidFill>
              <a:latin typeface="Monotype Corsiva" pitchFamily="66"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p:cNvSpPr txBox="1">
            <a:spLocks noChangeArrowheads="1"/>
          </p:cNvSpPr>
          <p:nvPr/>
        </p:nvSpPr>
        <p:spPr bwMode="auto">
          <a:xfrm>
            <a:off x="1752600" y="304800"/>
            <a:ext cx="6096000" cy="533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2000" kern="0" noProof="0" dirty="0" smtClean="0">
                <a:solidFill>
                  <a:srgbClr val="800000"/>
                </a:solidFill>
                <a:latin typeface="+mj-lt"/>
                <a:ea typeface="+mj-ea"/>
                <a:cs typeface="+mj-cs"/>
              </a:rPr>
              <a:t>D</a:t>
            </a:r>
            <a:r>
              <a:rPr kumimoji="0" lang="en-US" sz="2000" i="0" u="none" strike="noStrike" kern="0" cap="none" spc="0" normalizeH="0" baseline="0" noProof="0" dirty="0" smtClean="0">
                <a:ln>
                  <a:noFill/>
                </a:ln>
                <a:solidFill>
                  <a:srgbClr val="800000"/>
                </a:solidFill>
                <a:effectLst/>
                <a:uLnTx/>
                <a:uFillTx/>
                <a:latin typeface="+mj-lt"/>
                <a:ea typeface="+mj-ea"/>
                <a:cs typeface="+mj-cs"/>
              </a:rPr>
              <a:t>ecomposition as an analog  </a:t>
            </a:r>
            <a:r>
              <a:rPr lang="en-US" sz="2000" kern="0" dirty="0" smtClean="0">
                <a:solidFill>
                  <a:srgbClr val="800000"/>
                </a:solidFill>
                <a:latin typeface="+mj-lt"/>
                <a:ea typeface="+mj-ea"/>
                <a:cs typeface="+mj-cs"/>
              </a:rPr>
              <a:t>of a</a:t>
            </a:r>
            <a:r>
              <a:rPr kumimoji="0" lang="en-US" sz="2000" i="0" u="none" strike="noStrike" kern="0" cap="none" spc="0" normalizeH="0" baseline="0" noProof="0" dirty="0" smtClean="0">
                <a:ln>
                  <a:noFill/>
                </a:ln>
                <a:solidFill>
                  <a:srgbClr val="800000"/>
                </a:solidFill>
                <a:effectLst/>
                <a:uLnTx/>
                <a:uFillTx/>
                <a:latin typeface="+mj-lt"/>
                <a:ea typeface="+mj-ea"/>
                <a:cs typeface="+mj-cs"/>
              </a:rPr>
              <a:t> Feynman diagram</a:t>
            </a:r>
          </a:p>
        </p:txBody>
      </p:sp>
      <p:sp>
        <p:nvSpPr>
          <p:cNvPr id="4" name="TextBox 3"/>
          <p:cNvSpPr txBox="1"/>
          <p:nvPr/>
        </p:nvSpPr>
        <p:spPr>
          <a:xfrm>
            <a:off x="1447800" y="1371600"/>
            <a:ext cx="3962400" cy="4401205"/>
          </a:xfrm>
          <a:prstGeom prst="rect">
            <a:avLst/>
          </a:prstGeom>
          <a:noFill/>
        </p:spPr>
        <p:txBody>
          <a:bodyPr wrap="square" rtlCol="0">
            <a:spAutoFit/>
          </a:bodyPr>
          <a:lstStyle/>
          <a:p>
            <a:r>
              <a:rPr lang="en-US" sz="2000" dirty="0" smtClean="0"/>
              <a:t>There could be a close analogy between the field decomposition and the Feynman diagram. </a:t>
            </a:r>
          </a:p>
          <a:p>
            <a:endParaRPr lang="en-US" sz="2000" dirty="0" smtClean="0"/>
          </a:p>
          <a:p>
            <a:r>
              <a:rPr lang="en-US" sz="2000" dirty="0" smtClean="0"/>
              <a:t>A real electron produces a virtual photon, which decays into an electron-positron pair, corresponding to a dipole. </a:t>
            </a:r>
          </a:p>
          <a:p>
            <a:endParaRPr lang="en-US" sz="2000" dirty="0" smtClean="0"/>
          </a:p>
          <a:p>
            <a:r>
              <a:rPr lang="en-US" sz="2000" dirty="0" smtClean="0"/>
              <a:t>The positron can annihilate with the ongoing scattered electron to emit a photon. This photon corresponds to synchrotron radiation.</a:t>
            </a:r>
          </a:p>
        </p:txBody>
      </p:sp>
      <p:pic>
        <p:nvPicPr>
          <p:cNvPr id="129026" name="Picture 2"/>
          <p:cNvPicPr>
            <a:picLocks noChangeAspect="1" noChangeArrowheads="1"/>
          </p:cNvPicPr>
          <p:nvPr/>
        </p:nvPicPr>
        <p:blipFill>
          <a:blip r:embed="rId2" cstate="screen"/>
          <a:srcRect/>
          <a:stretch>
            <a:fillRect/>
          </a:stretch>
        </p:blipFill>
        <p:spPr bwMode="auto">
          <a:xfrm>
            <a:off x="5486400" y="2133600"/>
            <a:ext cx="3450786" cy="266700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5/31/2011</a:t>
            </a:r>
            <a:endParaRPr lang="en-US" dirty="0"/>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ailed plot of a dipole field</a:t>
            </a:r>
            <a:endParaRPr lang="en-US" dirty="0"/>
          </a:p>
        </p:txBody>
      </p:sp>
      <p:sp>
        <p:nvSpPr>
          <p:cNvPr id="6" name="Content Placeholder 5"/>
          <p:cNvSpPr>
            <a:spLocks noGrp="1"/>
          </p:cNvSpPr>
          <p:nvPr>
            <p:ph idx="1"/>
          </p:nvPr>
        </p:nvSpPr>
        <p:spPr/>
        <p:txBody>
          <a:bodyPr/>
          <a:lstStyle/>
          <a:p>
            <a:endParaRPr lang="en-US" dirty="0"/>
          </a:p>
        </p:txBody>
      </p:sp>
      <p:pic>
        <p:nvPicPr>
          <p:cNvPr id="372738" name="Picture 2"/>
          <p:cNvPicPr>
            <a:picLocks noChangeAspect="1" noChangeArrowheads="1"/>
          </p:cNvPicPr>
          <p:nvPr/>
        </p:nvPicPr>
        <p:blipFill>
          <a:blip r:embed="rId2" cstate="screen"/>
          <a:srcRect/>
          <a:stretch>
            <a:fillRect/>
          </a:stretch>
        </p:blipFill>
        <p:spPr bwMode="auto">
          <a:xfrm>
            <a:off x="1066800" y="1066800"/>
            <a:ext cx="6861394" cy="4889913"/>
          </a:xfrm>
          <a:prstGeom prst="rect">
            <a:avLst/>
          </a:prstGeom>
          <a:noFill/>
          <a:ln w="9525">
            <a:noFill/>
            <a:miter lim="800000"/>
            <a:headEnd/>
            <a:tailEnd/>
          </a:ln>
        </p:spPr>
      </p:pic>
      <p:sp>
        <p:nvSpPr>
          <p:cNvPr id="8" name="Date Placeholder 7"/>
          <p:cNvSpPr>
            <a:spLocks noGrp="1"/>
          </p:cNvSpPr>
          <p:nvPr>
            <p:ph type="dt" sz="half" idx="2"/>
          </p:nvPr>
        </p:nvSpPr>
        <p:spPr/>
        <p:txBody>
          <a:bodyPr/>
          <a:lstStyle/>
          <a:p>
            <a:pPr>
              <a:defRPr/>
            </a:pPr>
            <a:r>
              <a:rPr lang="en-US" smtClean="0"/>
              <a:t>5/31/2011</a:t>
            </a:r>
            <a:endParaRPr lang="en-US" dirty="0"/>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p:cNvSpPr txBox="1">
            <a:spLocks noChangeArrowheads="1"/>
          </p:cNvSpPr>
          <p:nvPr/>
        </p:nvSpPr>
        <p:spPr bwMode="auto">
          <a:xfrm>
            <a:off x="1752600" y="228600"/>
            <a:ext cx="617220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i="0" u="none" strike="noStrike" kern="0" cap="none" spc="0" normalizeH="0" baseline="0" noProof="0" dirty="0" smtClean="0">
                <a:ln>
                  <a:noFill/>
                </a:ln>
                <a:solidFill>
                  <a:srgbClr val="800000"/>
                </a:solidFill>
                <a:effectLst/>
                <a:uLnTx/>
                <a:uFillTx/>
                <a:latin typeface="+mj-lt"/>
                <a:ea typeface="+mj-ea"/>
                <a:cs typeface="+mj-cs"/>
              </a:rPr>
              <a:t>Comparison with a classical synchrotron radiation</a:t>
            </a:r>
          </a:p>
        </p:txBody>
      </p:sp>
      <p:pic>
        <p:nvPicPr>
          <p:cNvPr id="6" name="Picture 2"/>
          <p:cNvPicPr>
            <a:picLocks noChangeAspect="1" noChangeArrowheads="1"/>
          </p:cNvPicPr>
          <p:nvPr/>
        </p:nvPicPr>
        <p:blipFill>
          <a:blip r:embed="rId3" cstate="screen"/>
          <a:srcRect/>
          <a:stretch>
            <a:fillRect/>
          </a:stretch>
        </p:blipFill>
        <p:spPr bwMode="auto">
          <a:xfrm>
            <a:off x="5486400" y="5181600"/>
            <a:ext cx="3048000" cy="784347"/>
          </a:xfrm>
          <a:prstGeom prst="rect">
            <a:avLst/>
          </a:prstGeom>
          <a:noFill/>
          <a:ln w="9525">
            <a:noFill/>
            <a:miter lim="800000"/>
            <a:headEnd/>
            <a:tailEnd/>
          </a:ln>
        </p:spPr>
      </p:pic>
      <p:pic>
        <p:nvPicPr>
          <p:cNvPr id="370690" name="Picture 2"/>
          <p:cNvPicPr>
            <a:picLocks noChangeAspect="1" noChangeArrowheads="1"/>
          </p:cNvPicPr>
          <p:nvPr/>
        </p:nvPicPr>
        <p:blipFill>
          <a:blip r:embed="rId4" cstate="screen"/>
          <a:srcRect/>
          <a:stretch>
            <a:fillRect/>
          </a:stretch>
        </p:blipFill>
        <p:spPr bwMode="auto">
          <a:xfrm>
            <a:off x="1066800" y="1524000"/>
            <a:ext cx="3657600" cy="3434344"/>
          </a:xfrm>
          <a:prstGeom prst="rect">
            <a:avLst/>
          </a:prstGeom>
          <a:noFill/>
          <a:ln w="9525">
            <a:noFill/>
            <a:miter lim="800000"/>
            <a:headEnd/>
            <a:tailEnd/>
          </a:ln>
        </p:spPr>
      </p:pic>
      <p:pic>
        <p:nvPicPr>
          <p:cNvPr id="370691" name="Picture 3"/>
          <p:cNvPicPr>
            <a:picLocks noChangeAspect="1" noChangeArrowheads="1"/>
          </p:cNvPicPr>
          <p:nvPr/>
        </p:nvPicPr>
        <p:blipFill>
          <a:blip r:embed="rId5" cstate="screen"/>
          <a:srcRect/>
          <a:stretch>
            <a:fillRect/>
          </a:stretch>
        </p:blipFill>
        <p:spPr bwMode="auto">
          <a:xfrm>
            <a:off x="5029200" y="1524000"/>
            <a:ext cx="3403072" cy="3581400"/>
          </a:xfrm>
          <a:prstGeom prst="rect">
            <a:avLst/>
          </a:prstGeom>
          <a:noFill/>
          <a:ln w="9525">
            <a:noFill/>
            <a:miter lim="800000"/>
            <a:headEnd/>
            <a:tailEnd/>
          </a:ln>
        </p:spPr>
      </p:pic>
      <p:graphicFrame>
        <p:nvGraphicFramePr>
          <p:cNvPr id="11" name="Object 10"/>
          <p:cNvGraphicFramePr>
            <a:graphicFrameLocks noChangeAspect="1"/>
          </p:cNvGraphicFramePr>
          <p:nvPr/>
        </p:nvGraphicFramePr>
        <p:xfrm>
          <a:off x="3559175" y="5029200"/>
          <a:ext cx="1644650" cy="1019175"/>
        </p:xfrm>
        <a:graphic>
          <a:graphicData uri="http://schemas.openxmlformats.org/presentationml/2006/ole">
            <p:oleObj spid="_x0000_s130050" name="Equation" r:id="rId6" imgW="596880" imgH="419040" progId="Equation.DSMT4">
              <p:embed/>
            </p:oleObj>
          </a:graphicData>
        </a:graphic>
      </p:graphicFrame>
      <p:sp>
        <p:nvSpPr>
          <p:cNvPr id="12" name="TextBox 11"/>
          <p:cNvSpPr txBox="1"/>
          <p:nvPr/>
        </p:nvSpPr>
        <p:spPr>
          <a:xfrm>
            <a:off x="7620000" y="4343400"/>
            <a:ext cx="762000" cy="369332"/>
          </a:xfrm>
          <a:prstGeom prst="rect">
            <a:avLst/>
          </a:prstGeom>
          <a:noFill/>
        </p:spPr>
        <p:txBody>
          <a:bodyPr wrap="square" rtlCol="0">
            <a:spAutoFit/>
          </a:bodyPr>
          <a:lstStyle/>
          <a:p>
            <a:r>
              <a:rPr lang="en-US" sz="1800" kern="0" dirty="0" smtClean="0">
                <a:solidFill>
                  <a:schemeClr val="accent6"/>
                </a:solidFill>
              </a:rPr>
              <a:t>(</a:t>
            </a:r>
            <a:r>
              <a:rPr lang="en-US" sz="1800" kern="0" dirty="0" smtClean="0">
                <a:solidFill>
                  <a:schemeClr val="accent6"/>
                </a:solidFill>
                <a:latin typeface="Symbol" pitchFamily="18" charset="2"/>
              </a:rPr>
              <a:t>g</a:t>
            </a:r>
            <a:r>
              <a:rPr lang="en-US" sz="1800" kern="0" dirty="0" smtClean="0">
                <a:solidFill>
                  <a:schemeClr val="accent6"/>
                </a:solidFill>
              </a:rPr>
              <a:t>=6)</a:t>
            </a:r>
            <a:endParaRPr lang="en-US" sz="1800" dirty="0"/>
          </a:p>
        </p:txBody>
      </p:sp>
      <p:sp>
        <p:nvSpPr>
          <p:cNvPr id="13" name="TextBox 12"/>
          <p:cNvSpPr txBox="1"/>
          <p:nvPr/>
        </p:nvSpPr>
        <p:spPr>
          <a:xfrm>
            <a:off x="4572000" y="1143000"/>
            <a:ext cx="3209533" cy="369332"/>
          </a:xfrm>
          <a:prstGeom prst="rect">
            <a:avLst/>
          </a:prstGeom>
          <a:noFill/>
        </p:spPr>
        <p:txBody>
          <a:bodyPr wrap="none" rtlCol="0">
            <a:spAutoFit/>
          </a:bodyPr>
          <a:lstStyle/>
          <a:p>
            <a:r>
              <a:rPr lang="en-US" sz="1800" kern="0" dirty="0" smtClean="0">
                <a:solidFill>
                  <a:schemeClr val="accent6"/>
                </a:solidFill>
                <a:latin typeface="Symbol" pitchFamily="18" charset="2"/>
              </a:rPr>
              <a:t>g </a:t>
            </a:r>
            <a:r>
              <a:rPr lang="en-US" sz="1800" kern="0" dirty="0" smtClean="0">
                <a:solidFill>
                  <a:schemeClr val="accent6"/>
                </a:solidFill>
                <a:latin typeface="+mj-lt"/>
              </a:rPr>
              <a:t>- region in front of  a particle</a:t>
            </a:r>
            <a:endParaRPr lang="en-US" sz="1800" dirty="0"/>
          </a:p>
        </p:txBody>
      </p:sp>
      <p:sp>
        <p:nvSpPr>
          <p:cNvPr id="14" name="TextBox 13"/>
          <p:cNvSpPr txBox="1"/>
          <p:nvPr/>
        </p:nvSpPr>
        <p:spPr>
          <a:xfrm>
            <a:off x="914400" y="5181600"/>
            <a:ext cx="2621230" cy="923330"/>
          </a:xfrm>
          <a:prstGeom prst="rect">
            <a:avLst/>
          </a:prstGeom>
          <a:noFill/>
        </p:spPr>
        <p:txBody>
          <a:bodyPr wrap="none" rtlCol="0">
            <a:spAutoFit/>
          </a:bodyPr>
          <a:lstStyle/>
          <a:p>
            <a:pPr algn="ctr">
              <a:lnSpc>
                <a:spcPct val="150000"/>
              </a:lnSpc>
            </a:pPr>
            <a:r>
              <a:rPr lang="en-US" sz="1800" dirty="0" smtClean="0"/>
              <a:t>equivalent bunch length</a:t>
            </a:r>
          </a:p>
          <a:p>
            <a:pPr algn="ctr">
              <a:lnSpc>
                <a:spcPct val="150000"/>
              </a:lnSpc>
            </a:pPr>
            <a:r>
              <a:rPr lang="en-US" sz="1800" dirty="0" smtClean="0">
                <a:latin typeface="+mj-lt"/>
              </a:rPr>
              <a:t>for a bending radius </a:t>
            </a:r>
            <a:r>
              <a:rPr lang="en-US" sz="1800" dirty="0" smtClean="0">
                <a:latin typeface="Symbol" pitchFamily="18" charset="2"/>
              </a:rPr>
              <a:t>r</a:t>
            </a:r>
            <a:endParaRPr lang="en-US" sz="1800" dirty="0">
              <a:latin typeface="Symbol" pitchFamily="18" charset="2"/>
            </a:endParaRPr>
          </a:p>
        </p:txBody>
      </p:sp>
      <p:sp>
        <p:nvSpPr>
          <p:cNvPr id="18" name="Date Placeholder 17"/>
          <p:cNvSpPr>
            <a:spLocks noGrp="1"/>
          </p:cNvSpPr>
          <p:nvPr>
            <p:ph type="dt" sz="half" idx="10"/>
          </p:nvPr>
        </p:nvSpPr>
        <p:spPr/>
        <p:txBody>
          <a:bodyPr/>
          <a:lstStyle/>
          <a:p>
            <a:pPr>
              <a:defRPr/>
            </a:pPr>
            <a:r>
              <a:rPr lang="en-US" smtClean="0"/>
              <a:t>5/31/2011</a:t>
            </a:r>
            <a:endParaRPr lang="en-US" dirty="0"/>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absolute dipole electric field in time</a:t>
            </a:r>
            <a:endParaRPr lang="en-US" dirty="0"/>
          </a:p>
        </p:txBody>
      </p:sp>
      <p:pic>
        <p:nvPicPr>
          <p:cNvPr id="374786" name="Picture 2"/>
          <p:cNvPicPr>
            <a:picLocks noChangeAspect="1" noChangeArrowheads="1"/>
          </p:cNvPicPr>
          <p:nvPr/>
        </p:nvPicPr>
        <p:blipFill>
          <a:blip r:embed="rId2" cstate="screen"/>
          <a:srcRect/>
          <a:stretch>
            <a:fillRect/>
          </a:stretch>
        </p:blipFill>
        <p:spPr bwMode="auto">
          <a:xfrm>
            <a:off x="1524000" y="1219200"/>
            <a:ext cx="6781800" cy="3662060"/>
          </a:xfrm>
          <a:prstGeom prst="rect">
            <a:avLst/>
          </a:prstGeom>
          <a:noFill/>
          <a:ln w="9525">
            <a:noFill/>
            <a:miter lim="800000"/>
            <a:headEnd/>
            <a:tailEnd/>
          </a:ln>
        </p:spPr>
      </p:pic>
      <p:sp>
        <p:nvSpPr>
          <p:cNvPr id="5" name="TextBox 4"/>
          <p:cNvSpPr txBox="1"/>
          <p:nvPr/>
        </p:nvSpPr>
        <p:spPr>
          <a:xfrm>
            <a:off x="990600" y="4953000"/>
            <a:ext cx="8001000" cy="1077218"/>
          </a:xfrm>
          <a:prstGeom prst="rect">
            <a:avLst/>
          </a:prstGeom>
          <a:noFill/>
        </p:spPr>
        <p:txBody>
          <a:bodyPr wrap="square" rtlCol="0">
            <a:spAutoFit/>
          </a:bodyPr>
          <a:lstStyle/>
          <a:p>
            <a:r>
              <a:rPr lang="en-US" sz="1600" dirty="0" smtClean="0"/>
              <a:t>When a dipole is created  an electric field appears between a real bunch and a virtual bunch. This field increases in value and reaches a maximum value when the bunches are completely separated and then it goes down as the bunches move apart leaving fields only around the bunches.</a:t>
            </a:r>
            <a:endParaRPr lang="en-US" sz="1600" dirty="0"/>
          </a:p>
        </p:txBody>
      </p:sp>
      <p:sp>
        <p:nvSpPr>
          <p:cNvPr id="6" name="TextBox 5"/>
          <p:cNvSpPr txBox="1"/>
          <p:nvPr/>
        </p:nvSpPr>
        <p:spPr>
          <a:xfrm>
            <a:off x="1752600" y="1524000"/>
            <a:ext cx="2667000" cy="584775"/>
          </a:xfrm>
          <a:prstGeom prst="rect">
            <a:avLst/>
          </a:prstGeom>
          <a:solidFill>
            <a:srgbClr val="FFFFCC"/>
          </a:solidFill>
        </p:spPr>
        <p:txBody>
          <a:bodyPr wrap="square" rtlCol="0">
            <a:spAutoFit/>
          </a:bodyPr>
          <a:lstStyle/>
          <a:p>
            <a:r>
              <a:rPr lang="en-US" sz="1600" dirty="0" smtClean="0"/>
              <a:t>The white oval shows the real bunch contour. </a:t>
            </a:r>
            <a:endParaRPr lang="en-US" sz="1600" dirty="0"/>
          </a:p>
        </p:txBody>
      </p:sp>
      <p:sp>
        <p:nvSpPr>
          <p:cNvPr id="11" name="Date Placeholder 10"/>
          <p:cNvSpPr>
            <a:spLocks noGrp="1"/>
          </p:cNvSpPr>
          <p:nvPr>
            <p:ph type="dt" sz="half" idx="2"/>
          </p:nvPr>
        </p:nvSpPr>
        <p:spPr/>
        <p:txBody>
          <a:bodyPr/>
          <a:lstStyle/>
          <a:p>
            <a:pPr>
              <a:defRPr/>
            </a:pPr>
            <a:r>
              <a:rPr lang="en-US" smtClean="0"/>
              <a:t>5/31/2011</a:t>
            </a:r>
            <a:endParaRPr lang="en-US" dirty="0"/>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228600"/>
            <a:ext cx="6172200" cy="762000"/>
          </a:xfrm>
        </p:spPr>
        <p:txBody>
          <a:bodyPr/>
          <a:lstStyle/>
          <a:p>
            <a:r>
              <a:rPr lang="en-US" dirty="0" smtClean="0"/>
              <a:t>Electrical forces inside a bunch</a:t>
            </a:r>
            <a:endParaRPr lang="en-US" dirty="0"/>
          </a:p>
        </p:txBody>
      </p:sp>
      <p:pic>
        <p:nvPicPr>
          <p:cNvPr id="375810" name="Picture 2"/>
          <p:cNvPicPr>
            <a:picLocks noChangeAspect="1" noChangeArrowheads="1"/>
          </p:cNvPicPr>
          <p:nvPr/>
        </p:nvPicPr>
        <p:blipFill>
          <a:blip r:embed="rId3" cstate="screen"/>
          <a:srcRect/>
          <a:stretch>
            <a:fillRect/>
          </a:stretch>
        </p:blipFill>
        <p:spPr bwMode="auto">
          <a:xfrm>
            <a:off x="940784" y="4648200"/>
            <a:ext cx="8203216" cy="1426940"/>
          </a:xfrm>
          <a:prstGeom prst="rect">
            <a:avLst/>
          </a:prstGeom>
          <a:noFill/>
          <a:ln w="9525">
            <a:noFill/>
            <a:miter lim="800000"/>
            <a:headEnd/>
            <a:tailEnd/>
          </a:ln>
        </p:spPr>
      </p:pic>
      <p:pic>
        <p:nvPicPr>
          <p:cNvPr id="375811" name="Picture 3"/>
          <p:cNvPicPr>
            <a:picLocks noChangeAspect="1" noChangeArrowheads="1"/>
          </p:cNvPicPr>
          <p:nvPr/>
        </p:nvPicPr>
        <p:blipFill>
          <a:blip r:embed="rId4" cstate="screen"/>
          <a:srcRect/>
          <a:stretch>
            <a:fillRect/>
          </a:stretch>
        </p:blipFill>
        <p:spPr bwMode="auto">
          <a:xfrm>
            <a:off x="940784" y="3200400"/>
            <a:ext cx="8203216" cy="1426940"/>
          </a:xfrm>
          <a:prstGeom prst="rect">
            <a:avLst/>
          </a:prstGeom>
          <a:noFill/>
          <a:ln w="9525">
            <a:noFill/>
            <a:miter lim="800000"/>
            <a:headEnd/>
            <a:tailEnd/>
          </a:ln>
        </p:spPr>
      </p:pic>
      <p:pic>
        <p:nvPicPr>
          <p:cNvPr id="375812" name="Picture 4"/>
          <p:cNvPicPr>
            <a:picLocks noChangeAspect="1" noChangeArrowheads="1"/>
          </p:cNvPicPr>
          <p:nvPr/>
        </p:nvPicPr>
        <p:blipFill>
          <a:blip r:embed="rId5" cstate="screen"/>
          <a:srcRect/>
          <a:stretch>
            <a:fillRect/>
          </a:stretch>
        </p:blipFill>
        <p:spPr bwMode="auto">
          <a:xfrm>
            <a:off x="940784" y="1752600"/>
            <a:ext cx="8203216" cy="1426940"/>
          </a:xfrm>
          <a:prstGeom prst="rect">
            <a:avLst/>
          </a:prstGeom>
          <a:noFill/>
          <a:ln w="9525">
            <a:noFill/>
            <a:miter lim="800000"/>
            <a:headEnd/>
            <a:tailEnd/>
          </a:ln>
        </p:spPr>
      </p:pic>
      <p:sp>
        <p:nvSpPr>
          <p:cNvPr id="7" name="TextBox 6"/>
          <p:cNvSpPr txBox="1"/>
          <p:nvPr/>
        </p:nvSpPr>
        <p:spPr>
          <a:xfrm>
            <a:off x="1447800" y="1219200"/>
            <a:ext cx="1531188" cy="369332"/>
          </a:xfrm>
          <a:prstGeom prst="rect">
            <a:avLst/>
          </a:prstGeom>
          <a:noFill/>
        </p:spPr>
        <p:txBody>
          <a:bodyPr wrap="none" rtlCol="0">
            <a:spAutoFit/>
          </a:bodyPr>
          <a:lstStyle/>
          <a:p>
            <a:r>
              <a:rPr lang="en-US" sz="1800" dirty="0" smtClean="0"/>
              <a:t>Bunch shape</a:t>
            </a:r>
            <a:endParaRPr lang="en-US" sz="1800" dirty="0"/>
          </a:p>
        </p:txBody>
      </p:sp>
      <p:graphicFrame>
        <p:nvGraphicFramePr>
          <p:cNvPr id="8" name="Object 7"/>
          <p:cNvGraphicFramePr>
            <a:graphicFrameLocks noChangeAspect="1"/>
          </p:cNvGraphicFramePr>
          <p:nvPr/>
        </p:nvGraphicFramePr>
        <p:xfrm>
          <a:off x="3810000" y="990600"/>
          <a:ext cx="2628900" cy="990600"/>
        </p:xfrm>
        <a:graphic>
          <a:graphicData uri="http://schemas.openxmlformats.org/presentationml/2006/ole">
            <p:oleObj spid="_x0000_s122882" name="Equation" r:id="rId6" imgW="1168200" imgH="660240" progId="Equation.DSMT4">
              <p:embed/>
            </p:oleObj>
          </a:graphicData>
        </a:graphic>
      </p:graphicFrame>
      <p:graphicFrame>
        <p:nvGraphicFramePr>
          <p:cNvPr id="375814" name="Object 6"/>
          <p:cNvGraphicFramePr>
            <a:graphicFrameLocks noChangeAspect="1"/>
          </p:cNvGraphicFramePr>
          <p:nvPr/>
        </p:nvGraphicFramePr>
        <p:xfrm>
          <a:off x="6858000" y="1066800"/>
          <a:ext cx="2085975" cy="898525"/>
        </p:xfrm>
        <a:graphic>
          <a:graphicData uri="http://schemas.openxmlformats.org/presentationml/2006/ole">
            <p:oleObj spid="_x0000_s122883" name="Equation" r:id="rId7" imgW="927000" imgH="507960" progId="Equation.DSMT4">
              <p:embed/>
            </p:oleObj>
          </a:graphicData>
        </a:graphic>
      </p:graphicFrame>
      <p:sp>
        <p:nvSpPr>
          <p:cNvPr id="10" name="TextBox 9"/>
          <p:cNvSpPr txBox="1"/>
          <p:nvPr/>
        </p:nvSpPr>
        <p:spPr>
          <a:xfrm>
            <a:off x="990600" y="4267200"/>
            <a:ext cx="441146" cy="1569660"/>
          </a:xfrm>
          <a:prstGeom prst="rect">
            <a:avLst/>
          </a:prstGeom>
          <a:noFill/>
        </p:spPr>
        <p:txBody>
          <a:bodyPr wrap="none" rtlCol="0">
            <a:spAutoFit/>
          </a:bodyPr>
          <a:lstStyle/>
          <a:p>
            <a:pPr algn="ctr"/>
            <a:r>
              <a:rPr lang="en-US" sz="2400" dirty="0" smtClean="0">
                <a:solidFill>
                  <a:schemeClr val="bg1"/>
                </a:solidFill>
              </a:rPr>
              <a:t>t</a:t>
            </a:r>
          </a:p>
          <a:p>
            <a:pPr algn="ctr"/>
            <a:r>
              <a:rPr lang="en-US" sz="2400" dirty="0" smtClean="0">
                <a:solidFill>
                  <a:schemeClr val="bg1"/>
                </a:solidFill>
              </a:rPr>
              <a:t>i</a:t>
            </a:r>
          </a:p>
          <a:p>
            <a:pPr algn="ctr"/>
            <a:r>
              <a:rPr lang="en-US" sz="2400" dirty="0" smtClean="0">
                <a:solidFill>
                  <a:schemeClr val="bg1"/>
                </a:solidFill>
              </a:rPr>
              <a:t>m</a:t>
            </a:r>
          </a:p>
          <a:p>
            <a:pPr algn="ctr"/>
            <a:r>
              <a:rPr lang="en-US" sz="2400" dirty="0" smtClean="0">
                <a:solidFill>
                  <a:schemeClr val="bg1"/>
                </a:solidFill>
              </a:rPr>
              <a:t>e</a:t>
            </a:r>
            <a:endParaRPr lang="en-US" sz="2400" dirty="0">
              <a:solidFill>
                <a:schemeClr val="bg1"/>
              </a:solidFill>
            </a:endParaRPr>
          </a:p>
        </p:txBody>
      </p:sp>
      <p:cxnSp>
        <p:nvCxnSpPr>
          <p:cNvPr id="12" name="Straight Arrow Connector 11"/>
          <p:cNvCxnSpPr/>
          <p:nvPr/>
        </p:nvCxnSpPr>
        <p:spPr>
          <a:xfrm rot="5400000" flipH="1" flipV="1">
            <a:off x="723900" y="3543300"/>
            <a:ext cx="991394" cy="794"/>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5" name="Date Placeholder 14"/>
          <p:cNvSpPr>
            <a:spLocks noGrp="1"/>
          </p:cNvSpPr>
          <p:nvPr>
            <p:ph type="dt" sz="half" idx="2"/>
          </p:nvPr>
        </p:nvSpPr>
        <p:spPr/>
        <p:txBody>
          <a:bodyPr/>
          <a:lstStyle/>
          <a:p>
            <a:pPr>
              <a:defRPr/>
            </a:pPr>
            <a:r>
              <a:rPr lang="en-US" smtClean="0"/>
              <a:t>5/31/2011</a:t>
            </a:r>
            <a:endParaRPr lang="en-US" dirty="0"/>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304800"/>
            <a:ext cx="6172200" cy="609600"/>
          </a:xfrm>
        </p:spPr>
        <p:txBody>
          <a:bodyPr/>
          <a:lstStyle/>
          <a:p>
            <a:r>
              <a:rPr lang="en-US" dirty="0" smtClean="0"/>
              <a:t>Electrical forces inside a bunch</a:t>
            </a:r>
            <a:endParaRPr lang="en-US" dirty="0"/>
          </a:p>
        </p:txBody>
      </p:sp>
      <p:pic>
        <p:nvPicPr>
          <p:cNvPr id="375812" name="Picture 4"/>
          <p:cNvPicPr>
            <a:picLocks noChangeAspect="1" noChangeArrowheads="1"/>
          </p:cNvPicPr>
          <p:nvPr/>
        </p:nvPicPr>
        <p:blipFill>
          <a:blip r:embed="rId3" cstate="screen"/>
          <a:srcRect/>
          <a:stretch>
            <a:fillRect/>
          </a:stretch>
        </p:blipFill>
        <p:spPr bwMode="auto">
          <a:xfrm>
            <a:off x="940784" y="1752600"/>
            <a:ext cx="8203216" cy="1426940"/>
          </a:xfrm>
          <a:prstGeom prst="rect">
            <a:avLst/>
          </a:prstGeom>
          <a:noFill/>
          <a:ln w="9525">
            <a:noFill/>
            <a:miter lim="800000"/>
            <a:headEnd/>
            <a:tailEnd/>
          </a:ln>
        </p:spPr>
      </p:pic>
      <p:sp>
        <p:nvSpPr>
          <p:cNvPr id="7" name="TextBox 6"/>
          <p:cNvSpPr txBox="1"/>
          <p:nvPr/>
        </p:nvSpPr>
        <p:spPr>
          <a:xfrm>
            <a:off x="1447800" y="1219200"/>
            <a:ext cx="1531188" cy="369332"/>
          </a:xfrm>
          <a:prstGeom prst="rect">
            <a:avLst/>
          </a:prstGeom>
          <a:noFill/>
        </p:spPr>
        <p:txBody>
          <a:bodyPr wrap="none" rtlCol="0">
            <a:spAutoFit/>
          </a:bodyPr>
          <a:lstStyle/>
          <a:p>
            <a:r>
              <a:rPr lang="en-US" sz="1800" dirty="0" smtClean="0"/>
              <a:t>Bunch shape</a:t>
            </a:r>
            <a:endParaRPr lang="en-US" sz="1800" dirty="0"/>
          </a:p>
        </p:txBody>
      </p:sp>
      <p:graphicFrame>
        <p:nvGraphicFramePr>
          <p:cNvPr id="375814" name="Object 6"/>
          <p:cNvGraphicFramePr>
            <a:graphicFrameLocks noChangeAspect="1"/>
          </p:cNvGraphicFramePr>
          <p:nvPr/>
        </p:nvGraphicFramePr>
        <p:xfrm>
          <a:off x="6858000" y="1066800"/>
          <a:ext cx="2085975" cy="898525"/>
        </p:xfrm>
        <a:graphic>
          <a:graphicData uri="http://schemas.openxmlformats.org/presentationml/2006/ole">
            <p:oleObj spid="_x0000_s123906" name="Equation" r:id="rId4" imgW="927000" imgH="507960" progId="Equation.DSMT4">
              <p:embed/>
            </p:oleObj>
          </a:graphicData>
        </a:graphic>
      </p:graphicFrame>
      <p:sp>
        <p:nvSpPr>
          <p:cNvPr id="11" name="TextBox 10"/>
          <p:cNvSpPr txBox="1"/>
          <p:nvPr/>
        </p:nvSpPr>
        <p:spPr>
          <a:xfrm>
            <a:off x="914400" y="3505200"/>
            <a:ext cx="5791200" cy="923330"/>
          </a:xfrm>
          <a:prstGeom prst="rect">
            <a:avLst/>
          </a:prstGeom>
          <a:solidFill>
            <a:srgbClr val="EDF6F7"/>
          </a:solidFill>
        </p:spPr>
        <p:txBody>
          <a:bodyPr wrap="square" rtlCol="0">
            <a:spAutoFit/>
          </a:bodyPr>
          <a:lstStyle/>
          <a:p>
            <a:r>
              <a:rPr lang="en-US" sz="1800" dirty="0" smtClean="0"/>
              <a:t>The transverse force is the well known space-charge force, which probably is compensated by a magnetic force in the ultra-relativistic case. </a:t>
            </a:r>
            <a:endParaRPr lang="en-US" sz="1800" dirty="0"/>
          </a:p>
        </p:txBody>
      </p:sp>
      <p:cxnSp>
        <p:nvCxnSpPr>
          <p:cNvPr id="14" name="Straight Arrow Connector 13"/>
          <p:cNvCxnSpPr/>
          <p:nvPr/>
        </p:nvCxnSpPr>
        <p:spPr>
          <a:xfrm rot="5400000" flipH="1" flipV="1">
            <a:off x="4267994" y="3352006"/>
            <a:ext cx="304800"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1371600" y="4572000"/>
            <a:ext cx="7772400" cy="1477328"/>
          </a:xfrm>
          <a:prstGeom prst="rect">
            <a:avLst/>
          </a:prstGeom>
          <a:solidFill>
            <a:srgbClr val="FFFFCC"/>
          </a:solidFill>
        </p:spPr>
        <p:txBody>
          <a:bodyPr wrap="square">
            <a:spAutoFit/>
          </a:bodyPr>
          <a:lstStyle/>
          <a:p>
            <a:r>
              <a:rPr lang="en-US" sz="1800" dirty="0" smtClean="0"/>
              <a:t>       The collinear force is responsible for an energy gain or an energy loss. The particles, which are in the center, in front and at the end of the bunch are accelerating, whereas the particles at the boundaries are decelerating.  </a:t>
            </a:r>
          </a:p>
          <a:p>
            <a:r>
              <a:rPr lang="en-US" sz="1800" dirty="0" smtClean="0"/>
              <a:t>       The total effect is deceleration and the bunch loses energy, </a:t>
            </a:r>
            <a:r>
              <a:rPr lang="en-US" sz="1800" dirty="0" smtClean="0">
                <a:solidFill>
                  <a:srgbClr val="C00000"/>
                </a:solidFill>
              </a:rPr>
              <a:t>however the bunch gets an additional energy spread in the transverse direction. </a:t>
            </a:r>
            <a:endParaRPr lang="en-US" sz="1800" dirty="0">
              <a:solidFill>
                <a:srgbClr val="C00000"/>
              </a:solidFill>
            </a:endParaRPr>
          </a:p>
        </p:txBody>
      </p:sp>
      <p:cxnSp>
        <p:nvCxnSpPr>
          <p:cNvPr id="16" name="Straight Arrow Connector 15"/>
          <p:cNvCxnSpPr/>
          <p:nvPr/>
        </p:nvCxnSpPr>
        <p:spPr>
          <a:xfrm rot="5400000" flipH="1" flipV="1">
            <a:off x="6706394" y="3885406"/>
            <a:ext cx="1371600"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aphicFrame>
        <p:nvGraphicFramePr>
          <p:cNvPr id="377862" name="Object 6"/>
          <p:cNvGraphicFramePr>
            <a:graphicFrameLocks noChangeAspect="1"/>
          </p:cNvGraphicFramePr>
          <p:nvPr/>
        </p:nvGraphicFramePr>
        <p:xfrm>
          <a:off x="3810000" y="990600"/>
          <a:ext cx="2628900" cy="990600"/>
        </p:xfrm>
        <a:graphic>
          <a:graphicData uri="http://schemas.openxmlformats.org/presentationml/2006/ole">
            <p:oleObj spid="_x0000_s123907" name="Equation" r:id="rId5" imgW="1168200" imgH="660240" progId="Equation.DSMT4">
              <p:embed/>
            </p:oleObj>
          </a:graphicData>
        </a:graphic>
      </p:graphicFrame>
      <p:sp>
        <p:nvSpPr>
          <p:cNvPr id="18" name="Date Placeholder 17"/>
          <p:cNvSpPr>
            <a:spLocks noGrp="1"/>
          </p:cNvSpPr>
          <p:nvPr>
            <p:ph type="dt" sz="half" idx="2"/>
          </p:nvPr>
        </p:nvSpPr>
        <p:spPr/>
        <p:txBody>
          <a:bodyPr/>
          <a:lstStyle/>
          <a:p>
            <a:pPr>
              <a:defRPr/>
            </a:pPr>
            <a:r>
              <a:rPr lang="en-US" smtClean="0"/>
              <a:t>5/31/2011</a:t>
            </a:r>
            <a:endParaRPr lang="en-US" dirty="0"/>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txBox="1">
            <a:spLocks noChangeArrowheads="1"/>
          </p:cNvSpPr>
          <p:nvPr/>
        </p:nvSpPr>
        <p:spPr bwMode="auto">
          <a:xfrm>
            <a:off x="1752600" y="304800"/>
            <a:ext cx="6096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3200" kern="0" dirty="0" smtClean="0">
                <a:solidFill>
                  <a:srgbClr val="800000"/>
                </a:solidFill>
                <a:latin typeface="+mj-lt"/>
                <a:ea typeface="+mj-ea"/>
                <a:cs typeface="+mj-cs"/>
              </a:rPr>
              <a:t>Coherent edge</a:t>
            </a:r>
            <a:r>
              <a:rPr kumimoji="0" lang="en-US" sz="3200" i="0" u="none" strike="noStrike" kern="0" cap="none" spc="0" normalizeH="0" baseline="0" noProof="0" dirty="0" smtClean="0">
                <a:ln>
                  <a:noFill/>
                </a:ln>
                <a:solidFill>
                  <a:srgbClr val="800000"/>
                </a:solidFill>
                <a:effectLst/>
                <a:uLnTx/>
                <a:uFillTx/>
                <a:latin typeface="+mj-lt"/>
                <a:ea typeface="+mj-ea"/>
                <a:cs typeface="+mj-cs"/>
              </a:rPr>
              <a:t> radiation?</a:t>
            </a:r>
          </a:p>
        </p:txBody>
      </p:sp>
      <p:cxnSp>
        <p:nvCxnSpPr>
          <p:cNvPr id="7" name="Straight Arrow Connector 6"/>
          <p:cNvCxnSpPr/>
          <p:nvPr/>
        </p:nvCxnSpPr>
        <p:spPr>
          <a:xfrm>
            <a:off x="838200" y="4724400"/>
            <a:ext cx="7696200" cy="1588"/>
          </a:xfrm>
          <a:prstGeom prst="straightConnector1">
            <a:avLst/>
          </a:prstGeom>
          <a:ln w="38100">
            <a:solidFill>
              <a:srgbClr val="800000"/>
            </a:solidFill>
            <a:tailEnd type="arrow"/>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838200" y="989103"/>
            <a:ext cx="7086600" cy="3747995"/>
          </a:xfrm>
          <a:custGeom>
            <a:avLst/>
            <a:gdLst>
              <a:gd name="connsiteX0" fmla="*/ 0 w 7453423"/>
              <a:gd name="connsiteY0" fmla="*/ 4837814 h 4837814"/>
              <a:gd name="connsiteX1" fmla="*/ 1392865 w 7453423"/>
              <a:gd name="connsiteY1" fmla="*/ 4763386 h 4837814"/>
              <a:gd name="connsiteX2" fmla="*/ 2254102 w 7453423"/>
              <a:gd name="connsiteY2" fmla="*/ 4572000 h 4837814"/>
              <a:gd name="connsiteX3" fmla="*/ 3498111 w 7453423"/>
              <a:gd name="connsiteY3" fmla="*/ 3987210 h 4837814"/>
              <a:gd name="connsiteX4" fmla="*/ 7453423 w 7453423"/>
              <a:gd name="connsiteY4" fmla="*/ 0 h 4837814"/>
              <a:gd name="connsiteX5" fmla="*/ 7453423 w 7453423"/>
              <a:gd name="connsiteY5" fmla="*/ 0 h 4837814"/>
              <a:gd name="connsiteX0" fmla="*/ 0 w 7453423"/>
              <a:gd name="connsiteY0" fmla="*/ 4837814 h 4837814"/>
              <a:gd name="connsiteX1" fmla="*/ 1392865 w 7453423"/>
              <a:gd name="connsiteY1" fmla="*/ 4763386 h 4837814"/>
              <a:gd name="connsiteX2" fmla="*/ 2406502 w 7453423"/>
              <a:gd name="connsiteY2" fmla="*/ 4625163 h 4837814"/>
              <a:gd name="connsiteX3" fmla="*/ 3498111 w 7453423"/>
              <a:gd name="connsiteY3" fmla="*/ 3987210 h 4837814"/>
              <a:gd name="connsiteX4" fmla="*/ 7453423 w 7453423"/>
              <a:gd name="connsiteY4" fmla="*/ 0 h 4837814"/>
              <a:gd name="connsiteX5" fmla="*/ 7453423 w 7453423"/>
              <a:gd name="connsiteY5" fmla="*/ 0 h 4837814"/>
              <a:gd name="connsiteX0" fmla="*/ 0 w 7453423"/>
              <a:gd name="connsiteY0" fmla="*/ 4837814 h 4837814"/>
              <a:gd name="connsiteX1" fmla="*/ 1392865 w 7453423"/>
              <a:gd name="connsiteY1" fmla="*/ 4763386 h 4837814"/>
              <a:gd name="connsiteX2" fmla="*/ 2406502 w 7453423"/>
              <a:gd name="connsiteY2" fmla="*/ 4625163 h 4837814"/>
              <a:gd name="connsiteX3" fmla="*/ 3930502 w 7453423"/>
              <a:gd name="connsiteY3" fmla="*/ 3710763 h 4837814"/>
              <a:gd name="connsiteX4" fmla="*/ 7453423 w 7453423"/>
              <a:gd name="connsiteY4" fmla="*/ 0 h 4837814"/>
              <a:gd name="connsiteX5" fmla="*/ 7453423 w 7453423"/>
              <a:gd name="connsiteY5" fmla="*/ 0 h 4837814"/>
              <a:gd name="connsiteX0" fmla="*/ 0 w 7453423"/>
              <a:gd name="connsiteY0" fmla="*/ 4837814 h 4889205"/>
              <a:gd name="connsiteX1" fmla="*/ 1263502 w 7453423"/>
              <a:gd name="connsiteY1" fmla="*/ 4853763 h 4889205"/>
              <a:gd name="connsiteX2" fmla="*/ 2406502 w 7453423"/>
              <a:gd name="connsiteY2" fmla="*/ 4625163 h 4889205"/>
              <a:gd name="connsiteX3" fmla="*/ 3930502 w 7453423"/>
              <a:gd name="connsiteY3" fmla="*/ 3710763 h 4889205"/>
              <a:gd name="connsiteX4" fmla="*/ 7453423 w 7453423"/>
              <a:gd name="connsiteY4" fmla="*/ 0 h 4889205"/>
              <a:gd name="connsiteX5" fmla="*/ 7453423 w 7453423"/>
              <a:gd name="connsiteY5" fmla="*/ 0 h 4889205"/>
              <a:gd name="connsiteX0" fmla="*/ 166282 w 7619705"/>
              <a:gd name="connsiteY0" fmla="*/ 4837814 h 4891863"/>
              <a:gd name="connsiteX1" fmla="*/ 210584 w 7619705"/>
              <a:gd name="connsiteY1" fmla="*/ 4853763 h 4891863"/>
              <a:gd name="connsiteX2" fmla="*/ 1429784 w 7619705"/>
              <a:gd name="connsiteY2" fmla="*/ 4853763 h 4891863"/>
              <a:gd name="connsiteX3" fmla="*/ 2572784 w 7619705"/>
              <a:gd name="connsiteY3" fmla="*/ 4625163 h 4891863"/>
              <a:gd name="connsiteX4" fmla="*/ 4096784 w 7619705"/>
              <a:gd name="connsiteY4" fmla="*/ 3710763 h 4891863"/>
              <a:gd name="connsiteX5" fmla="*/ 7619705 w 7619705"/>
              <a:gd name="connsiteY5" fmla="*/ 0 h 4891863"/>
              <a:gd name="connsiteX6" fmla="*/ 7619705 w 7619705"/>
              <a:gd name="connsiteY6" fmla="*/ 0 h 4891863"/>
              <a:gd name="connsiteX0" fmla="*/ 166282 w 7619705"/>
              <a:gd name="connsiteY0" fmla="*/ 4837814 h 4891863"/>
              <a:gd name="connsiteX1" fmla="*/ 210584 w 7619705"/>
              <a:gd name="connsiteY1" fmla="*/ 4853763 h 4891863"/>
              <a:gd name="connsiteX2" fmla="*/ 1429784 w 7619705"/>
              <a:gd name="connsiteY2" fmla="*/ 4853763 h 4891863"/>
              <a:gd name="connsiteX3" fmla="*/ 2572784 w 7619705"/>
              <a:gd name="connsiteY3" fmla="*/ 4625163 h 4891863"/>
              <a:gd name="connsiteX4" fmla="*/ 4096784 w 7619705"/>
              <a:gd name="connsiteY4" fmla="*/ 3710763 h 4891863"/>
              <a:gd name="connsiteX5" fmla="*/ 7619705 w 7619705"/>
              <a:gd name="connsiteY5" fmla="*/ 0 h 4891863"/>
              <a:gd name="connsiteX6" fmla="*/ 7619705 w 7619705"/>
              <a:gd name="connsiteY6" fmla="*/ 0 h 4891863"/>
              <a:gd name="connsiteX0" fmla="*/ 166282 w 7619705"/>
              <a:gd name="connsiteY0" fmla="*/ 4837814 h 4891863"/>
              <a:gd name="connsiteX1" fmla="*/ 210584 w 7619705"/>
              <a:gd name="connsiteY1" fmla="*/ 4853763 h 4891863"/>
              <a:gd name="connsiteX2" fmla="*/ 1429784 w 7619705"/>
              <a:gd name="connsiteY2" fmla="*/ 4853763 h 4891863"/>
              <a:gd name="connsiteX3" fmla="*/ 2725184 w 7619705"/>
              <a:gd name="connsiteY3" fmla="*/ 4625163 h 4891863"/>
              <a:gd name="connsiteX4" fmla="*/ 4096784 w 7619705"/>
              <a:gd name="connsiteY4" fmla="*/ 3710763 h 4891863"/>
              <a:gd name="connsiteX5" fmla="*/ 7619705 w 7619705"/>
              <a:gd name="connsiteY5" fmla="*/ 0 h 4891863"/>
              <a:gd name="connsiteX6" fmla="*/ 7619705 w 7619705"/>
              <a:gd name="connsiteY6" fmla="*/ 0 h 4891863"/>
              <a:gd name="connsiteX0" fmla="*/ 166282 w 7619705"/>
              <a:gd name="connsiteY0" fmla="*/ 4837814 h 4917263"/>
              <a:gd name="connsiteX1" fmla="*/ 210584 w 7619705"/>
              <a:gd name="connsiteY1" fmla="*/ 4853763 h 4917263"/>
              <a:gd name="connsiteX2" fmla="*/ 1429784 w 7619705"/>
              <a:gd name="connsiteY2" fmla="*/ 4853763 h 4917263"/>
              <a:gd name="connsiteX3" fmla="*/ 2725184 w 7619705"/>
              <a:gd name="connsiteY3" fmla="*/ 4625163 h 4917263"/>
              <a:gd name="connsiteX4" fmla="*/ 4782584 w 7619705"/>
              <a:gd name="connsiteY4" fmla="*/ 3101163 h 4917263"/>
              <a:gd name="connsiteX5" fmla="*/ 7619705 w 7619705"/>
              <a:gd name="connsiteY5" fmla="*/ 0 h 4917263"/>
              <a:gd name="connsiteX6" fmla="*/ 7619705 w 7619705"/>
              <a:gd name="connsiteY6" fmla="*/ 0 h 4917263"/>
              <a:gd name="connsiteX0" fmla="*/ 166282 w 7619705"/>
              <a:gd name="connsiteY0" fmla="*/ 4837814 h 4904563"/>
              <a:gd name="connsiteX1" fmla="*/ 210584 w 7619705"/>
              <a:gd name="connsiteY1" fmla="*/ 4853763 h 4904563"/>
              <a:gd name="connsiteX2" fmla="*/ 1429784 w 7619705"/>
              <a:gd name="connsiteY2" fmla="*/ 4777563 h 4904563"/>
              <a:gd name="connsiteX3" fmla="*/ 2725184 w 7619705"/>
              <a:gd name="connsiteY3" fmla="*/ 4625163 h 4904563"/>
              <a:gd name="connsiteX4" fmla="*/ 4782584 w 7619705"/>
              <a:gd name="connsiteY4" fmla="*/ 3101163 h 4904563"/>
              <a:gd name="connsiteX5" fmla="*/ 7619705 w 7619705"/>
              <a:gd name="connsiteY5" fmla="*/ 0 h 4904563"/>
              <a:gd name="connsiteX6" fmla="*/ 7619705 w 7619705"/>
              <a:gd name="connsiteY6" fmla="*/ 0 h 4904563"/>
              <a:gd name="connsiteX0" fmla="*/ 166282 w 7619705"/>
              <a:gd name="connsiteY0" fmla="*/ 4837814 h 4866463"/>
              <a:gd name="connsiteX1" fmla="*/ 210584 w 7619705"/>
              <a:gd name="connsiteY1" fmla="*/ 4853763 h 4866463"/>
              <a:gd name="connsiteX2" fmla="*/ 1429784 w 7619705"/>
              <a:gd name="connsiteY2" fmla="*/ 4777563 h 4866463"/>
              <a:gd name="connsiteX3" fmla="*/ 3029984 w 7619705"/>
              <a:gd name="connsiteY3" fmla="*/ 4320363 h 4866463"/>
              <a:gd name="connsiteX4" fmla="*/ 4782584 w 7619705"/>
              <a:gd name="connsiteY4" fmla="*/ 3101163 h 4866463"/>
              <a:gd name="connsiteX5" fmla="*/ 7619705 w 7619705"/>
              <a:gd name="connsiteY5" fmla="*/ 0 h 4866463"/>
              <a:gd name="connsiteX6" fmla="*/ 7619705 w 7619705"/>
              <a:gd name="connsiteY6" fmla="*/ 0 h 4866463"/>
              <a:gd name="connsiteX0" fmla="*/ 181295 w 7634718"/>
              <a:gd name="connsiteY0" fmla="*/ 4837814 h 4879458"/>
              <a:gd name="connsiteX1" fmla="*/ 91213 w 7634718"/>
              <a:gd name="connsiteY1" fmla="*/ 4876800 h 4879458"/>
              <a:gd name="connsiteX2" fmla="*/ 225597 w 7634718"/>
              <a:gd name="connsiteY2" fmla="*/ 4853763 h 4879458"/>
              <a:gd name="connsiteX3" fmla="*/ 1444797 w 7634718"/>
              <a:gd name="connsiteY3" fmla="*/ 4777563 h 4879458"/>
              <a:gd name="connsiteX4" fmla="*/ 3044997 w 7634718"/>
              <a:gd name="connsiteY4" fmla="*/ 4320363 h 4879458"/>
              <a:gd name="connsiteX5" fmla="*/ 4797597 w 7634718"/>
              <a:gd name="connsiteY5" fmla="*/ 3101163 h 4879458"/>
              <a:gd name="connsiteX6" fmla="*/ 7634718 w 7634718"/>
              <a:gd name="connsiteY6" fmla="*/ 0 h 4879458"/>
              <a:gd name="connsiteX7" fmla="*/ 7634718 w 7634718"/>
              <a:gd name="connsiteY7" fmla="*/ 0 h 4879458"/>
              <a:gd name="connsiteX0" fmla="*/ 166282 w 7619705"/>
              <a:gd name="connsiteY0" fmla="*/ 4837814 h 4866463"/>
              <a:gd name="connsiteX1" fmla="*/ 210584 w 7619705"/>
              <a:gd name="connsiteY1" fmla="*/ 4853763 h 4866463"/>
              <a:gd name="connsiteX2" fmla="*/ 1429784 w 7619705"/>
              <a:gd name="connsiteY2" fmla="*/ 4777563 h 4866463"/>
              <a:gd name="connsiteX3" fmla="*/ 3029984 w 7619705"/>
              <a:gd name="connsiteY3" fmla="*/ 4320363 h 4866463"/>
              <a:gd name="connsiteX4" fmla="*/ 4782584 w 7619705"/>
              <a:gd name="connsiteY4" fmla="*/ 3101163 h 4866463"/>
              <a:gd name="connsiteX5" fmla="*/ 7619705 w 7619705"/>
              <a:gd name="connsiteY5" fmla="*/ 0 h 4866463"/>
              <a:gd name="connsiteX6" fmla="*/ 7619705 w 7619705"/>
              <a:gd name="connsiteY6" fmla="*/ 0 h 4866463"/>
              <a:gd name="connsiteX0" fmla="*/ 0 w 7453423"/>
              <a:gd name="connsiteY0" fmla="*/ 4837814 h 4863805"/>
              <a:gd name="connsiteX1" fmla="*/ 1263502 w 7453423"/>
              <a:gd name="connsiteY1" fmla="*/ 4777563 h 4863805"/>
              <a:gd name="connsiteX2" fmla="*/ 2863702 w 7453423"/>
              <a:gd name="connsiteY2" fmla="*/ 4320363 h 4863805"/>
              <a:gd name="connsiteX3" fmla="*/ 4616302 w 7453423"/>
              <a:gd name="connsiteY3" fmla="*/ 3101163 h 4863805"/>
              <a:gd name="connsiteX4" fmla="*/ 7453423 w 7453423"/>
              <a:gd name="connsiteY4" fmla="*/ 0 h 4863805"/>
              <a:gd name="connsiteX5" fmla="*/ 7453423 w 7453423"/>
              <a:gd name="connsiteY5" fmla="*/ 0 h 4863805"/>
              <a:gd name="connsiteX0" fmla="*/ 148266 w 7601689"/>
              <a:gd name="connsiteY0" fmla="*/ 4837814 h 4886842"/>
              <a:gd name="connsiteX1" fmla="*/ 210584 w 7601689"/>
              <a:gd name="connsiteY1" fmla="*/ 4876800 h 4886842"/>
              <a:gd name="connsiteX2" fmla="*/ 1411768 w 7601689"/>
              <a:gd name="connsiteY2" fmla="*/ 4777563 h 4886842"/>
              <a:gd name="connsiteX3" fmla="*/ 3011968 w 7601689"/>
              <a:gd name="connsiteY3" fmla="*/ 4320363 h 4886842"/>
              <a:gd name="connsiteX4" fmla="*/ 4764568 w 7601689"/>
              <a:gd name="connsiteY4" fmla="*/ 3101163 h 4886842"/>
              <a:gd name="connsiteX5" fmla="*/ 7601689 w 7601689"/>
              <a:gd name="connsiteY5" fmla="*/ 0 h 4886842"/>
              <a:gd name="connsiteX6" fmla="*/ 7601689 w 7601689"/>
              <a:gd name="connsiteY6" fmla="*/ 0 h 4886842"/>
              <a:gd name="connsiteX0" fmla="*/ 0 w 7453423"/>
              <a:gd name="connsiteY0" fmla="*/ 4837814 h 4886518"/>
              <a:gd name="connsiteX1" fmla="*/ 449285 w 7453423"/>
              <a:gd name="connsiteY1" fmla="*/ 4876476 h 4886518"/>
              <a:gd name="connsiteX2" fmla="*/ 1263502 w 7453423"/>
              <a:gd name="connsiteY2" fmla="*/ 4777563 h 4886518"/>
              <a:gd name="connsiteX3" fmla="*/ 2863702 w 7453423"/>
              <a:gd name="connsiteY3" fmla="*/ 4320363 h 4886518"/>
              <a:gd name="connsiteX4" fmla="*/ 4616302 w 7453423"/>
              <a:gd name="connsiteY4" fmla="*/ 3101163 h 4886518"/>
              <a:gd name="connsiteX5" fmla="*/ 7453423 w 7453423"/>
              <a:gd name="connsiteY5" fmla="*/ 0 h 4886518"/>
              <a:gd name="connsiteX6" fmla="*/ 7453423 w 7453423"/>
              <a:gd name="connsiteY6" fmla="*/ 0 h 4886518"/>
              <a:gd name="connsiteX0" fmla="*/ 87408 w 7540831"/>
              <a:gd name="connsiteY0" fmla="*/ 4837814 h 4938643"/>
              <a:gd name="connsiteX1" fmla="*/ 74881 w 7540831"/>
              <a:gd name="connsiteY1" fmla="*/ 4404559 h 4938643"/>
              <a:gd name="connsiteX2" fmla="*/ 536693 w 7540831"/>
              <a:gd name="connsiteY2" fmla="*/ 4876476 h 4938643"/>
              <a:gd name="connsiteX3" fmla="*/ 1350910 w 7540831"/>
              <a:gd name="connsiteY3" fmla="*/ 4777563 h 4938643"/>
              <a:gd name="connsiteX4" fmla="*/ 2951110 w 7540831"/>
              <a:gd name="connsiteY4" fmla="*/ 4320363 h 4938643"/>
              <a:gd name="connsiteX5" fmla="*/ 4703710 w 7540831"/>
              <a:gd name="connsiteY5" fmla="*/ 3101163 h 4938643"/>
              <a:gd name="connsiteX6" fmla="*/ 7540831 w 7540831"/>
              <a:gd name="connsiteY6" fmla="*/ 0 h 4938643"/>
              <a:gd name="connsiteX7" fmla="*/ 7540831 w 7540831"/>
              <a:gd name="connsiteY7" fmla="*/ 0 h 4938643"/>
              <a:gd name="connsiteX0" fmla="*/ 138720 w 7592143"/>
              <a:gd name="connsiteY0" fmla="*/ 4837814 h 4837814"/>
              <a:gd name="connsiteX1" fmla="*/ 126193 w 7592143"/>
              <a:gd name="connsiteY1" fmla="*/ 4404559 h 4837814"/>
              <a:gd name="connsiteX2" fmla="*/ 895879 w 7592143"/>
              <a:gd name="connsiteY2" fmla="*/ 4404558 h 4837814"/>
              <a:gd name="connsiteX3" fmla="*/ 1402222 w 7592143"/>
              <a:gd name="connsiteY3" fmla="*/ 4777563 h 4837814"/>
              <a:gd name="connsiteX4" fmla="*/ 3002422 w 7592143"/>
              <a:gd name="connsiteY4" fmla="*/ 4320363 h 4837814"/>
              <a:gd name="connsiteX5" fmla="*/ 4755022 w 7592143"/>
              <a:gd name="connsiteY5" fmla="*/ 3101163 h 4837814"/>
              <a:gd name="connsiteX6" fmla="*/ 7592143 w 7592143"/>
              <a:gd name="connsiteY6" fmla="*/ 0 h 4837814"/>
              <a:gd name="connsiteX7" fmla="*/ 7592143 w 7592143"/>
              <a:gd name="connsiteY7" fmla="*/ 0 h 4837814"/>
              <a:gd name="connsiteX0" fmla="*/ 138720 w 7592143"/>
              <a:gd name="connsiteY0" fmla="*/ 4837814 h 4837814"/>
              <a:gd name="connsiteX1" fmla="*/ 126193 w 7592143"/>
              <a:gd name="connsiteY1" fmla="*/ 4404559 h 4837814"/>
              <a:gd name="connsiteX2" fmla="*/ 895879 w 7592143"/>
              <a:gd name="connsiteY2" fmla="*/ 4404558 h 4837814"/>
              <a:gd name="connsiteX3" fmla="*/ 1742534 w 7592143"/>
              <a:gd name="connsiteY3" fmla="*/ 4325907 h 4837814"/>
              <a:gd name="connsiteX4" fmla="*/ 3002422 w 7592143"/>
              <a:gd name="connsiteY4" fmla="*/ 4320363 h 4837814"/>
              <a:gd name="connsiteX5" fmla="*/ 4755022 w 7592143"/>
              <a:gd name="connsiteY5" fmla="*/ 3101163 h 4837814"/>
              <a:gd name="connsiteX6" fmla="*/ 7592143 w 7592143"/>
              <a:gd name="connsiteY6" fmla="*/ 0 h 4837814"/>
              <a:gd name="connsiteX7" fmla="*/ 7592143 w 7592143"/>
              <a:gd name="connsiteY7" fmla="*/ 0 h 4837814"/>
              <a:gd name="connsiteX0" fmla="*/ 0 w 7465950"/>
              <a:gd name="connsiteY0" fmla="*/ 4404559 h 4524487"/>
              <a:gd name="connsiteX1" fmla="*/ 769686 w 7465950"/>
              <a:gd name="connsiteY1" fmla="*/ 4404558 h 4524487"/>
              <a:gd name="connsiteX2" fmla="*/ 1616341 w 7465950"/>
              <a:gd name="connsiteY2" fmla="*/ 4325907 h 4524487"/>
              <a:gd name="connsiteX3" fmla="*/ 2876229 w 7465950"/>
              <a:gd name="connsiteY3" fmla="*/ 4320363 h 4524487"/>
              <a:gd name="connsiteX4" fmla="*/ 4628829 w 7465950"/>
              <a:gd name="connsiteY4" fmla="*/ 3101163 h 4524487"/>
              <a:gd name="connsiteX5" fmla="*/ 7465950 w 7465950"/>
              <a:gd name="connsiteY5" fmla="*/ 0 h 4524487"/>
              <a:gd name="connsiteX6" fmla="*/ 7465950 w 7465950"/>
              <a:gd name="connsiteY6" fmla="*/ 0 h 4524487"/>
              <a:gd name="connsiteX0" fmla="*/ 0 w 7542919"/>
              <a:gd name="connsiteY0" fmla="*/ 4404560 h 4524487"/>
              <a:gd name="connsiteX1" fmla="*/ 846655 w 7542919"/>
              <a:gd name="connsiteY1" fmla="*/ 4404558 h 4524487"/>
              <a:gd name="connsiteX2" fmla="*/ 1693310 w 7542919"/>
              <a:gd name="connsiteY2" fmla="*/ 4325907 h 4524487"/>
              <a:gd name="connsiteX3" fmla="*/ 2953198 w 7542919"/>
              <a:gd name="connsiteY3" fmla="*/ 4320363 h 4524487"/>
              <a:gd name="connsiteX4" fmla="*/ 4705798 w 7542919"/>
              <a:gd name="connsiteY4" fmla="*/ 3101163 h 4524487"/>
              <a:gd name="connsiteX5" fmla="*/ 7542919 w 7542919"/>
              <a:gd name="connsiteY5" fmla="*/ 0 h 4524487"/>
              <a:gd name="connsiteX6" fmla="*/ 7542919 w 7542919"/>
              <a:gd name="connsiteY6" fmla="*/ 0 h 4524487"/>
              <a:gd name="connsiteX0" fmla="*/ 0 w 7542919"/>
              <a:gd name="connsiteY0" fmla="*/ 4404560 h 4524487"/>
              <a:gd name="connsiteX1" fmla="*/ 846655 w 7542919"/>
              <a:gd name="connsiteY1" fmla="*/ 4404558 h 4524487"/>
              <a:gd name="connsiteX2" fmla="*/ 1693310 w 7542919"/>
              <a:gd name="connsiteY2" fmla="*/ 4325907 h 4524487"/>
              <a:gd name="connsiteX3" fmla="*/ 2953198 w 7542919"/>
              <a:gd name="connsiteY3" fmla="*/ 4320363 h 4524487"/>
              <a:gd name="connsiteX4" fmla="*/ 4705798 w 7542919"/>
              <a:gd name="connsiteY4" fmla="*/ 3101163 h 4524487"/>
              <a:gd name="connsiteX5" fmla="*/ 7542919 w 7542919"/>
              <a:gd name="connsiteY5" fmla="*/ 0 h 4524487"/>
              <a:gd name="connsiteX6" fmla="*/ 7542919 w 7542919"/>
              <a:gd name="connsiteY6" fmla="*/ 0 h 452448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705798 w 7542919"/>
              <a:gd name="connsiteY4" fmla="*/ 3101163 h 4417667"/>
              <a:gd name="connsiteX5" fmla="*/ 7542919 w 7542919"/>
              <a:gd name="connsiteY5" fmla="*/ 0 h 4417667"/>
              <a:gd name="connsiteX6" fmla="*/ 7542919 w 7542919"/>
              <a:gd name="connsiteY6" fmla="*/ 0 h 441766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7542919 w 7542919"/>
              <a:gd name="connsiteY6" fmla="*/ 0 h 4417667"/>
              <a:gd name="connsiteX0" fmla="*/ 0 w 7542919"/>
              <a:gd name="connsiteY0" fmla="*/ 4407426 h 4420533"/>
              <a:gd name="connsiteX1" fmla="*/ 846655 w 7542919"/>
              <a:gd name="connsiteY1" fmla="*/ 4407424 h 4420533"/>
              <a:gd name="connsiteX2" fmla="*/ 1693310 w 7542919"/>
              <a:gd name="connsiteY2" fmla="*/ 4328773 h 4420533"/>
              <a:gd name="connsiteX3" fmla="*/ 3232680 w 7542919"/>
              <a:gd name="connsiteY3" fmla="*/ 3935509 h 4420533"/>
              <a:gd name="connsiteX4" fmla="*/ 4695082 w 7542919"/>
              <a:gd name="connsiteY4" fmla="*/ 2991675 h 4420533"/>
              <a:gd name="connsiteX5" fmla="*/ 7542919 w 7542919"/>
              <a:gd name="connsiteY5" fmla="*/ 2866 h 4420533"/>
              <a:gd name="connsiteX6" fmla="*/ 7542919 w 7542919"/>
              <a:gd name="connsiteY6" fmla="*/ 2866 h 4420533"/>
              <a:gd name="connsiteX7" fmla="*/ 7513032 w 7542919"/>
              <a:gd name="connsiteY7" fmla="*/ 0 h 4420533"/>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7542919 w 7542919"/>
              <a:gd name="connsiteY6" fmla="*/ 0 h 4417667"/>
              <a:gd name="connsiteX7" fmla="*/ 7392061 w 7542919"/>
              <a:gd name="connsiteY7" fmla="*/ 75949 h 441766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7542919 w 7542919"/>
              <a:gd name="connsiteY6" fmla="*/ 0 h 4417667"/>
              <a:gd name="connsiteX7" fmla="*/ 7530110 w 7542919"/>
              <a:gd name="connsiteY7" fmla="*/ 5732 h 4417667"/>
              <a:gd name="connsiteX8" fmla="*/ 7392061 w 7542919"/>
              <a:gd name="connsiteY8" fmla="*/ 75949 h 441766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7542919 w 7542919"/>
              <a:gd name="connsiteY6" fmla="*/ 0 h 4417667"/>
              <a:gd name="connsiteX7" fmla="*/ 7542919 w 7542919"/>
              <a:gd name="connsiteY7" fmla="*/ 151897 h 4417667"/>
              <a:gd name="connsiteX8" fmla="*/ 7392061 w 7542919"/>
              <a:gd name="connsiteY8" fmla="*/ 75949 h 441766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7542919 w 7542919"/>
              <a:gd name="connsiteY6" fmla="*/ 0 h 4417667"/>
              <a:gd name="connsiteX7" fmla="*/ 7392061 w 7542919"/>
              <a:gd name="connsiteY7" fmla="*/ 75949 h 441766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7542919 w 7542919"/>
              <a:gd name="connsiteY6" fmla="*/ 0 h 4417667"/>
              <a:gd name="connsiteX7" fmla="*/ 7538650 w 7542919"/>
              <a:gd name="connsiteY7" fmla="*/ 5732 h 4417667"/>
              <a:gd name="connsiteX8" fmla="*/ 7392061 w 7542919"/>
              <a:gd name="connsiteY8" fmla="*/ 75949 h 441766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7542919 w 7542919"/>
              <a:gd name="connsiteY6" fmla="*/ 0 h 4417667"/>
              <a:gd name="connsiteX7" fmla="*/ 7467490 w 7542919"/>
              <a:gd name="connsiteY7" fmla="*/ 227845 h 4417667"/>
              <a:gd name="connsiteX8" fmla="*/ 7392061 w 7542919"/>
              <a:gd name="connsiteY8" fmla="*/ 75949 h 441766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7542919 w 7542919"/>
              <a:gd name="connsiteY6" fmla="*/ 0 h 4417667"/>
              <a:gd name="connsiteX7" fmla="*/ 7467490 w 7542919"/>
              <a:gd name="connsiteY7" fmla="*/ 227845 h 4417667"/>
              <a:gd name="connsiteX8" fmla="*/ 7316631 w 7542919"/>
              <a:gd name="connsiteY8" fmla="*/ 75948 h 441766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7542919 w 7542919"/>
              <a:gd name="connsiteY6" fmla="*/ 0 h 4417667"/>
              <a:gd name="connsiteX7" fmla="*/ 7467490 w 7542919"/>
              <a:gd name="connsiteY7" fmla="*/ 227845 h 4417667"/>
              <a:gd name="connsiteX8" fmla="*/ 7316631 w 7542919"/>
              <a:gd name="connsiteY8" fmla="*/ 75948 h 4417667"/>
              <a:gd name="connsiteX9" fmla="*/ 7342249 w 7542919"/>
              <a:gd name="connsiteY9" fmla="*/ 83114 h 4417667"/>
              <a:gd name="connsiteX0" fmla="*/ 0 w 7542919"/>
              <a:gd name="connsiteY0" fmla="*/ 4406053 h 4419160"/>
              <a:gd name="connsiteX1" fmla="*/ 846655 w 7542919"/>
              <a:gd name="connsiteY1" fmla="*/ 4406051 h 4419160"/>
              <a:gd name="connsiteX2" fmla="*/ 1693310 w 7542919"/>
              <a:gd name="connsiteY2" fmla="*/ 4327400 h 4419160"/>
              <a:gd name="connsiteX3" fmla="*/ 3232680 w 7542919"/>
              <a:gd name="connsiteY3" fmla="*/ 3934136 h 4419160"/>
              <a:gd name="connsiteX4" fmla="*/ 4695082 w 7542919"/>
              <a:gd name="connsiteY4" fmla="*/ 2990302 h 4419160"/>
              <a:gd name="connsiteX5" fmla="*/ 7542919 w 7542919"/>
              <a:gd name="connsiteY5" fmla="*/ 1493 h 4419160"/>
              <a:gd name="connsiteX6" fmla="*/ 7542919 w 7542919"/>
              <a:gd name="connsiteY6" fmla="*/ 1493 h 4419160"/>
              <a:gd name="connsiteX7" fmla="*/ 7467490 w 7542919"/>
              <a:gd name="connsiteY7" fmla="*/ 229338 h 4419160"/>
              <a:gd name="connsiteX8" fmla="*/ 7316631 w 7542919"/>
              <a:gd name="connsiteY8" fmla="*/ 77441 h 4419160"/>
              <a:gd name="connsiteX9" fmla="*/ 7542919 w 7542919"/>
              <a:gd name="connsiteY9" fmla="*/ 1493 h 4419160"/>
              <a:gd name="connsiteX0" fmla="*/ 0 w 7542919"/>
              <a:gd name="connsiteY0" fmla="*/ 4406053 h 4419160"/>
              <a:gd name="connsiteX1" fmla="*/ 846655 w 7542919"/>
              <a:gd name="connsiteY1" fmla="*/ 4406051 h 4419160"/>
              <a:gd name="connsiteX2" fmla="*/ 1693310 w 7542919"/>
              <a:gd name="connsiteY2" fmla="*/ 4327400 h 4419160"/>
              <a:gd name="connsiteX3" fmla="*/ 3232680 w 7542919"/>
              <a:gd name="connsiteY3" fmla="*/ 3934136 h 4419160"/>
              <a:gd name="connsiteX4" fmla="*/ 4695082 w 7542919"/>
              <a:gd name="connsiteY4" fmla="*/ 2990302 h 4419160"/>
              <a:gd name="connsiteX5" fmla="*/ 7542919 w 7542919"/>
              <a:gd name="connsiteY5" fmla="*/ 1493 h 4419160"/>
              <a:gd name="connsiteX6" fmla="*/ 7542919 w 7542919"/>
              <a:gd name="connsiteY6" fmla="*/ 1493 h 4419160"/>
              <a:gd name="connsiteX7" fmla="*/ 7467490 w 7542919"/>
              <a:gd name="connsiteY7" fmla="*/ 229338 h 4419160"/>
              <a:gd name="connsiteX8" fmla="*/ 7316631 w 7542919"/>
              <a:gd name="connsiteY8" fmla="*/ 77441 h 4419160"/>
              <a:gd name="connsiteX9" fmla="*/ 7542919 w 7542919"/>
              <a:gd name="connsiteY9" fmla="*/ 1493 h 4419160"/>
              <a:gd name="connsiteX0" fmla="*/ 0 w 7542919"/>
              <a:gd name="connsiteY0" fmla="*/ 4406053 h 4419160"/>
              <a:gd name="connsiteX1" fmla="*/ 846655 w 7542919"/>
              <a:gd name="connsiteY1" fmla="*/ 4406051 h 4419160"/>
              <a:gd name="connsiteX2" fmla="*/ 1693310 w 7542919"/>
              <a:gd name="connsiteY2" fmla="*/ 4327400 h 4419160"/>
              <a:gd name="connsiteX3" fmla="*/ 3232680 w 7542919"/>
              <a:gd name="connsiteY3" fmla="*/ 3934136 h 4419160"/>
              <a:gd name="connsiteX4" fmla="*/ 4695082 w 7542919"/>
              <a:gd name="connsiteY4" fmla="*/ 2990302 h 4419160"/>
              <a:gd name="connsiteX5" fmla="*/ 7542919 w 7542919"/>
              <a:gd name="connsiteY5" fmla="*/ 1493 h 4419160"/>
              <a:gd name="connsiteX6" fmla="*/ 7542919 w 7542919"/>
              <a:gd name="connsiteY6" fmla="*/ 1493 h 4419160"/>
              <a:gd name="connsiteX7" fmla="*/ 7467490 w 7542919"/>
              <a:gd name="connsiteY7" fmla="*/ 229338 h 4419160"/>
              <a:gd name="connsiteX8" fmla="*/ 7316631 w 7542919"/>
              <a:gd name="connsiteY8" fmla="*/ 77441 h 4419160"/>
              <a:gd name="connsiteX9" fmla="*/ 7542919 w 7542919"/>
              <a:gd name="connsiteY9" fmla="*/ 1493 h 4419160"/>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7542919 w 7542919"/>
              <a:gd name="connsiteY6" fmla="*/ 0 h 4417667"/>
              <a:gd name="connsiteX7" fmla="*/ 7467490 w 7542919"/>
              <a:gd name="connsiteY7" fmla="*/ 227845 h 4417667"/>
              <a:gd name="connsiteX8" fmla="*/ 7316631 w 7542919"/>
              <a:gd name="connsiteY8" fmla="*/ 75948 h 4417667"/>
              <a:gd name="connsiteX9" fmla="*/ 6939485 w 7542919"/>
              <a:gd name="connsiteY9" fmla="*/ 607588 h 441766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7542919 w 7542919"/>
              <a:gd name="connsiteY6" fmla="*/ 0 h 4417667"/>
              <a:gd name="connsiteX7" fmla="*/ 7467490 w 7542919"/>
              <a:gd name="connsiteY7" fmla="*/ 227845 h 4417667"/>
              <a:gd name="connsiteX8" fmla="*/ 6637769 w 7542919"/>
              <a:gd name="connsiteY8" fmla="*/ 911382 h 4417667"/>
              <a:gd name="connsiteX9" fmla="*/ 6939485 w 7542919"/>
              <a:gd name="connsiteY9" fmla="*/ 607588 h 441766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7542919 w 7542919"/>
              <a:gd name="connsiteY6" fmla="*/ 0 h 4417667"/>
              <a:gd name="connsiteX7" fmla="*/ 6788627 w 7542919"/>
              <a:gd name="connsiteY7" fmla="*/ 987330 h 4417667"/>
              <a:gd name="connsiteX8" fmla="*/ 6637769 w 7542919"/>
              <a:gd name="connsiteY8" fmla="*/ 911382 h 4417667"/>
              <a:gd name="connsiteX9" fmla="*/ 6939485 w 7542919"/>
              <a:gd name="connsiteY9" fmla="*/ 607588 h 441766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6939485 w 7542919"/>
              <a:gd name="connsiteY6" fmla="*/ 607588 h 4417667"/>
              <a:gd name="connsiteX7" fmla="*/ 6788627 w 7542919"/>
              <a:gd name="connsiteY7" fmla="*/ 987330 h 4417667"/>
              <a:gd name="connsiteX8" fmla="*/ 6637769 w 7542919"/>
              <a:gd name="connsiteY8" fmla="*/ 911382 h 4417667"/>
              <a:gd name="connsiteX9" fmla="*/ 6939485 w 7542919"/>
              <a:gd name="connsiteY9" fmla="*/ 607588 h 441766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6939485 w 7542919"/>
              <a:gd name="connsiteY6" fmla="*/ 607588 h 4417667"/>
              <a:gd name="connsiteX7" fmla="*/ 6788627 w 7542919"/>
              <a:gd name="connsiteY7" fmla="*/ 987330 h 4417667"/>
              <a:gd name="connsiteX8" fmla="*/ 6637769 w 7542919"/>
              <a:gd name="connsiteY8" fmla="*/ 911382 h 4417667"/>
              <a:gd name="connsiteX9" fmla="*/ 6939485 w 7542919"/>
              <a:gd name="connsiteY9" fmla="*/ 607588 h 441766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6939485 w 7542919"/>
              <a:gd name="connsiteY6" fmla="*/ 607588 h 4417667"/>
              <a:gd name="connsiteX7" fmla="*/ 6788627 w 7542919"/>
              <a:gd name="connsiteY7" fmla="*/ 987330 h 4417667"/>
              <a:gd name="connsiteX8" fmla="*/ 6637769 w 7542919"/>
              <a:gd name="connsiteY8" fmla="*/ 911382 h 4417667"/>
              <a:gd name="connsiteX9" fmla="*/ 6939485 w 7542919"/>
              <a:gd name="connsiteY9" fmla="*/ 607588 h 4417667"/>
              <a:gd name="connsiteX0" fmla="*/ 0 w 6939485"/>
              <a:gd name="connsiteY0" fmla="*/ 3798465 h 3811572"/>
              <a:gd name="connsiteX1" fmla="*/ 846655 w 6939485"/>
              <a:gd name="connsiteY1" fmla="*/ 3798463 h 3811572"/>
              <a:gd name="connsiteX2" fmla="*/ 1693310 w 6939485"/>
              <a:gd name="connsiteY2" fmla="*/ 3719812 h 3811572"/>
              <a:gd name="connsiteX3" fmla="*/ 3232680 w 6939485"/>
              <a:gd name="connsiteY3" fmla="*/ 3326548 h 3811572"/>
              <a:gd name="connsiteX4" fmla="*/ 4695082 w 6939485"/>
              <a:gd name="connsiteY4" fmla="*/ 2382714 h 3811572"/>
              <a:gd name="connsiteX5" fmla="*/ 6939485 w 6939485"/>
              <a:gd name="connsiteY5" fmla="*/ 1493 h 3811572"/>
              <a:gd name="connsiteX6" fmla="*/ 6939485 w 6939485"/>
              <a:gd name="connsiteY6" fmla="*/ 1493 h 3811572"/>
              <a:gd name="connsiteX7" fmla="*/ 6788627 w 6939485"/>
              <a:gd name="connsiteY7" fmla="*/ 381235 h 3811572"/>
              <a:gd name="connsiteX8" fmla="*/ 6637769 w 6939485"/>
              <a:gd name="connsiteY8" fmla="*/ 305287 h 3811572"/>
              <a:gd name="connsiteX9" fmla="*/ 6939485 w 6939485"/>
              <a:gd name="connsiteY9" fmla="*/ 1493 h 3811572"/>
              <a:gd name="connsiteX0" fmla="*/ 0 w 6939485"/>
              <a:gd name="connsiteY0" fmla="*/ 3798465 h 3811572"/>
              <a:gd name="connsiteX1" fmla="*/ 846655 w 6939485"/>
              <a:gd name="connsiteY1" fmla="*/ 3798463 h 3811572"/>
              <a:gd name="connsiteX2" fmla="*/ 1693310 w 6939485"/>
              <a:gd name="connsiteY2" fmla="*/ 3719812 h 3811572"/>
              <a:gd name="connsiteX3" fmla="*/ 3232680 w 6939485"/>
              <a:gd name="connsiteY3" fmla="*/ 3326548 h 3811572"/>
              <a:gd name="connsiteX4" fmla="*/ 4695082 w 6939485"/>
              <a:gd name="connsiteY4" fmla="*/ 2382714 h 3811572"/>
              <a:gd name="connsiteX5" fmla="*/ 6939485 w 6939485"/>
              <a:gd name="connsiteY5" fmla="*/ 1493 h 3811572"/>
              <a:gd name="connsiteX6" fmla="*/ 6939485 w 6939485"/>
              <a:gd name="connsiteY6" fmla="*/ 1493 h 3811572"/>
              <a:gd name="connsiteX7" fmla="*/ 6788627 w 6939485"/>
              <a:gd name="connsiteY7" fmla="*/ 381235 h 3811572"/>
              <a:gd name="connsiteX8" fmla="*/ 6562339 w 6939485"/>
              <a:gd name="connsiteY8" fmla="*/ 229338 h 3811572"/>
              <a:gd name="connsiteX9" fmla="*/ 6939485 w 6939485"/>
              <a:gd name="connsiteY9" fmla="*/ 1493 h 3811572"/>
              <a:gd name="connsiteX0" fmla="*/ 0 w 7014914"/>
              <a:gd name="connsiteY0" fmla="*/ 3796972 h 3810079"/>
              <a:gd name="connsiteX1" fmla="*/ 846655 w 7014914"/>
              <a:gd name="connsiteY1" fmla="*/ 3796970 h 3810079"/>
              <a:gd name="connsiteX2" fmla="*/ 1693310 w 7014914"/>
              <a:gd name="connsiteY2" fmla="*/ 3718319 h 3810079"/>
              <a:gd name="connsiteX3" fmla="*/ 3232680 w 7014914"/>
              <a:gd name="connsiteY3" fmla="*/ 3325055 h 3810079"/>
              <a:gd name="connsiteX4" fmla="*/ 4695082 w 7014914"/>
              <a:gd name="connsiteY4" fmla="*/ 2381221 h 3810079"/>
              <a:gd name="connsiteX5" fmla="*/ 6939485 w 7014914"/>
              <a:gd name="connsiteY5" fmla="*/ 0 h 3810079"/>
              <a:gd name="connsiteX6" fmla="*/ 6939485 w 7014914"/>
              <a:gd name="connsiteY6" fmla="*/ 0 h 3810079"/>
              <a:gd name="connsiteX7" fmla="*/ 6788627 w 7014914"/>
              <a:gd name="connsiteY7" fmla="*/ 379742 h 3810079"/>
              <a:gd name="connsiteX8" fmla="*/ 6562339 w 7014914"/>
              <a:gd name="connsiteY8" fmla="*/ 227845 h 3810079"/>
              <a:gd name="connsiteX9" fmla="*/ 7014914 w 7014914"/>
              <a:gd name="connsiteY9" fmla="*/ 75949 h 3810079"/>
              <a:gd name="connsiteX0" fmla="*/ 0 w 7014914"/>
              <a:gd name="connsiteY0" fmla="*/ 3796972 h 3810079"/>
              <a:gd name="connsiteX1" fmla="*/ 846655 w 7014914"/>
              <a:gd name="connsiteY1" fmla="*/ 3796970 h 3810079"/>
              <a:gd name="connsiteX2" fmla="*/ 1693310 w 7014914"/>
              <a:gd name="connsiteY2" fmla="*/ 3718319 h 3810079"/>
              <a:gd name="connsiteX3" fmla="*/ 3232680 w 7014914"/>
              <a:gd name="connsiteY3" fmla="*/ 3325055 h 3810079"/>
              <a:gd name="connsiteX4" fmla="*/ 4695082 w 7014914"/>
              <a:gd name="connsiteY4" fmla="*/ 2381221 h 3810079"/>
              <a:gd name="connsiteX5" fmla="*/ 6411481 w 7014914"/>
              <a:gd name="connsiteY5" fmla="*/ 683536 h 3810079"/>
              <a:gd name="connsiteX6" fmla="*/ 6939485 w 7014914"/>
              <a:gd name="connsiteY6" fmla="*/ 0 h 3810079"/>
              <a:gd name="connsiteX7" fmla="*/ 6939485 w 7014914"/>
              <a:gd name="connsiteY7" fmla="*/ 0 h 3810079"/>
              <a:gd name="connsiteX8" fmla="*/ 6788627 w 7014914"/>
              <a:gd name="connsiteY8" fmla="*/ 379742 h 3810079"/>
              <a:gd name="connsiteX9" fmla="*/ 6562339 w 7014914"/>
              <a:gd name="connsiteY9" fmla="*/ 227845 h 3810079"/>
              <a:gd name="connsiteX10" fmla="*/ 7014914 w 7014914"/>
              <a:gd name="connsiteY10" fmla="*/ 75949 h 3810079"/>
              <a:gd name="connsiteX0" fmla="*/ 0 w 7014914"/>
              <a:gd name="connsiteY0" fmla="*/ 3796972 h 3810079"/>
              <a:gd name="connsiteX1" fmla="*/ 846655 w 7014914"/>
              <a:gd name="connsiteY1" fmla="*/ 3796970 h 3810079"/>
              <a:gd name="connsiteX2" fmla="*/ 1693310 w 7014914"/>
              <a:gd name="connsiteY2" fmla="*/ 3718319 h 3810079"/>
              <a:gd name="connsiteX3" fmla="*/ 3232680 w 7014914"/>
              <a:gd name="connsiteY3" fmla="*/ 3325055 h 3810079"/>
              <a:gd name="connsiteX4" fmla="*/ 4695082 w 7014914"/>
              <a:gd name="connsiteY4" fmla="*/ 2381221 h 3810079"/>
              <a:gd name="connsiteX5" fmla="*/ 6411481 w 7014914"/>
              <a:gd name="connsiteY5" fmla="*/ 683536 h 3810079"/>
              <a:gd name="connsiteX6" fmla="*/ 6939485 w 7014914"/>
              <a:gd name="connsiteY6" fmla="*/ 0 h 3810079"/>
              <a:gd name="connsiteX7" fmla="*/ 7014914 w 7014914"/>
              <a:gd name="connsiteY7" fmla="*/ 75948 h 3810079"/>
              <a:gd name="connsiteX8" fmla="*/ 6788627 w 7014914"/>
              <a:gd name="connsiteY8" fmla="*/ 379742 h 3810079"/>
              <a:gd name="connsiteX9" fmla="*/ 6562339 w 7014914"/>
              <a:gd name="connsiteY9" fmla="*/ 227845 h 3810079"/>
              <a:gd name="connsiteX10" fmla="*/ 7014914 w 7014914"/>
              <a:gd name="connsiteY10" fmla="*/ 75949 h 3810079"/>
              <a:gd name="connsiteX0" fmla="*/ 0 w 7014914"/>
              <a:gd name="connsiteY0" fmla="*/ 3722516 h 3735623"/>
              <a:gd name="connsiteX1" fmla="*/ 846655 w 7014914"/>
              <a:gd name="connsiteY1" fmla="*/ 3722514 h 3735623"/>
              <a:gd name="connsiteX2" fmla="*/ 1693310 w 7014914"/>
              <a:gd name="connsiteY2" fmla="*/ 3643863 h 3735623"/>
              <a:gd name="connsiteX3" fmla="*/ 3232680 w 7014914"/>
              <a:gd name="connsiteY3" fmla="*/ 3250599 h 3735623"/>
              <a:gd name="connsiteX4" fmla="*/ 4695082 w 7014914"/>
              <a:gd name="connsiteY4" fmla="*/ 2306765 h 3735623"/>
              <a:gd name="connsiteX5" fmla="*/ 6411481 w 7014914"/>
              <a:gd name="connsiteY5" fmla="*/ 609080 h 3735623"/>
              <a:gd name="connsiteX6" fmla="*/ 7014914 w 7014914"/>
              <a:gd name="connsiteY6" fmla="*/ 1492 h 3735623"/>
              <a:gd name="connsiteX7" fmla="*/ 7014914 w 7014914"/>
              <a:gd name="connsiteY7" fmla="*/ 1492 h 3735623"/>
              <a:gd name="connsiteX8" fmla="*/ 6788627 w 7014914"/>
              <a:gd name="connsiteY8" fmla="*/ 305286 h 3735623"/>
              <a:gd name="connsiteX9" fmla="*/ 6562339 w 7014914"/>
              <a:gd name="connsiteY9" fmla="*/ 153389 h 3735623"/>
              <a:gd name="connsiteX10" fmla="*/ 7014914 w 7014914"/>
              <a:gd name="connsiteY10" fmla="*/ 1493 h 3735623"/>
              <a:gd name="connsiteX0" fmla="*/ 0 w 7014914"/>
              <a:gd name="connsiteY0" fmla="*/ 3722516 h 3735623"/>
              <a:gd name="connsiteX1" fmla="*/ 846655 w 7014914"/>
              <a:gd name="connsiteY1" fmla="*/ 3722514 h 3735623"/>
              <a:gd name="connsiteX2" fmla="*/ 1693310 w 7014914"/>
              <a:gd name="connsiteY2" fmla="*/ 3643863 h 3735623"/>
              <a:gd name="connsiteX3" fmla="*/ 3232680 w 7014914"/>
              <a:gd name="connsiteY3" fmla="*/ 3250599 h 3735623"/>
              <a:gd name="connsiteX4" fmla="*/ 4695082 w 7014914"/>
              <a:gd name="connsiteY4" fmla="*/ 2306765 h 3735623"/>
              <a:gd name="connsiteX5" fmla="*/ 6411481 w 7014914"/>
              <a:gd name="connsiteY5" fmla="*/ 609080 h 3735623"/>
              <a:gd name="connsiteX6" fmla="*/ 7014914 w 7014914"/>
              <a:gd name="connsiteY6" fmla="*/ 1492 h 3735623"/>
              <a:gd name="connsiteX7" fmla="*/ 7014914 w 7014914"/>
              <a:gd name="connsiteY7" fmla="*/ 1492 h 3735623"/>
              <a:gd name="connsiteX8" fmla="*/ 6788627 w 7014914"/>
              <a:gd name="connsiteY8" fmla="*/ 305286 h 3735623"/>
              <a:gd name="connsiteX9" fmla="*/ 6637768 w 7014914"/>
              <a:gd name="connsiteY9" fmla="*/ 229337 h 3735623"/>
              <a:gd name="connsiteX10" fmla="*/ 7014914 w 7014914"/>
              <a:gd name="connsiteY10" fmla="*/ 1493 h 3735623"/>
              <a:gd name="connsiteX0" fmla="*/ 0 w 7014914"/>
              <a:gd name="connsiteY0" fmla="*/ 3722516 h 3735623"/>
              <a:gd name="connsiteX1" fmla="*/ 846655 w 7014914"/>
              <a:gd name="connsiteY1" fmla="*/ 3722514 h 3735623"/>
              <a:gd name="connsiteX2" fmla="*/ 1693310 w 7014914"/>
              <a:gd name="connsiteY2" fmla="*/ 3643863 h 3735623"/>
              <a:gd name="connsiteX3" fmla="*/ 3232680 w 7014914"/>
              <a:gd name="connsiteY3" fmla="*/ 3250599 h 3735623"/>
              <a:gd name="connsiteX4" fmla="*/ 4695082 w 7014914"/>
              <a:gd name="connsiteY4" fmla="*/ 2306765 h 3735623"/>
              <a:gd name="connsiteX5" fmla="*/ 6411481 w 7014914"/>
              <a:gd name="connsiteY5" fmla="*/ 609080 h 3735623"/>
              <a:gd name="connsiteX6" fmla="*/ 7014914 w 7014914"/>
              <a:gd name="connsiteY6" fmla="*/ 1492 h 3735623"/>
              <a:gd name="connsiteX7" fmla="*/ 7014914 w 7014914"/>
              <a:gd name="connsiteY7" fmla="*/ 1492 h 3735623"/>
              <a:gd name="connsiteX8" fmla="*/ 6788626 w 7014914"/>
              <a:gd name="connsiteY8" fmla="*/ 381234 h 3735623"/>
              <a:gd name="connsiteX9" fmla="*/ 6637768 w 7014914"/>
              <a:gd name="connsiteY9" fmla="*/ 229337 h 3735623"/>
              <a:gd name="connsiteX10" fmla="*/ 7014914 w 7014914"/>
              <a:gd name="connsiteY10" fmla="*/ 1493 h 37356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014914" h="3735623">
                <a:moveTo>
                  <a:pt x="0" y="3722516"/>
                </a:moveTo>
                <a:cubicBezTo>
                  <a:pt x="110219" y="3731927"/>
                  <a:pt x="564437" y="3735623"/>
                  <a:pt x="846655" y="3722514"/>
                </a:cubicBezTo>
                <a:cubicBezTo>
                  <a:pt x="1128873" y="3709405"/>
                  <a:pt x="1309672" y="3687190"/>
                  <a:pt x="1693310" y="3643863"/>
                </a:cubicBezTo>
                <a:cubicBezTo>
                  <a:pt x="2085719" y="3597004"/>
                  <a:pt x="2732385" y="3473449"/>
                  <a:pt x="3232680" y="3250599"/>
                </a:cubicBezTo>
                <a:cubicBezTo>
                  <a:pt x="3732975" y="3027749"/>
                  <a:pt x="4165282" y="2747018"/>
                  <a:pt x="4695082" y="2306765"/>
                </a:cubicBezTo>
                <a:cubicBezTo>
                  <a:pt x="5224882" y="1866512"/>
                  <a:pt x="6037414" y="1005950"/>
                  <a:pt x="6411481" y="609080"/>
                </a:cubicBezTo>
                <a:lnTo>
                  <a:pt x="7014914" y="1492"/>
                </a:lnTo>
                <a:lnTo>
                  <a:pt x="7014914" y="1492"/>
                </a:lnTo>
                <a:lnTo>
                  <a:pt x="6788626" y="381234"/>
                </a:lnTo>
                <a:lnTo>
                  <a:pt x="6637768" y="229337"/>
                </a:lnTo>
                <a:cubicBezTo>
                  <a:pt x="6616895" y="205215"/>
                  <a:pt x="7009577" y="0"/>
                  <a:pt x="7014914" y="1493"/>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1" name="TextBox 10"/>
          <p:cNvSpPr txBox="1"/>
          <p:nvPr/>
        </p:nvSpPr>
        <p:spPr>
          <a:xfrm rot="19610403">
            <a:off x="3912624" y="3219572"/>
            <a:ext cx="1851789" cy="369332"/>
          </a:xfrm>
          <a:prstGeom prst="rect">
            <a:avLst/>
          </a:prstGeom>
          <a:noFill/>
        </p:spPr>
        <p:txBody>
          <a:bodyPr wrap="none" rtlCol="0">
            <a:spAutoFit/>
          </a:bodyPr>
          <a:lstStyle/>
          <a:p>
            <a:r>
              <a:rPr lang="en-US" sz="1800" dirty="0" smtClean="0"/>
              <a:t>Bunch trajectory</a:t>
            </a:r>
            <a:endParaRPr lang="en-US" sz="1800" dirty="0"/>
          </a:p>
        </p:txBody>
      </p:sp>
      <p:sp>
        <p:nvSpPr>
          <p:cNvPr id="12" name="TextBox 11"/>
          <p:cNvSpPr txBox="1"/>
          <p:nvPr/>
        </p:nvSpPr>
        <p:spPr>
          <a:xfrm>
            <a:off x="1066800" y="4876800"/>
            <a:ext cx="2300630" cy="369332"/>
          </a:xfrm>
          <a:prstGeom prst="rect">
            <a:avLst/>
          </a:prstGeom>
          <a:noFill/>
        </p:spPr>
        <p:txBody>
          <a:bodyPr wrap="none" rtlCol="0">
            <a:spAutoFit/>
          </a:bodyPr>
          <a:lstStyle/>
          <a:p>
            <a:r>
              <a:rPr lang="en-US" sz="1800" dirty="0" smtClean="0"/>
              <a:t>Initial beam direction</a:t>
            </a:r>
            <a:endParaRPr lang="en-US" sz="1800" dirty="0"/>
          </a:p>
        </p:txBody>
      </p:sp>
      <p:sp>
        <p:nvSpPr>
          <p:cNvPr id="9" name="TextBox 8"/>
          <p:cNvSpPr txBox="1"/>
          <p:nvPr/>
        </p:nvSpPr>
        <p:spPr>
          <a:xfrm>
            <a:off x="7924800" y="3581400"/>
            <a:ext cx="1219200" cy="2062103"/>
          </a:xfrm>
          <a:prstGeom prst="rect">
            <a:avLst/>
          </a:prstGeom>
          <a:noFill/>
        </p:spPr>
        <p:txBody>
          <a:bodyPr wrap="square" rtlCol="0">
            <a:spAutoFit/>
          </a:bodyPr>
          <a:lstStyle/>
          <a:p>
            <a:r>
              <a:rPr lang="en-US" sz="1600" dirty="0" smtClean="0"/>
              <a:t>Some fields propagate along </a:t>
            </a:r>
          </a:p>
          <a:p>
            <a:endParaRPr lang="en-US" sz="1600" dirty="0" smtClean="0"/>
          </a:p>
          <a:p>
            <a:r>
              <a:rPr lang="en-US" sz="1600" dirty="0" smtClean="0"/>
              <a:t> initial beam direction</a:t>
            </a:r>
            <a:endParaRPr lang="en-US" sz="1600" dirty="0"/>
          </a:p>
        </p:txBody>
      </p:sp>
      <p:pic>
        <p:nvPicPr>
          <p:cNvPr id="388098" name="Picture 2"/>
          <p:cNvPicPr>
            <a:picLocks noChangeAspect="1" noChangeArrowheads="1"/>
          </p:cNvPicPr>
          <p:nvPr/>
        </p:nvPicPr>
        <p:blipFill>
          <a:blip r:embed="rId2" cstate="screen"/>
          <a:srcRect/>
          <a:stretch>
            <a:fillRect/>
          </a:stretch>
        </p:blipFill>
        <p:spPr bwMode="auto">
          <a:xfrm>
            <a:off x="5638800" y="1600200"/>
            <a:ext cx="2196755" cy="4419600"/>
          </a:xfrm>
          <a:prstGeom prst="rect">
            <a:avLst/>
          </a:prstGeom>
          <a:noFill/>
          <a:ln w="9525">
            <a:noFill/>
            <a:miter lim="800000"/>
            <a:headEnd/>
            <a:tailEnd/>
          </a:ln>
        </p:spPr>
      </p:pic>
      <p:sp>
        <p:nvSpPr>
          <p:cNvPr id="14" name="TextBox 13"/>
          <p:cNvSpPr txBox="1"/>
          <p:nvPr/>
        </p:nvSpPr>
        <p:spPr>
          <a:xfrm>
            <a:off x="3505200" y="1066800"/>
            <a:ext cx="2954655" cy="369332"/>
          </a:xfrm>
          <a:prstGeom prst="rect">
            <a:avLst/>
          </a:prstGeom>
          <a:noFill/>
        </p:spPr>
        <p:txBody>
          <a:bodyPr wrap="none" rtlCol="0">
            <a:spAutoFit/>
          </a:bodyPr>
          <a:lstStyle/>
          <a:p>
            <a:r>
              <a:rPr lang="en-US" sz="1800" dirty="0" smtClean="0"/>
              <a:t>Image of the magnetic field</a:t>
            </a:r>
            <a:endParaRPr lang="en-US" sz="1800" dirty="0"/>
          </a:p>
        </p:txBody>
      </p:sp>
      <p:sp>
        <p:nvSpPr>
          <p:cNvPr id="13" name="Date Placeholder 12"/>
          <p:cNvSpPr>
            <a:spLocks noGrp="1"/>
          </p:cNvSpPr>
          <p:nvPr>
            <p:ph type="dt" sz="half" idx="10"/>
          </p:nvPr>
        </p:nvSpPr>
        <p:spPr/>
        <p:txBody>
          <a:bodyPr/>
          <a:lstStyle/>
          <a:p>
            <a:pPr>
              <a:defRPr/>
            </a:pPr>
            <a:r>
              <a:rPr lang="en-US" smtClean="0"/>
              <a:t>5/31/2011</a:t>
            </a:r>
            <a:endParaRPr lang="en-US" dirty="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6356" name="Picture 4"/>
          <p:cNvPicPr>
            <a:picLocks noChangeAspect="1" noChangeArrowheads="1"/>
          </p:cNvPicPr>
          <p:nvPr/>
        </p:nvPicPr>
        <p:blipFill>
          <a:blip r:embed="rId2" cstate="screen"/>
          <a:srcRect/>
          <a:stretch>
            <a:fillRect/>
          </a:stretch>
        </p:blipFill>
        <p:spPr bwMode="auto">
          <a:xfrm>
            <a:off x="3505200" y="1981200"/>
            <a:ext cx="4548458" cy="3903287"/>
          </a:xfrm>
          <a:prstGeom prst="rect">
            <a:avLst/>
          </a:prstGeom>
          <a:noFill/>
          <a:ln w="9525">
            <a:noFill/>
            <a:miter lim="800000"/>
            <a:headEnd/>
            <a:tailEnd/>
          </a:ln>
        </p:spPr>
      </p:pic>
      <p:sp>
        <p:nvSpPr>
          <p:cNvPr id="3" name="Rectangle 5"/>
          <p:cNvSpPr txBox="1">
            <a:spLocks noChangeArrowheads="1"/>
          </p:cNvSpPr>
          <p:nvPr/>
        </p:nvSpPr>
        <p:spPr bwMode="auto">
          <a:xfrm>
            <a:off x="1752600" y="228600"/>
            <a:ext cx="617220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3200" kern="0" noProof="0" dirty="0" smtClean="0">
                <a:solidFill>
                  <a:srgbClr val="800000"/>
                </a:solidFill>
                <a:latin typeface="+mj-lt"/>
                <a:ea typeface="+mj-ea"/>
                <a:cs typeface="+mj-cs"/>
              </a:rPr>
              <a:t>Magnetic field plots</a:t>
            </a:r>
            <a:endParaRPr kumimoji="0" lang="en-US" sz="3200" i="0" u="none" strike="noStrike" kern="0" cap="none" spc="0" normalizeH="0" baseline="0" noProof="0" dirty="0" smtClean="0">
              <a:ln>
                <a:noFill/>
              </a:ln>
              <a:solidFill>
                <a:srgbClr val="800000"/>
              </a:solidFill>
              <a:effectLst/>
              <a:uLnTx/>
              <a:uFillTx/>
              <a:latin typeface="+mj-lt"/>
              <a:ea typeface="+mj-ea"/>
              <a:cs typeface="+mj-cs"/>
            </a:endParaRPr>
          </a:p>
        </p:txBody>
      </p:sp>
      <p:sp>
        <p:nvSpPr>
          <p:cNvPr id="6" name="TextBox 5"/>
          <p:cNvSpPr txBox="1"/>
          <p:nvPr/>
        </p:nvSpPr>
        <p:spPr>
          <a:xfrm>
            <a:off x="5715000" y="1447800"/>
            <a:ext cx="1184940" cy="369332"/>
          </a:xfrm>
          <a:prstGeom prst="rect">
            <a:avLst/>
          </a:prstGeom>
          <a:noFill/>
        </p:spPr>
        <p:txBody>
          <a:bodyPr wrap="none" rtlCol="0">
            <a:spAutoFit/>
          </a:bodyPr>
          <a:lstStyle/>
          <a:p>
            <a:r>
              <a:rPr lang="en-US" dirty="0" smtClean="0"/>
              <a:t>Magnified</a:t>
            </a:r>
            <a:endParaRPr lang="en-US" dirty="0"/>
          </a:p>
        </p:txBody>
      </p:sp>
      <p:pic>
        <p:nvPicPr>
          <p:cNvPr id="356354" name="Picture 2"/>
          <p:cNvPicPr>
            <a:picLocks noChangeAspect="1" noChangeArrowheads="1"/>
          </p:cNvPicPr>
          <p:nvPr/>
        </p:nvPicPr>
        <p:blipFill>
          <a:blip r:embed="rId3" cstate="screen"/>
          <a:srcRect/>
          <a:stretch>
            <a:fillRect/>
          </a:stretch>
        </p:blipFill>
        <p:spPr bwMode="auto">
          <a:xfrm>
            <a:off x="1219200" y="1371601"/>
            <a:ext cx="2819399" cy="2215242"/>
          </a:xfrm>
          <a:prstGeom prst="rect">
            <a:avLst/>
          </a:prstGeom>
          <a:noFill/>
          <a:ln w="9525">
            <a:noFill/>
            <a:miter lim="800000"/>
            <a:headEnd/>
            <a:tailEnd/>
          </a:ln>
        </p:spPr>
      </p:pic>
      <p:sp>
        <p:nvSpPr>
          <p:cNvPr id="8" name="TextBox 7"/>
          <p:cNvSpPr txBox="1"/>
          <p:nvPr/>
        </p:nvSpPr>
        <p:spPr>
          <a:xfrm rot="1210193">
            <a:off x="3498330" y="4271510"/>
            <a:ext cx="2300630" cy="369332"/>
          </a:xfrm>
          <a:prstGeom prst="rect">
            <a:avLst/>
          </a:prstGeom>
          <a:noFill/>
        </p:spPr>
        <p:txBody>
          <a:bodyPr wrap="none" rtlCol="0">
            <a:spAutoFit/>
          </a:bodyPr>
          <a:lstStyle/>
          <a:p>
            <a:r>
              <a:rPr lang="en-US" sz="1800" dirty="0" smtClean="0"/>
              <a:t>Initial beam direction</a:t>
            </a:r>
            <a:endParaRPr lang="en-US" sz="1800" dirty="0"/>
          </a:p>
        </p:txBody>
      </p:sp>
      <p:sp>
        <p:nvSpPr>
          <p:cNvPr id="9" name="TextBox 8"/>
          <p:cNvSpPr txBox="1"/>
          <p:nvPr/>
        </p:nvSpPr>
        <p:spPr>
          <a:xfrm rot="20174108">
            <a:off x="6598854" y="2817219"/>
            <a:ext cx="2329484" cy="338554"/>
          </a:xfrm>
          <a:prstGeom prst="rect">
            <a:avLst/>
          </a:prstGeom>
          <a:noFill/>
        </p:spPr>
        <p:txBody>
          <a:bodyPr wrap="none" rtlCol="0">
            <a:spAutoFit/>
          </a:bodyPr>
          <a:lstStyle/>
          <a:p>
            <a:r>
              <a:rPr lang="en-US" sz="1600" dirty="0" smtClean="0"/>
              <a:t>Current  beam direction</a:t>
            </a:r>
            <a:endParaRPr lang="en-US" sz="1600" dirty="0"/>
          </a:p>
        </p:txBody>
      </p:sp>
      <p:sp>
        <p:nvSpPr>
          <p:cNvPr id="10" name="TextBox 9"/>
          <p:cNvSpPr txBox="1"/>
          <p:nvPr/>
        </p:nvSpPr>
        <p:spPr>
          <a:xfrm>
            <a:off x="3124200" y="1524000"/>
            <a:ext cx="1326004" cy="369332"/>
          </a:xfrm>
          <a:prstGeom prst="rect">
            <a:avLst/>
          </a:prstGeom>
          <a:noFill/>
        </p:spPr>
        <p:txBody>
          <a:bodyPr wrap="none" rtlCol="0">
            <a:spAutoFit/>
          </a:bodyPr>
          <a:lstStyle/>
          <a:p>
            <a:r>
              <a:rPr lang="en-US" sz="1800" dirty="0" smtClean="0"/>
              <a:t>Bunch field</a:t>
            </a:r>
            <a:endParaRPr lang="en-US" sz="1800" dirty="0"/>
          </a:p>
        </p:txBody>
      </p:sp>
      <p:sp>
        <p:nvSpPr>
          <p:cNvPr id="11" name="Date Placeholder 10"/>
          <p:cNvSpPr>
            <a:spLocks noGrp="1"/>
          </p:cNvSpPr>
          <p:nvPr>
            <p:ph type="dt" sz="half" idx="10"/>
          </p:nvPr>
        </p:nvSpPr>
        <p:spPr/>
        <p:txBody>
          <a:bodyPr/>
          <a:lstStyle/>
          <a:p>
            <a:pPr>
              <a:defRPr/>
            </a:pPr>
            <a:r>
              <a:rPr lang="en-US" smtClean="0"/>
              <a:t>5/31/2011</a:t>
            </a:r>
            <a:endParaRPr lang="en-US" dirty="0"/>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2000_397_light.png"/>
          <p:cNvPicPr>
            <a:picLocks noChangeAspect="1"/>
          </p:cNvPicPr>
          <p:nvPr/>
        </p:nvPicPr>
        <p:blipFill>
          <a:blip r:embed="rId2" cstate="screen"/>
          <a:stretch>
            <a:fillRect/>
          </a:stretch>
        </p:blipFill>
        <p:spPr>
          <a:xfrm>
            <a:off x="5791200" y="1676400"/>
            <a:ext cx="3123099" cy="1856850"/>
          </a:xfrm>
          <a:prstGeom prst="rect">
            <a:avLst/>
          </a:prstGeom>
        </p:spPr>
      </p:pic>
      <p:sp>
        <p:nvSpPr>
          <p:cNvPr id="2" name="Rectangle 5"/>
          <p:cNvSpPr txBox="1">
            <a:spLocks noChangeArrowheads="1"/>
          </p:cNvSpPr>
          <p:nvPr/>
        </p:nvSpPr>
        <p:spPr bwMode="auto">
          <a:xfrm>
            <a:off x="1676400" y="228600"/>
            <a:ext cx="6172200" cy="762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lgn="ctr">
              <a:defRPr/>
            </a:pPr>
            <a:r>
              <a:rPr lang="en-US" sz="2000" kern="0" dirty="0" smtClean="0">
                <a:solidFill>
                  <a:srgbClr val="800000"/>
                </a:solidFill>
                <a:latin typeface="+mj-lt"/>
                <a:ea typeface="+mj-ea"/>
                <a:cs typeface="+mj-cs"/>
              </a:rPr>
              <a:t>Images of radiation (transverse magnetic field)</a:t>
            </a:r>
            <a:endParaRPr kumimoji="0" lang="en-US" sz="2000" i="0" u="none" strike="noStrike" kern="0" cap="none" spc="0" normalizeH="0" baseline="0" noProof="0" dirty="0" smtClean="0">
              <a:ln>
                <a:noFill/>
              </a:ln>
              <a:solidFill>
                <a:srgbClr val="800000"/>
              </a:solidFill>
              <a:effectLst/>
              <a:uLnTx/>
              <a:uFillTx/>
              <a:latin typeface="+mj-lt"/>
              <a:ea typeface="+mj-ea"/>
              <a:cs typeface="+mj-cs"/>
            </a:endParaRPr>
          </a:p>
        </p:txBody>
      </p:sp>
      <p:pic>
        <p:nvPicPr>
          <p:cNvPr id="5" name="Picture 4" descr="1460_397_light.png"/>
          <p:cNvPicPr>
            <a:picLocks noChangeAspect="1"/>
          </p:cNvPicPr>
          <p:nvPr/>
        </p:nvPicPr>
        <p:blipFill>
          <a:blip r:embed="rId3" cstate="screen"/>
          <a:stretch>
            <a:fillRect/>
          </a:stretch>
        </p:blipFill>
        <p:spPr>
          <a:xfrm>
            <a:off x="1143000" y="1600200"/>
            <a:ext cx="3123099" cy="1856850"/>
          </a:xfrm>
          <a:prstGeom prst="rect">
            <a:avLst/>
          </a:prstGeom>
        </p:spPr>
      </p:pic>
      <p:pic>
        <p:nvPicPr>
          <p:cNvPr id="8" name="Picture 7" descr="1460_350_light.png"/>
          <p:cNvPicPr>
            <a:picLocks noChangeAspect="1"/>
          </p:cNvPicPr>
          <p:nvPr/>
        </p:nvPicPr>
        <p:blipFill>
          <a:blip r:embed="rId4" cstate="screen"/>
          <a:stretch>
            <a:fillRect/>
          </a:stretch>
        </p:blipFill>
        <p:spPr>
          <a:xfrm>
            <a:off x="1143000" y="3048000"/>
            <a:ext cx="3123099" cy="1856850"/>
          </a:xfrm>
          <a:prstGeom prst="rect">
            <a:avLst/>
          </a:prstGeom>
        </p:spPr>
      </p:pic>
      <p:pic>
        <p:nvPicPr>
          <p:cNvPr id="6" name="Picture 5" descr="1460_324_bunch.png"/>
          <p:cNvPicPr>
            <a:picLocks noChangeAspect="1"/>
          </p:cNvPicPr>
          <p:nvPr/>
        </p:nvPicPr>
        <p:blipFill>
          <a:blip r:embed="rId5" cstate="screen"/>
          <a:srcRect b="21372"/>
          <a:stretch>
            <a:fillRect/>
          </a:stretch>
        </p:blipFill>
        <p:spPr>
          <a:xfrm>
            <a:off x="1143000" y="4495800"/>
            <a:ext cx="3123099" cy="1460004"/>
          </a:xfrm>
          <a:prstGeom prst="rect">
            <a:avLst/>
          </a:prstGeom>
        </p:spPr>
      </p:pic>
      <p:pic>
        <p:nvPicPr>
          <p:cNvPr id="14" name="Picture 13" descr="2000_330_light.png"/>
          <p:cNvPicPr>
            <a:picLocks noChangeAspect="1"/>
          </p:cNvPicPr>
          <p:nvPr/>
        </p:nvPicPr>
        <p:blipFill>
          <a:blip r:embed="rId6" cstate="screen"/>
          <a:stretch>
            <a:fillRect/>
          </a:stretch>
        </p:blipFill>
        <p:spPr>
          <a:xfrm>
            <a:off x="5791200" y="3124200"/>
            <a:ext cx="3123099" cy="1856850"/>
          </a:xfrm>
          <a:prstGeom prst="rect">
            <a:avLst/>
          </a:prstGeom>
        </p:spPr>
      </p:pic>
      <p:pic>
        <p:nvPicPr>
          <p:cNvPr id="9" name="Picture 8" descr="2000_300_bunch.png"/>
          <p:cNvPicPr>
            <a:picLocks noChangeAspect="1"/>
          </p:cNvPicPr>
          <p:nvPr/>
        </p:nvPicPr>
        <p:blipFill>
          <a:blip r:embed="rId7" cstate="screen"/>
          <a:srcRect b="21372"/>
          <a:stretch>
            <a:fillRect/>
          </a:stretch>
        </p:blipFill>
        <p:spPr>
          <a:xfrm>
            <a:off x="5791200" y="4572000"/>
            <a:ext cx="3123099" cy="1460004"/>
          </a:xfrm>
          <a:prstGeom prst="rect">
            <a:avLst/>
          </a:prstGeom>
        </p:spPr>
      </p:pic>
      <p:sp>
        <p:nvSpPr>
          <p:cNvPr id="15" name="TextBox 14"/>
          <p:cNvSpPr txBox="1"/>
          <p:nvPr/>
        </p:nvSpPr>
        <p:spPr>
          <a:xfrm>
            <a:off x="4267200" y="5334000"/>
            <a:ext cx="1326004" cy="369332"/>
          </a:xfrm>
          <a:prstGeom prst="rect">
            <a:avLst/>
          </a:prstGeom>
          <a:noFill/>
        </p:spPr>
        <p:txBody>
          <a:bodyPr wrap="none" rtlCol="0">
            <a:spAutoFit/>
          </a:bodyPr>
          <a:lstStyle/>
          <a:p>
            <a:r>
              <a:rPr lang="en-US" sz="1800" dirty="0" smtClean="0"/>
              <a:t>Bunch field</a:t>
            </a:r>
            <a:endParaRPr lang="en-US" sz="1800" dirty="0"/>
          </a:p>
        </p:txBody>
      </p:sp>
      <p:sp>
        <p:nvSpPr>
          <p:cNvPr id="16" name="TextBox 15"/>
          <p:cNvSpPr txBox="1"/>
          <p:nvPr/>
        </p:nvSpPr>
        <p:spPr>
          <a:xfrm>
            <a:off x="4343400" y="3505200"/>
            <a:ext cx="1428596" cy="646331"/>
          </a:xfrm>
          <a:prstGeom prst="rect">
            <a:avLst/>
          </a:prstGeom>
          <a:noFill/>
        </p:spPr>
        <p:txBody>
          <a:bodyPr wrap="none" rtlCol="0">
            <a:spAutoFit/>
          </a:bodyPr>
          <a:lstStyle/>
          <a:p>
            <a:r>
              <a:rPr lang="en-US" sz="1800" dirty="0" smtClean="0"/>
              <a:t>Synchrotron</a:t>
            </a:r>
          </a:p>
          <a:p>
            <a:r>
              <a:rPr lang="en-US" sz="1800" dirty="0" smtClean="0"/>
              <a:t>radiation</a:t>
            </a:r>
            <a:endParaRPr lang="en-US" sz="1800" dirty="0"/>
          </a:p>
        </p:txBody>
      </p:sp>
      <p:sp>
        <p:nvSpPr>
          <p:cNvPr id="17" name="TextBox 16"/>
          <p:cNvSpPr txBox="1"/>
          <p:nvPr/>
        </p:nvSpPr>
        <p:spPr>
          <a:xfrm>
            <a:off x="4572000" y="1828800"/>
            <a:ext cx="1069524" cy="646331"/>
          </a:xfrm>
          <a:prstGeom prst="rect">
            <a:avLst/>
          </a:prstGeom>
          <a:noFill/>
        </p:spPr>
        <p:txBody>
          <a:bodyPr wrap="none" rtlCol="0">
            <a:spAutoFit/>
          </a:bodyPr>
          <a:lstStyle/>
          <a:p>
            <a:r>
              <a:rPr lang="en-US" sz="1800" dirty="0" smtClean="0"/>
              <a:t>Edge</a:t>
            </a:r>
          </a:p>
          <a:p>
            <a:r>
              <a:rPr lang="en-US" sz="1800" dirty="0" smtClean="0"/>
              <a:t>radiation</a:t>
            </a:r>
            <a:endParaRPr lang="en-US" sz="1800" dirty="0"/>
          </a:p>
        </p:txBody>
      </p:sp>
      <p:sp>
        <p:nvSpPr>
          <p:cNvPr id="18" name="TextBox 17"/>
          <p:cNvSpPr txBox="1"/>
          <p:nvPr/>
        </p:nvSpPr>
        <p:spPr>
          <a:xfrm>
            <a:off x="2362200" y="5715000"/>
            <a:ext cx="1165704" cy="369332"/>
          </a:xfrm>
          <a:prstGeom prst="rect">
            <a:avLst/>
          </a:prstGeom>
          <a:solidFill>
            <a:schemeClr val="accent1"/>
          </a:solidFill>
        </p:spPr>
        <p:txBody>
          <a:bodyPr wrap="none" rtlCol="0">
            <a:spAutoFit/>
          </a:bodyPr>
          <a:lstStyle/>
          <a:p>
            <a:r>
              <a:rPr lang="en-US" sz="1800" dirty="0" smtClean="0"/>
              <a:t>Z=0.73 m</a:t>
            </a:r>
            <a:endParaRPr lang="en-US" sz="1800" dirty="0"/>
          </a:p>
        </p:txBody>
      </p:sp>
      <p:sp>
        <p:nvSpPr>
          <p:cNvPr id="19" name="TextBox 18"/>
          <p:cNvSpPr txBox="1"/>
          <p:nvPr/>
        </p:nvSpPr>
        <p:spPr>
          <a:xfrm>
            <a:off x="7315200" y="5715000"/>
            <a:ext cx="1037463" cy="369332"/>
          </a:xfrm>
          <a:prstGeom prst="rect">
            <a:avLst/>
          </a:prstGeom>
          <a:solidFill>
            <a:schemeClr val="accent1"/>
          </a:solidFill>
        </p:spPr>
        <p:txBody>
          <a:bodyPr wrap="none" rtlCol="0">
            <a:spAutoFit/>
          </a:bodyPr>
          <a:lstStyle/>
          <a:p>
            <a:r>
              <a:rPr lang="en-US" sz="1800" dirty="0" smtClean="0"/>
              <a:t>Z=1.0 m</a:t>
            </a:r>
            <a:endParaRPr lang="en-US" sz="1800" dirty="0"/>
          </a:p>
        </p:txBody>
      </p:sp>
      <p:sp>
        <p:nvSpPr>
          <p:cNvPr id="20" name="TextBox 19"/>
          <p:cNvSpPr txBox="1"/>
          <p:nvPr/>
        </p:nvSpPr>
        <p:spPr>
          <a:xfrm>
            <a:off x="1066800" y="990600"/>
            <a:ext cx="7924800" cy="584775"/>
          </a:xfrm>
          <a:prstGeom prst="rect">
            <a:avLst/>
          </a:prstGeom>
          <a:noFill/>
        </p:spPr>
        <p:txBody>
          <a:bodyPr wrap="square" rtlCol="0">
            <a:spAutoFit/>
          </a:bodyPr>
          <a:lstStyle/>
          <a:p>
            <a:r>
              <a:rPr lang="en-US" sz="1600" dirty="0" smtClean="0">
                <a:solidFill>
                  <a:srgbClr val="000099"/>
                </a:solidFill>
              </a:rPr>
              <a:t>very similar to the images, which we have seen on the YAG screen after the dump magnets, which the beam bend down at the LCLS.</a:t>
            </a:r>
            <a:endParaRPr lang="en-US" sz="1600" dirty="0">
              <a:solidFill>
                <a:srgbClr val="000099"/>
              </a:solidFill>
            </a:endParaRPr>
          </a:p>
        </p:txBody>
      </p:sp>
      <p:sp>
        <p:nvSpPr>
          <p:cNvPr id="21" name="Date Placeholder 20"/>
          <p:cNvSpPr>
            <a:spLocks noGrp="1"/>
          </p:cNvSpPr>
          <p:nvPr>
            <p:ph type="dt" sz="half" idx="10"/>
          </p:nvPr>
        </p:nvSpPr>
        <p:spPr/>
        <p:txBody>
          <a:bodyPr/>
          <a:lstStyle/>
          <a:p>
            <a:pPr>
              <a:defRPr/>
            </a:pPr>
            <a:r>
              <a:rPr lang="en-US" smtClean="0"/>
              <a:t>5/31/2011</a:t>
            </a:r>
            <a:endParaRPr lang="en-US" dirty="0"/>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txBox="1">
            <a:spLocks noChangeArrowheads="1"/>
          </p:cNvSpPr>
          <p:nvPr/>
        </p:nvSpPr>
        <p:spPr bwMode="auto">
          <a:xfrm>
            <a:off x="1752600" y="228600"/>
            <a:ext cx="6172200" cy="762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lgn="ctr">
              <a:defRPr/>
            </a:pPr>
            <a:r>
              <a:rPr lang="en-US" sz="2800" b="1" kern="0" dirty="0" smtClean="0">
                <a:solidFill>
                  <a:srgbClr val="800000"/>
                </a:solidFill>
                <a:latin typeface="+mj-lt"/>
                <a:ea typeface="+mj-ea"/>
                <a:cs typeface="+mj-cs"/>
              </a:rPr>
              <a:t>How </a:t>
            </a:r>
            <a:r>
              <a:rPr lang="en-US" sz="2800" b="1" kern="0" dirty="0" err="1" smtClean="0">
                <a:solidFill>
                  <a:srgbClr val="800000"/>
                </a:solidFill>
                <a:latin typeface="+mj-lt"/>
                <a:ea typeface="+mj-ea"/>
                <a:cs typeface="+mj-cs"/>
              </a:rPr>
              <a:t>undulator</a:t>
            </a:r>
            <a:r>
              <a:rPr lang="en-US" sz="2800" b="1" kern="0" dirty="0" smtClean="0">
                <a:solidFill>
                  <a:srgbClr val="800000"/>
                </a:solidFill>
                <a:latin typeface="+mj-lt"/>
                <a:ea typeface="+mj-ea"/>
                <a:cs typeface="+mj-cs"/>
              </a:rPr>
              <a:t> works?</a:t>
            </a:r>
            <a:endParaRPr kumimoji="0" lang="en-US" sz="2800" b="1" i="0" u="none" strike="noStrike" kern="0" cap="none" spc="0" normalizeH="0" baseline="0" noProof="0" dirty="0" smtClean="0">
              <a:ln>
                <a:noFill/>
              </a:ln>
              <a:solidFill>
                <a:srgbClr val="800000"/>
              </a:solidFill>
              <a:effectLst/>
              <a:uLnTx/>
              <a:uFillTx/>
              <a:latin typeface="+mj-lt"/>
              <a:ea typeface="+mj-ea"/>
              <a:cs typeface="+mj-cs"/>
            </a:endParaRPr>
          </a:p>
        </p:txBody>
      </p:sp>
      <p:sp>
        <p:nvSpPr>
          <p:cNvPr id="5" name="TextBox 4"/>
          <p:cNvSpPr txBox="1"/>
          <p:nvPr/>
        </p:nvSpPr>
        <p:spPr>
          <a:xfrm>
            <a:off x="533400" y="5486400"/>
            <a:ext cx="8632491" cy="400110"/>
          </a:xfrm>
          <a:prstGeom prst="rect">
            <a:avLst/>
          </a:prstGeom>
          <a:solidFill>
            <a:schemeClr val="accent1"/>
          </a:solidFill>
        </p:spPr>
        <p:txBody>
          <a:bodyPr wrap="none" rtlCol="0">
            <a:spAutoFit/>
          </a:bodyPr>
          <a:lstStyle/>
          <a:p>
            <a:r>
              <a:rPr lang="en-US" sz="2000" dirty="0" smtClean="0"/>
              <a:t>With each </a:t>
            </a:r>
            <a:r>
              <a:rPr lang="en-US" sz="2000" dirty="0" err="1" smtClean="0"/>
              <a:t>undulator</a:t>
            </a:r>
            <a:r>
              <a:rPr lang="en-US" sz="2000" dirty="0" smtClean="0"/>
              <a:t> period the bunch is delayed by one period of radiation</a:t>
            </a:r>
            <a:endParaRPr lang="en-US" sz="2000" dirty="0"/>
          </a:p>
        </p:txBody>
      </p:sp>
      <p:pic>
        <p:nvPicPr>
          <p:cNvPr id="221186" name="Picture 2"/>
          <p:cNvPicPr>
            <a:picLocks noChangeAspect="1" noChangeArrowheads="1"/>
          </p:cNvPicPr>
          <p:nvPr/>
        </p:nvPicPr>
        <p:blipFill>
          <a:blip r:embed="rId3" cstate="screen"/>
          <a:srcRect/>
          <a:stretch>
            <a:fillRect/>
          </a:stretch>
        </p:blipFill>
        <p:spPr bwMode="auto">
          <a:xfrm>
            <a:off x="5086611" y="1600200"/>
            <a:ext cx="3955472" cy="3162776"/>
          </a:xfrm>
          <a:prstGeom prst="rect">
            <a:avLst/>
          </a:prstGeom>
          <a:noFill/>
          <a:ln w="9525">
            <a:noFill/>
            <a:miter lim="800000"/>
            <a:headEnd/>
            <a:tailEnd/>
          </a:ln>
        </p:spPr>
      </p:pic>
      <p:pic>
        <p:nvPicPr>
          <p:cNvPr id="221188" name="Picture 4"/>
          <p:cNvPicPr>
            <a:picLocks noChangeAspect="1" noChangeArrowheads="1"/>
          </p:cNvPicPr>
          <p:nvPr/>
        </p:nvPicPr>
        <p:blipFill>
          <a:blip r:embed="rId4" cstate="screen"/>
          <a:srcRect/>
          <a:stretch>
            <a:fillRect/>
          </a:stretch>
        </p:blipFill>
        <p:spPr bwMode="auto">
          <a:xfrm>
            <a:off x="1143000" y="1637824"/>
            <a:ext cx="3860174" cy="3086576"/>
          </a:xfrm>
          <a:prstGeom prst="rect">
            <a:avLst/>
          </a:prstGeom>
          <a:noFill/>
          <a:ln w="9525">
            <a:noFill/>
            <a:miter lim="800000"/>
            <a:headEnd/>
            <a:tailEnd/>
          </a:ln>
        </p:spPr>
      </p:pic>
      <p:sp>
        <p:nvSpPr>
          <p:cNvPr id="7" name="TextBox 6"/>
          <p:cNvSpPr txBox="1"/>
          <p:nvPr/>
        </p:nvSpPr>
        <p:spPr>
          <a:xfrm>
            <a:off x="1371600" y="4937760"/>
            <a:ext cx="2432076" cy="338554"/>
          </a:xfrm>
          <a:prstGeom prst="rect">
            <a:avLst/>
          </a:prstGeom>
          <a:noFill/>
        </p:spPr>
        <p:txBody>
          <a:bodyPr wrap="none" rtlCol="0">
            <a:spAutoFit/>
          </a:bodyPr>
          <a:lstStyle/>
          <a:p>
            <a:r>
              <a:rPr lang="en-US" sz="1600" i="1" dirty="0" smtClean="0"/>
              <a:t>After 5 </a:t>
            </a:r>
            <a:r>
              <a:rPr lang="en-US" sz="1600" i="1" dirty="0" err="1" smtClean="0"/>
              <a:t>undulator</a:t>
            </a:r>
            <a:r>
              <a:rPr lang="en-US" sz="1600" i="1" dirty="0" smtClean="0"/>
              <a:t> periods</a:t>
            </a:r>
            <a:endParaRPr lang="en-US" sz="1600" i="1" dirty="0"/>
          </a:p>
        </p:txBody>
      </p:sp>
      <p:sp>
        <p:nvSpPr>
          <p:cNvPr id="8" name="TextBox 7"/>
          <p:cNvSpPr txBox="1"/>
          <p:nvPr/>
        </p:nvSpPr>
        <p:spPr>
          <a:xfrm>
            <a:off x="5867400" y="4937760"/>
            <a:ext cx="2545890" cy="338554"/>
          </a:xfrm>
          <a:prstGeom prst="rect">
            <a:avLst/>
          </a:prstGeom>
          <a:noFill/>
        </p:spPr>
        <p:txBody>
          <a:bodyPr wrap="none" rtlCol="0">
            <a:spAutoFit/>
          </a:bodyPr>
          <a:lstStyle/>
          <a:p>
            <a:r>
              <a:rPr lang="en-US" sz="1600" i="1" dirty="0" smtClean="0"/>
              <a:t>After 10 </a:t>
            </a:r>
            <a:r>
              <a:rPr lang="en-US" sz="1600" i="1" dirty="0" err="1" smtClean="0"/>
              <a:t>undulator</a:t>
            </a:r>
            <a:r>
              <a:rPr lang="en-US" sz="1600" i="1" dirty="0" smtClean="0"/>
              <a:t> periods</a:t>
            </a:r>
            <a:endParaRPr lang="en-US" sz="1600" i="1" dirty="0"/>
          </a:p>
        </p:txBody>
      </p:sp>
      <p:sp>
        <p:nvSpPr>
          <p:cNvPr id="9" name="Date Placeholder 8"/>
          <p:cNvSpPr>
            <a:spLocks noGrp="1"/>
          </p:cNvSpPr>
          <p:nvPr>
            <p:ph type="dt" sz="half" idx="10"/>
          </p:nvPr>
        </p:nvSpPr>
        <p:spPr/>
        <p:txBody>
          <a:bodyPr/>
          <a:lstStyle/>
          <a:p>
            <a:pPr>
              <a:defRPr/>
            </a:pPr>
            <a:r>
              <a:rPr lang="en-US" smtClean="0"/>
              <a:t>5/31/2011</a:t>
            </a:r>
            <a:endParaRPr lang="en-US" dirty="0"/>
          </a:p>
        </p:txBody>
      </p:sp>
      <p:sp>
        <p:nvSpPr>
          <p:cNvPr id="10" name="TextBox 9"/>
          <p:cNvSpPr txBox="1"/>
          <p:nvPr/>
        </p:nvSpPr>
        <p:spPr>
          <a:xfrm>
            <a:off x="7924800" y="1143000"/>
            <a:ext cx="928459" cy="369332"/>
          </a:xfrm>
          <a:prstGeom prst="rect">
            <a:avLst/>
          </a:prstGeom>
          <a:noFill/>
        </p:spPr>
        <p:txBody>
          <a:bodyPr wrap="none" rtlCol="0">
            <a:spAutoFit/>
          </a:bodyPr>
          <a:lstStyle/>
          <a:p>
            <a:r>
              <a:rPr lang="en-US" sz="1800" dirty="0" smtClean="0"/>
              <a:t>Movie?</a:t>
            </a:r>
            <a:endParaRPr lang="en-US" sz="1800" dirty="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400" y="228600"/>
            <a:ext cx="6248400" cy="762000"/>
          </a:xfrm>
        </p:spPr>
        <p:txBody>
          <a:bodyPr/>
          <a:lstStyle/>
          <a:p>
            <a:r>
              <a:rPr lang="en-US" sz="2800" dirty="0" smtClean="0">
                <a:latin typeface="+mn-lt"/>
              </a:rPr>
              <a:t>What is CSR ?</a:t>
            </a:r>
            <a:r>
              <a:rPr lang="en-US" dirty="0" smtClean="0">
                <a:latin typeface="+mn-lt"/>
              </a:rPr>
              <a:t/>
            </a:r>
            <a:br>
              <a:rPr lang="en-US" dirty="0" smtClean="0">
                <a:latin typeface="+mn-lt"/>
              </a:rPr>
            </a:br>
            <a:r>
              <a:rPr lang="en-US" sz="1100" dirty="0" smtClean="0"/>
              <a:t>Coherent Synchrotron Radiation</a:t>
            </a:r>
            <a:endParaRPr lang="en-US" sz="1100" b="0" dirty="0"/>
          </a:p>
        </p:txBody>
      </p:sp>
      <p:pic>
        <p:nvPicPr>
          <p:cNvPr id="12" name="Content Placeholder 11" descr="waveguide1.GIF"/>
          <p:cNvPicPr>
            <a:picLocks noGrp="1" noChangeAspect="1"/>
          </p:cNvPicPr>
          <p:nvPr>
            <p:ph idx="1"/>
          </p:nvPr>
        </p:nvPicPr>
        <p:blipFill>
          <a:blip r:embed="rId2" cstate="screen"/>
          <a:stretch>
            <a:fillRect/>
          </a:stretch>
        </p:blipFill>
        <p:spPr>
          <a:xfrm>
            <a:off x="4578739" y="2107618"/>
            <a:ext cx="2832882" cy="2057400"/>
          </a:xfrm>
        </p:spPr>
      </p:pic>
      <p:sp>
        <p:nvSpPr>
          <p:cNvPr id="15" name="Freeform 14"/>
          <p:cNvSpPr/>
          <p:nvPr/>
        </p:nvSpPr>
        <p:spPr>
          <a:xfrm>
            <a:off x="5416939" y="2107618"/>
            <a:ext cx="2887301" cy="1867686"/>
          </a:xfrm>
          <a:custGeom>
            <a:avLst/>
            <a:gdLst>
              <a:gd name="connsiteX0" fmla="*/ 9053 w 2969537"/>
              <a:gd name="connsiteY0" fmla="*/ 371192 h 1836753"/>
              <a:gd name="connsiteX1" fmla="*/ 9053 w 2969537"/>
              <a:gd name="connsiteY1" fmla="*/ 371192 h 1836753"/>
              <a:gd name="connsiteX2" fmla="*/ 443620 w 2969537"/>
              <a:gd name="connsiteY2" fmla="*/ 371192 h 1836753"/>
              <a:gd name="connsiteX3" fmla="*/ 697117 w 2969537"/>
              <a:gd name="connsiteY3" fmla="*/ 362138 h 1836753"/>
              <a:gd name="connsiteX4" fmla="*/ 1004935 w 2969537"/>
              <a:gd name="connsiteY4" fmla="*/ 353085 h 1836753"/>
              <a:gd name="connsiteX5" fmla="*/ 1376127 w 2969537"/>
              <a:gd name="connsiteY5" fmla="*/ 334978 h 1836753"/>
              <a:gd name="connsiteX6" fmla="*/ 1548143 w 2969537"/>
              <a:gd name="connsiteY6" fmla="*/ 325924 h 1836753"/>
              <a:gd name="connsiteX7" fmla="*/ 2018923 w 2969537"/>
              <a:gd name="connsiteY7" fmla="*/ 316871 h 1836753"/>
              <a:gd name="connsiteX8" fmla="*/ 2046083 w 2969537"/>
              <a:gd name="connsiteY8" fmla="*/ 307817 h 1836753"/>
              <a:gd name="connsiteX9" fmla="*/ 2064190 w 2969537"/>
              <a:gd name="connsiteY9" fmla="*/ 280657 h 1836753"/>
              <a:gd name="connsiteX10" fmla="*/ 2073244 w 2969537"/>
              <a:gd name="connsiteY10" fmla="*/ 271603 h 1836753"/>
              <a:gd name="connsiteX11" fmla="*/ 2073244 w 2969537"/>
              <a:gd name="connsiteY11" fmla="*/ 298764 h 1836753"/>
              <a:gd name="connsiteX12" fmla="*/ 2453489 w 2969537"/>
              <a:gd name="connsiteY12" fmla="*/ 497940 h 1836753"/>
              <a:gd name="connsiteX13" fmla="*/ 2525917 w 2969537"/>
              <a:gd name="connsiteY13" fmla="*/ 896293 h 1836753"/>
              <a:gd name="connsiteX14" fmla="*/ 2390115 w 2969537"/>
              <a:gd name="connsiteY14" fmla="*/ 1330859 h 1836753"/>
              <a:gd name="connsiteX15" fmla="*/ 2118511 w 2969537"/>
              <a:gd name="connsiteY15" fmla="*/ 1430447 h 1836753"/>
              <a:gd name="connsiteX16" fmla="*/ 1865014 w 2969537"/>
              <a:gd name="connsiteY16" fmla="*/ 1439501 h 1836753"/>
              <a:gd name="connsiteX17" fmla="*/ 1720158 w 2969537"/>
              <a:gd name="connsiteY17" fmla="*/ 1448554 h 1836753"/>
              <a:gd name="connsiteX18" fmla="*/ 1448554 w 2969537"/>
              <a:gd name="connsiteY18" fmla="*/ 1448554 h 1836753"/>
              <a:gd name="connsiteX19" fmla="*/ 1339913 w 2969537"/>
              <a:gd name="connsiteY19" fmla="*/ 1466661 h 1836753"/>
              <a:gd name="connsiteX20" fmla="*/ 977774 w 2969537"/>
              <a:gd name="connsiteY20" fmla="*/ 1792586 h 1836753"/>
              <a:gd name="connsiteX21" fmla="*/ 2172832 w 2969537"/>
              <a:gd name="connsiteY21" fmla="*/ 1792586 h 1836753"/>
              <a:gd name="connsiteX22" fmla="*/ 2308634 w 2969537"/>
              <a:gd name="connsiteY22" fmla="*/ 1765425 h 1836753"/>
              <a:gd name="connsiteX23" fmla="*/ 2362954 w 2969537"/>
              <a:gd name="connsiteY23" fmla="*/ 1747318 h 1836753"/>
              <a:gd name="connsiteX24" fmla="*/ 2716040 w 2969537"/>
              <a:gd name="connsiteY24" fmla="*/ 1493821 h 1836753"/>
              <a:gd name="connsiteX25" fmla="*/ 2969537 w 2969537"/>
              <a:gd name="connsiteY25" fmla="*/ 869132 h 1836753"/>
              <a:gd name="connsiteX26" fmla="*/ 2833735 w 2969537"/>
              <a:gd name="connsiteY26" fmla="*/ 479833 h 1836753"/>
              <a:gd name="connsiteX27" fmla="*/ 2525917 w 2969537"/>
              <a:gd name="connsiteY27" fmla="*/ 0 h 1836753"/>
              <a:gd name="connsiteX28" fmla="*/ 2073244 w 2969537"/>
              <a:gd name="connsiteY28" fmla="*/ 0 h 1836753"/>
              <a:gd name="connsiteX29" fmla="*/ 0 w 2969537"/>
              <a:gd name="connsiteY29" fmla="*/ 9053 h 1836753"/>
              <a:gd name="connsiteX30" fmla="*/ 9053 w 2969537"/>
              <a:gd name="connsiteY30" fmla="*/ 371192 h 1836753"/>
              <a:gd name="connsiteX0" fmla="*/ 9053 w 2969537"/>
              <a:gd name="connsiteY0" fmla="*/ 371192 h 1836753"/>
              <a:gd name="connsiteX1" fmla="*/ 9053 w 2969537"/>
              <a:gd name="connsiteY1" fmla="*/ 371192 h 1836753"/>
              <a:gd name="connsiteX2" fmla="*/ 443620 w 2969537"/>
              <a:gd name="connsiteY2" fmla="*/ 371192 h 1836753"/>
              <a:gd name="connsiteX3" fmla="*/ 697117 w 2969537"/>
              <a:gd name="connsiteY3" fmla="*/ 362138 h 1836753"/>
              <a:gd name="connsiteX4" fmla="*/ 1004935 w 2969537"/>
              <a:gd name="connsiteY4" fmla="*/ 353085 h 1836753"/>
              <a:gd name="connsiteX5" fmla="*/ 1376127 w 2969537"/>
              <a:gd name="connsiteY5" fmla="*/ 334978 h 1836753"/>
              <a:gd name="connsiteX6" fmla="*/ 1548143 w 2969537"/>
              <a:gd name="connsiteY6" fmla="*/ 325924 h 1836753"/>
              <a:gd name="connsiteX7" fmla="*/ 2018923 w 2969537"/>
              <a:gd name="connsiteY7" fmla="*/ 316871 h 1836753"/>
              <a:gd name="connsiteX8" fmla="*/ 2046083 w 2969537"/>
              <a:gd name="connsiteY8" fmla="*/ 307817 h 1836753"/>
              <a:gd name="connsiteX9" fmla="*/ 2064190 w 2969537"/>
              <a:gd name="connsiteY9" fmla="*/ 280657 h 1836753"/>
              <a:gd name="connsiteX10" fmla="*/ 2073244 w 2969537"/>
              <a:gd name="connsiteY10" fmla="*/ 271603 h 1836753"/>
              <a:gd name="connsiteX11" fmla="*/ 2201501 w 2969537"/>
              <a:gd name="connsiteY11" fmla="*/ 390053 h 1836753"/>
              <a:gd name="connsiteX12" fmla="*/ 2453489 w 2969537"/>
              <a:gd name="connsiteY12" fmla="*/ 497940 h 1836753"/>
              <a:gd name="connsiteX13" fmla="*/ 2525917 w 2969537"/>
              <a:gd name="connsiteY13" fmla="*/ 896293 h 1836753"/>
              <a:gd name="connsiteX14" fmla="*/ 2390115 w 2969537"/>
              <a:gd name="connsiteY14" fmla="*/ 1330859 h 1836753"/>
              <a:gd name="connsiteX15" fmla="*/ 2118511 w 2969537"/>
              <a:gd name="connsiteY15" fmla="*/ 1430447 h 1836753"/>
              <a:gd name="connsiteX16" fmla="*/ 1865014 w 2969537"/>
              <a:gd name="connsiteY16" fmla="*/ 1439501 h 1836753"/>
              <a:gd name="connsiteX17" fmla="*/ 1720158 w 2969537"/>
              <a:gd name="connsiteY17" fmla="*/ 1448554 h 1836753"/>
              <a:gd name="connsiteX18" fmla="*/ 1448554 w 2969537"/>
              <a:gd name="connsiteY18" fmla="*/ 1448554 h 1836753"/>
              <a:gd name="connsiteX19" fmla="*/ 1339913 w 2969537"/>
              <a:gd name="connsiteY19" fmla="*/ 1466661 h 1836753"/>
              <a:gd name="connsiteX20" fmla="*/ 977774 w 2969537"/>
              <a:gd name="connsiteY20" fmla="*/ 1792586 h 1836753"/>
              <a:gd name="connsiteX21" fmla="*/ 2172832 w 2969537"/>
              <a:gd name="connsiteY21" fmla="*/ 1792586 h 1836753"/>
              <a:gd name="connsiteX22" fmla="*/ 2308634 w 2969537"/>
              <a:gd name="connsiteY22" fmla="*/ 1765425 h 1836753"/>
              <a:gd name="connsiteX23" fmla="*/ 2362954 w 2969537"/>
              <a:gd name="connsiteY23" fmla="*/ 1747318 h 1836753"/>
              <a:gd name="connsiteX24" fmla="*/ 2716040 w 2969537"/>
              <a:gd name="connsiteY24" fmla="*/ 1493821 h 1836753"/>
              <a:gd name="connsiteX25" fmla="*/ 2969537 w 2969537"/>
              <a:gd name="connsiteY25" fmla="*/ 869132 h 1836753"/>
              <a:gd name="connsiteX26" fmla="*/ 2833735 w 2969537"/>
              <a:gd name="connsiteY26" fmla="*/ 479833 h 1836753"/>
              <a:gd name="connsiteX27" fmla="*/ 2525917 w 2969537"/>
              <a:gd name="connsiteY27" fmla="*/ 0 h 1836753"/>
              <a:gd name="connsiteX28" fmla="*/ 2073244 w 2969537"/>
              <a:gd name="connsiteY28" fmla="*/ 0 h 1836753"/>
              <a:gd name="connsiteX29" fmla="*/ 0 w 2969537"/>
              <a:gd name="connsiteY29" fmla="*/ 9053 h 1836753"/>
              <a:gd name="connsiteX30" fmla="*/ 9053 w 2969537"/>
              <a:gd name="connsiteY30" fmla="*/ 371192 h 1836753"/>
              <a:gd name="connsiteX0" fmla="*/ 9053 w 2969537"/>
              <a:gd name="connsiteY0" fmla="*/ 371192 h 1836753"/>
              <a:gd name="connsiteX1" fmla="*/ 9053 w 2969537"/>
              <a:gd name="connsiteY1" fmla="*/ 371192 h 1836753"/>
              <a:gd name="connsiteX2" fmla="*/ 443620 w 2969537"/>
              <a:gd name="connsiteY2" fmla="*/ 371192 h 1836753"/>
              <a:gd name="connsiteX3" fmla="*/ 697117 w 2969537"/>
              <a:gd name="connsiteY3" fmla="*/ 362138 h 1836753"/>
              <a:gd name="connsiteX4" fmla="*/ 1004935 w 2969537"/>
              <a:gd name="connsiteY4" fmla="*/ 353085 h 1836753"/>
              <a:gd name="connsiteX5" fmla="*/ 1376127 w 2969537"/>
              <a:gd name="connsiteY5" fmla="*/ 334978 h 1836753"/>
              <a:gd name="connsiteX6" fmla="*/ 1548143 w 2969537"/>
              <a:gd name="connsiteY6" fmla="*/ 325924 h 1836753"/>
              <a:gd name="connsiteX7" fmla="*/ 2018923 w 2969537"/>
              <a:gd name="connsiteY7" fmla="*/ 316871 h 1836753"/>
              <a:gd name="connsiteX8" fmla="*/ 2046083 w 2969537"/>
              <a:gd name="connsiteY8" fmla="*/ 307817 h 1836753"/>
              <a:gd name="connsiteX9" fmla="*/ 2064190 w 2969537"/>
              <a:gd name="connsiteY9" fmla="*/ 280657 h 1836753"/>
              <a:gd name="connsiteX10" fmla="*/ 2073244 w 2969537"/>
              <a:gd name="connsiteY10" fmla="*/ 271603 h 1836753"/>
              <a:gd name="connsiteX11" fmla="*/ 2201501 w 2969537"/>
              <a:gd name="connsiteY11" fmla="*/ 390053 h 1836753"/>
              <a:gd name="connsiteX12" fmla="*/ 2453489 w 2969537"/>
              <a:gd name="connsiteY12" fmla="*/ 497940 h 1836753"/>
              <a:gd name="connsiteX13" fmla="*/ 2525917 w 2969537"/>
              <a:gd name="connsiteY13" fmla="*/ 896293 h 1836753"/>
              <a:gd name="connsiteX14" fmla="*/ 2390115 w 2969537"/>
              <a:gd name="connsiteY14" fmla="*/ 1330859 h 1836753"/>
              <a:gd name="connsiteX15" fmla="*/ 2118511 w 2969537"/>
              <a:gd name="connsiteY15" fmla="*/ 1430447 h 1836753"/>
              <a:gd name="connsiteX16" fmla="*/ 1865014 w 2969537"/>
              <a:gd name="connsiteY16" fmla="*/ 1439501 h 1836753"/>
              <a:gd name="connsiteX17" fmla="*/ 1720158 w 2969537"/>
              <a:gd name="connsiteY17" fmla="*/ 1448554 h 1836753"/>
              <a:gd name="connsiteX18" fmla="*/ 1448554 w 2969537"/>
              <a:gd name="connsiteY18" fmla="*/ 1448554 h 1836753"/>
              <a:gd name="connsiteX19" fmla="*/ 1339913 w 2969537"/>
              <a:gd name="connsiteY19" fmla="*/ 1466661 h 1836753"/>
              <a:gd name="connsiteX20" fmla="*/ 977774 w 2969537"/>
              <a:gd name="connsiteY20" fmla="*/ 1792586 h 1836753"/>
              <a:gd name="connsiteX21" fmla="*/ 2172832 w 2969537"/>
              <a:gd name="connsiteY21" fmla="*/ 1792586 h 1836753"/>
              <a:gd name="connsiteX22" fmla="*/ 2308634 w 2969537"/>
              <a:gd name="connsiteY22" fmla="*/ 1765425 h 1836753"/>
              <a:gd name="connsiteX23" fmla="*/ 2362954 w 2969537"/>
              <a:gd name="connsiteY23" fmla="*/ 1747318 h 1836753"/>
              <a:gd name="connsiteX24" fmla="*/ 2716040 w 2969537"/>
              <a:gd name="connsiteY24" fmla="*/ 1493821 h 1836753"/>
              <a:gd name="connsiteX25" fmla="*/ 2969537 w 2969537"/>
              <a:gd name="connsiteY25" fmla="*/ 869132 h 1836753"/>
              <a:gd name="connsiteX26" fmla="*/ 2833735 w 2969537"/>
              <a:gd name="connsiteY26" fmla="*/ 479833 h 1836753"/>
              <a:gd name="connsiteX27" fmla="*/ 2525917 w 2969537"/>
              <a:gd name="connsiteY27" fmla="*/ 0 h 1836753"/>
              <a:gd name="connsiteX28" fmla="*/ 2073244 w 2969537"/>
              <a:gd name="connsiteY28" fmla="*/ 0 h 1836753"/>
              <a:gd name="connsiteX29" fmla="*/ 0 w 2969537"/>
              <a:gd name="connsiteY29" fmla="*/ 9053 h 1836753"/>
              <a:gd name="connsiteX30" fmla="*/ 9053 w 2969537"/>
              <a:gd name="connsiteY30" fmla="*/ 371192 h 1836753"/>
              <a:gd name="connsiteX0" fmla="*/ 9053 w 2969537"/>
              <a:gd name="connsiteY0" fmla="*/ 371192 h 1836753"/>
              <a:gd name="connsiteX1" fmla="*/ 9053 w 2969537"/>
              <a:gd name="connsiteY1" fmla="*/ 371192 h 1836753"/>
              <a:gd name="connsiteX2" fmla="*/ 443620 w 2969537"/>
              <a:gd name="connsiteY2" fmla="*/ 371192 h 1836753"/>
              <a:gd name="connsiteX3" fmla="*/ 697117 w 2969537"/>
              <a:gd name="connsiteY3" fmla="*/ 362138 h 1836753"/>
              <a:gd name="connsiteX4" fmla="*/ 1004935 w 2969537"/>
              <a:gd name="connsiteY4" fmla="*/ 353085 h 1836753"/>
              <a:gd name="connsiteX5" fmla="*/ 1376127 w 2969537"/>
              <a:gd name="connsiteY5" fmla="*/ 334978 h 1836753"/>
              <a:gd name="connsiteX6" fmla="*/ 1548143 w 2969537"/>
              <a:gd name="connsiteY6" fmla="*/ 325924 h 1836753"/>
              <a:gd name="connsiteX7" fmla="*/ 2018923 w 2969537"/>
              <a:gd name="connsiteY7" fmla="*/ 316871 h 1836753"/>
              <a:gd name="connsiteX8" fmla="*/ 2064190 w 2969537"/>
              <a:gd name="connsiteY8" fmla="*/ 280657 h 1836753"/>
              <a:gd name="connsiteX9" fmla="*/ 2073244 w 2969537"/>
              <a:gd name="connsiteY9" fmla="*/ 271603 h 1836753"/>
              <a:gd name="connsiteX10" fmla="*/ 2201501 w 2969537"/>
              <a:gd name="connsiteY10" fmla="*/ 390053 h 1836753"/>
              <a:gd name="connsiteX11" fmla="*/ 2453489 w 2969537"/>
              <a:gd name="connsiteY11" fmla="*/ 497940 h 1836753"/>
              <a:gd name="connsiteX12" fmla="*/ 2525917 w 2969537"/>
              <a:gd name="connsiteY12" fmla="*/ 896293 h 1836753"/>
              <a:gd name="connsiteX13" fmla="*/ 2390115 w 2969537"/>
              <a:gd name="connsiteY13" fmla="*/ 1330859 h 1836753"/>
              <a:gd name="connsiteX14" fmla="*/ 2118511 w 2969537"/>
              <a:gd name="connsiteY14" fmla="*/ 1430447 h 1836753"/>
              <a:gd name="connsiteX15" fmla="*/ 1865014 w 2969537"/>
              <a:gd name="connsiteY15" fmla="*/ 1439501 h 1836753"/>
              <a:gd name="connsiteX16" fmla="*/ 1720158 w 2969537"/>
              <a:gd name="connsiteY16" fmla="*/ 1448554 h 1836753"/>
              <a:gd name="connsiteX17" fmla="*/ 1448554 w 2969537"/>
              <a:gd name="connsiteY17" fmla="*/ 1448554 h 1836753"/>
              <a:gd name="connsiteX18" fmla="*/ 1339913 w 2969537"/>
              <a:gd name="connsiteY18" fmla="*/ 1466661 h 1836753"/>
              <a:gd name="connsiteX19" fmla="*/ 977774 w 2969537"/>
              <a:gd name="connsiteY19" fmla="*/ 1792586 h 1836753"/>
              <a:gd name="connsiteX20" fmla="*/ 2172832 w 2969537"/>
              <a:gd name="connsiteY20" fmla="*/ 1792586 h 1836753"/>
              <a:gd name="connsiteX21" fmla="*/ 2308634 w 2969537"/>
              <a:gd name="connsiteY21" fmla="*/ 1765425 h 1836753"/>
              <a:gd name="connsiteX22" fmla="*/ 2362954 w 2969537"/>
              <a:gd name="connsiteY22" fmla="*/ 1747318 h 1836753"/>
              <a:gd name="connsiteX23" fmla="*/ 2716040 w 2969537"/>
              <a:gd name="connsiteY23" fmla="*/ 1493821 h 1836753"/>
              <a:gd name="connsiteX24" fmla="*/ 2969537 w 2969537"/>
              <a:gd name="connsiteY24" fmla="*/ 869132 h 1836753"/>
              <a:gd name="connsiteX25" fmla="*/ 2833735 w 2969537"/>
              <a:gd name="connsiteY25" fmla="*/ 479833 h 1836753"/>
              <a:gd name="connsiteX26" fmla="*/ 2525917 w 2969537"/>
              <a:gd name="connsiteY26" fmla="*/ 0 h 1836753"/>
              <a:gd name="connsiteX27" fmla="*/ 2073244 w 2969537"/>
              <a:gd name="connsiteY27" fmla="*/ 0 h 1836753"/>
              <a:gd name="connsiteX28" fmla="*/ 0 w 2969537"/>
              <a:gd name="connsiteY28" fmla="*/ 9053 h 1836753"/>
              <a:gd name="connsiteX29" fmla="*/ 9053 w 2969537"/>
              <a:gd name="connsiteY29" fmla="*/ 371192 h 1836753"/>
              <a:gd name="connsiteX0" fmla="*/ 9053 w 2969537"/>
              <a:gd name="connsiteY0" fmla="*/ 371192 h 1836753"/>
              <a:gd name="connsiteX1" fmla="*/ 9053 w 2969537"/>
              <a:gd name="connsiteY1" fmla="*/ 371192 h 1836753"/>
              <a:gd name="connsiteX2" fmla="*/ 443620 w 2969537"/>
              <a:gd name="connsiteY2" fmla="*/ 371192 h 1836753"/>
              <a:gd name="connsiteX3" fmla="*/ 697117 w 2969537"/>
              <a:gd name="connsiteY3" fmla="*/ 362138 h 1836753"/>
              <a:gd name="connsiteX4" fmla="*/ 1004935 w 2969537"/>
              <a:gd name="connsiteY4" fmla="*/ 353085 h 1836753"/>
              <a:gd name="connsiteX5" fmla="*/ 1376127 w 2969537"/>
              <a:gd name="connsiteY5" fmla="*/ 334978 h 1836753"/>
              <a:gd name="connsiteX6" fmla="*/ 1548143 w 2969537"/>
              <a:gd name="connsiteY6" fmla="*/ 325924 h 1836753"/>
              <a:gd name="connsiteX7" fmla="*/ 2018923 w 2969537"/>
              <a:gd name="connsiteY7" fmla="*/ 316871 h 1836753"/>
              <a:gd name="connsiteX8" fmla="*/ 2064190 w 2969537"/>
              <a:gd name="connsiteY8" fmla="*/ 280657 h 1836753"/>
              <a:gd name="connsiteX9" fmla="*/ 2201501 w 2969537"/>
              <a:gd name="connsiteY9" fmla="*/ 390053 h 1836753"/>
              <a:gd name="connsiteX10" fmla="*/ 2453489 w 2969537"/>
              <a:gd name="connsiteY10" fmla="*/ 497940 h 1836753"/>
              <a:gd name="connsiteX11" fmla="*/ 2525917 w 2969537"/>
              <a:gd name="connsiteY11" fmla="*/ 896293 h 1836753"/>
              <a:gd name="connsiteX12" fmla="*/ 2390115 w 2969537"/>
              <a:gd name="connsiteY12" fmla="*/ 1330859 h 1836753"/>
              <a:gd name="connsiteX13" fmla="*/ 2118511 w 2969537"/>
              <a:gd name="connsiteY13" fmla="*/ 1430447 h 1836753"/>
              <a:gd name="connsiteX14" fmla="*/ 1865014 w 2969537"/>
              <a:gd name="connsiteY14" fmla="*/ 1439501 h 1836753"/>
              <a:gd name="connsiteX15" fmla="*/ 1720158 w 2969537"/>
              <a:gd name="connsiteY15" fmla="*/ 1448554 h 1836753"/>
              <a:gd name="connsiteX16" fmla="*/ 1448554 w 2969537"/>
              <a:gd name="connsiteY16" fmla="*/ 1448554 h 1836753"/>
              <a:gd name="connsiteX17" fmla="*/ 1339913 w 2969537"/>
              <a:gd name="connsiteY17" fmla="*/ 1466661 h 1836753"/>
              <a:gd name="connsiteX18" fmla="*/ 977774 w 2969537"/>
              <a:gd name="connsiteY18" fmla="*/ 1792586 h 1836753"/>
              <a:gd name="connsiteX19" fmla="*/ 2172832 w 2969537"/>
              <a:gd name="connsiteY19" fmla="*/ 1792586 h 1836753"/>
              <a:gd name="connsiteX20" fmla="*/ 2308634 w 2969537"/>
              <a:gd name="connsiteY20" fmla="*/ 1765425 h 1836753"/>
              <a:gd name="connsiteX21" fmla="*/ 2362954 w 2969537"/>
              <a:gd name="connsiteY21" fmla="*/ 1747318 h 1836753"/>
              <a:gd name="connsiteX22" fmla="*/ 2716040 w 2969537"/>
              <a:gd name="connsiteY22" fmla="*/ 1493821 h 1836753"/>
              <a:gd name="connsiteX23" fmla="*/ 2969537 w 2969537"/>
              <a:gd name="connsiteY23" fmla="*/ 869132 h 1836753"/>
              <a:gd name="connsiteX24" fmla="*/ 2833735 w 2969537"/>
              <a:gd name="connsiteY24" fmla="*/ 479833 h 1836753"/>
              <a:gd name="connsiteX25" fmla="*/ 2525917 w 2969537"/>
              <a:gd name="connsiteY25" fmla="*/ 0 h 1836753"/>
              <a:gd name="connsiteX26" fmla="*/ 2073244 w 2969537"/>
              <a:gd name="connsiteY26" fmla="*/ 0 h 1836753"/>
              <a:gd name="connsiteX27" fmla="*/ 0 w 2969537"/>
              <a:gd name="connsiteY27" fmla="*/ 9053 h 1836753"/>
              <a:gd name="connsiteX28" fmla="*/ 9053 w 2969537"/>
              <a:gd name="connsiteY28" fmla="*/ 371192 h 1836753"/>
              <a:gd name="connsiteX0" fmla="*/ 9053 w 2969537"/>
              <a:gd name="connsiteY0" fmla="*/ 371192 h 1836753"/>
              <a:gd name="connsiteX1" fmla="*/ 9053 w 2969537"/>
              <a:gd name="connsiteY1" fmla="*/ 371192 h 1836753"/>
              <a:gd name="connsiteX2" fmla="*/ 443620 w 2969537"/>
              <a:gd name="connsiteY2" fmla="*/ 371192 h 1836753"/>
              <a:gd name="connsiteX3" fmla="*/ 697117 w 2969537"/>
              <a:gd name="connsiteY3" fmla="*/ 362138 h 1836753"/>
              <a:gd name="connsiteX4" fmla="*/ 1004935 w 2969537"/>
              <a:gd name="connsiteY4" fmla="*/ 353085 h 1836753"/>
              <a:gd name="connsiteX5" fmla="*/ 1376127 w 2969537"/>
              <a:gd name="connsiteY5" fmla="*/ 334978 h 1836753"/>
              <a:gd name="connsiteX6" fmla="*/ 1548143 w 2969537"/>
              <a:gd name="connsiteY6" fmla="*/ 325924 h 1836753"/>
              <a:gd name="connsiteX7" fmla="*/ 2018923 w 2969537"/>
              <a:gd name="connsiteY7" fmla="*/ 316871 h 1836753"/>
              <a:gd name="connsiteX8" fmla="*/ 2201501 w 2969537"/>
              <a:gd name="connsiteY8" fmla="*/ 390053 h 1836753"/>
              <a:gd name="connsiteX9" fmla="*/ 2453489 w 2969537"/>
              <a:gd name="connsiteY9" fmla="*/ 497940 h 1836753"/>
              <a:gd name="connsiteX10" fmla="*/ 2525917 w 2969537"/>
              <a:gd name="connsiteY10" fmla="*/ 896293 h 1836753"/>
              <a:gd name="connsiteX11" fmla="*/ 2390115 w 2969537"/>
              <a:gd name="connsiteY11" fmla="*/ 1330859 h 1836753"/>
              <a:gd name="connsiteX12" fmla="*/ 2118511 w 2969537"/>
              <a:gd name="connsiteY12" fmla="*/ 1430447 h 1836753"/>
              <a:gd name="connsiteX13" fmla="*/ 1865014 w 2969537"/>
              <a:gd name="connsiteY13" fmla="*/ 1439501 h 1836753"/>
              <a:gd name="connsiteX14" fmla="*/ 1720158 w 2969537"/>
              <a:gd name="connsiteY14" fmla="*/ 1448554 h 1836753"/>
              <a:gd name="connsiteX15" fmla="*/ 1448554 w 2969537"/>
              <a:gd name="connsiteY15" fmla="*/ 1448554 h 1836753"/>
              <a:gd name="connsiteX16" fmla="*/ 1339913 w 2969537"/>
              <a:gd name="connsiteY16" fmla="*/ 1466661 h 1836753"/>
              <a:gd name="connsiteX17" fmla="*/ 977774 w 2969537"/>
              <a:gd name="connsiteY17" fmla="*/ 1792586 h 1836753"/>
              <a:gd name="connsiteX18" fmla="*/ 2172832 w 2969537"/>
              <a:gd name="connsiteY18" fmla="*/ 1792586 h 1836753"/>
              <a:gd name="connsiteX19" fmla="*/ 2308634 w 2969537"/>
              <a:gd name="connsiteY19" fmla="*/ 1765425 h 1836753"/>
              <a:gd name="connsiteX20" fmla="*/ 2362954 w 2969537"/>
              <a:gd name="connsiteY20" fmla="*/ 1747318 h 1836753"/>
              <a:gd name="connsiteX21" fmla="*/ 2716040 w 2969537"/>
              <a:gd name="connsiteY21" fmla="*/ 1493821 h 1836753"/>
              <a:gd name="connsiteX22" fmla="*/ 2969537 w 2969537"/>
              <a:gd name="connsiteY22" fmla="*/ 869132 h 1836753"/>
              <a:gd name="connsiteX23" fmla="*/ 2833735 w 2969537"/>
              <a:gd name="connsiteY23" fmla="*/ 479833 h 1836753"/>
              <a:gd name="connsiteX24" fmla="*/ 2525917 w 2969537"/>
              <a:gd name="connsiteY24" fmla="*/ 0 h 1836753"/>
              <a:gd name="connsiteX25" fmla="*/ 2073244 w 2969537"/>
              <a:gd name="connsiteY25" fmla="*/ 0 h 1836753"/>
              <a:gd name="connsiteX26" fmla="*/ 0 w 2969537"/>
              <a:gd name="connsiteY26" fmla="*/ 9053 h 1836753"/>
              <a:gd name="connsiteX27" fmla="*/ 9053 w 2969537"/>
              <a:gd name="connsiteY27" fmla="*/ 371192 h 1836753"/>
              <a:gd name="connsiteX0" fmla="*/ 9053 w 2969537"/>
              <a:gd name="connsiteY0" fmla="*/ 371192 h 1836753"/>
              <a:gd name="connsiteX1" fmla="*/ 9053 w 2969537"/>
              <a:gd name="connsiteY1" fmla="*/ 371192 h 1836753"/>
              <a:gd name="connsiteX2" fmla="*/ 443620 w 2969537"/>
              <a:gd name="connsiteY2" fmla="*/ 371192 h 1836753"/>
              <a:gd name="connsiteX3" fmla="*/ 697117 w 2969537"/>
              <a:gd name="connsiteY3" fmla="*/ 362138 h 1836753"/>
              <a:gd name="connsiteX4" fmla="*/ 1004935 w 2969537"/>
              <a:gd name="connsiteY4" fmla="*/ 353085 h 1836753"/>
              <a:gd name="connsiteX5" fmla="*/ 1376127 w 2969537"/>
              <a:gd name="connsiteY5" fmla="*/ 334978 h 1836753"/>
              <a:gd name="connsiteX6" fmla="*/ 1548143 w 2969537"/>
              <a:gd name="connsiteY6" fmla="*/ 325924 h 1836753"/>
              <a:gd name="connsiteX7" fmla="*/ 2018923 w 2969537"/>
              <a:gd name="connsiteY7" fmla="*/ 316871 h 1836753"/>
              <a:gd name="connsiteX8" fmla="*/ 2201501 w 2969537"/>
              <a:gd name="connsiteY8" fmla="*/ 313853 h 1836753"/>
              <a:gd name="connsiteX9" fmla="*/ 2453489 w 2969537"/>
              <a:gd name="connsiteY9" fmla="*/ 497940 h 1836753"/>
              <a:gd name="connsiteX10" fmla="*/ 2525917 w 2969537"/>
              <a:gd name="connsiteY10" fmla="*/ 896293 h 1836753"/>
              <a:gd name="connsiteX11" fmla="*/ 2390115 w 2969537"/>
              <a:gd name="connsiteY11" fmla="*/ 1330859 h 1836753"/>
              <a:gd name="connsiteX12" fmla="*/ 2118511 w 2969537"/>
              <a:gd name="connsiteY12" fmla="*/ 1430447 h 1836753"/>
              <a:gd name="connsiteX13" fmla="*/ 1865014 w 2969537"/>
              <a:gd name="connsiteY13" fmla="*/ 1439501 h 1836753"/>
              <a:gd name="connsiteX14" fmla="*/ 1720158 w 2969537"/>
              <a:gd name="connsiteY14" fmla="*/ 1448554 h 1836753"/>
              <a:gd name="connsiteX15" fmla="*/ 1448554 w 2969537"/>
              <a:gd name="connsiteY15" fmla="*/ 1448554 h 1836753"/>
              <a:gd name="connsiteX16" fmla="*/ 1339913 w 2969537"/>
              <a:gd name="connsiteY16" fmla="*/ 1466661 h 1836753"/>
              <a:gd name="connsiteX17" fmla="*/ 977774 w 2969537"/>
              <a:gd name="connsiteY17" fmla="*/ 1792586 h 1836753"/>
              <a:gd name="connsiteX18" fmla="*/ 2172832 w 2969537"/>
              <a:gd name="connsiteY18" fmla="*/ 1792586 h 1836753"/>
              <a:gd name="connsiteX19" fmla="*/ 2308634 w 2969537"/>
              <a:gd name="connsiteY19" fmla="*/ 1765425 h 1836753"/>
              <a:gd name="connsiteX20" fmla="*/ 2362954 w 2969537"/>
              <a:gd name="connsiteY20" fmla="*/ 1747318 h 1836753"/>
              <a:gd name="connsiteX21" fmla="*/ 2716040 w 2969537"/>
              <a:gd name="connsiteY21" fmla="*/ 1493821 h 1836753"/>
              <a:gd name="connsiteX22" fmla="*/ 2969537 w 2969537"/>
              <a:gd name="connsiteY22" fmla="*/ 869132 h 1836753"/>
              <a:gd name="connsiteX23" fmla="*/ 2833735 w 2969537"/>
              <a:gd name="connsiteY23" fmla="*/ 479833 h 1836753"/>
              <a:gd name="connsiteX24" fmla="*/ 2525917 w 2969537"/>
              <a:gd name="connsiteY24" fmla="*/ 0 h 1836753"/>
              <a:gd name="connsiteX25" fmla="*/ 2073244 w 2969537"/>
              <a:gd name="connsiteY25" fmla="*/ 0 h 1836753"/>
              <a:gd name="connsiteX26" fmla="*/ 0 w 2969537"/>
              <a:gd name="connsiteY26" fmla="*/ 9053 h 1836753"/>
              <a:gd name="connsiteX27" fmla="*/ 9053 w 2969537"/>
              <a:gd name="connsiteY27" fmla="*/ 371192 h 1836753"/>
              <a:gd name="connsiteX0" fmla="*/ 9053 w 2887301"/>
              <a:gd name="connsiteY0" fmla="*/ 371192 h 1836753"/>
              <a:gd name="connsiteX1" fmla="*/ 9053 w 2887301"/>
              <a:gd name="connsiteY1" fmla="*/ 371192 h 1836753"/>
              <a:gd name="connsiteX2" fmla="*/ 443620 w 2887301"/>
              <a:gd name="connsiteY2" fmla="*/ 371192 h 1836753"/>
              <a:gd name="connsiteX3" fmla="*/ 697117 w 2887301"/>
              <a:gd name="connsiteY3" fmla="*/ 362138 h 1836753"/>
              <a:gd name="connsiteX4" fmla="*/ 1004935 w 2887301"/>
              <a:gd name="connsiteY4" fmla="*/ 353085 h 1836753"/>
              <a:gd name="connsiteX5" fmla="*/ 1376127 w 2887301"/>
              <a:gd name="connsiteY5" fmla="*/ 334978 h 1836753"/>
              <a:gd name="connsiteX6" fmla="*/ 1548143 w 2887301"/>
              <a:gd name="connsiteY6" fmla="*/ 325924 h 1836753"/>
              <a:gd name="connsiteX7" fmla="*/ 2018923 w 2887301"/>
              <a:gd name="connsiteY7" fmla="*/ 316871 h 1836753"/>
              <a:gd name="connsiteX8" fmla="*/ 2201501 w 2887301"/>
              <a:gd name="connsiteY8" fmla="*/ 313853 h 1836753"/>
              <a:gd name="connsiteX9" fmla="*/ 2453489 w 2887301"/>
              <a:gd name="connsiteY9" fmla="*/ 497940 h 1836753"/>
              <a:gd name="connsiteX10" fmla="*/ 2525917 w 2887301"/>
              <a:gd name="connsiteY10" fmla="*/ 896293 h 1836753"/>
              <a:gd name="connsiteX11" fmla="*/ 2390115 w 2887301"/>
              <a:gd name="connsiteY11" fmla="*/ 1330859 h 1836753"/>
              <a:gd name="connsiteX12" fmla="*/ 2118511 w 2887301"/>
              <a:gd name="connsiteY12" fmla="*/ 1430447 h 1836753"/>
              <a:gd name="connsiteX13" fmla="*/ 1865014 w 2887301"/>
              <a:gd name="connsiteY13" fmla="*/ 1439501 h 1836753"/>
              <a:gd name="connsiteX14" fmla="*/ 1720158 w 2887301"/>
              <a:gd name="connsiteY14" fmla="*/ 1448554 h 1836753"/>
              <a:gd name="connsiteX15" fmla="*/ 1448554 w 2887301"/>
              <a:gd name="connsiteY15" fmla="*/ 1448554 h 1836753"/>
              <a:gd name="connsiteX16" fmla="*/ 1339913 w 2887301"/>
              <a:gd name="connsiteY16" fmla="*/ 1466661 h 1836753"/>
              <a:gd name="connsiteX17" fmla="*/ 977774 w 2887301"/>
              <a:gd name="connsiteY17" fmla="*/ 1792586 h 1836753"/>
              <a:gd name="connsiteX18" fmla="*/ 2172832 w 2887301"/>
              <a:gd name="connsiteY18" fmla="*/ 1792586 h 1836753"/>
              <a:gd name="connsiteX19" fmla="*/ 2308634 w 2887301"/>
              <a:gd name="connsiteY19" fmla="*/ 1765425 h 1836753"/>
              <a:gd name="connsiteX20" fmla="*/ 2362954 w 2887301"/>
              <a:gd name="connsiteY20" fmla="*/ 1747318 h 1836753"/>
              <a:gd name="connsiteX21" fmla="*/ 2716040 w 2887301"/>
              <a:gd name="connsiteY21" fmla="*/ 1493821 h 1836753"/>
              <a:gd name="connsiteX22" fmla="*/ 2887301 w 2887301"/>
              <a:gd name="connsiteY22" fmla="*/ 923453 h 1836753"/>
              <a:gd name="connsiteX23" fmla="*/ 2833735 w 2887301"/>
              <a:gd name="connsiteY23" fmla="*/ 479833 h 1836753"/>
              <a:gd name="connsiteX24" fmla="*/ 2525917 w 2887301"/>
              <a:gd name="connsiteY24" fmla="*/ 0 h 1836753"/>
              <a:gd name="connsiteX25" fmla="*/ 2073244 w 2887301"/>
              <a:gd name="connsiteY25" fmla="*/ 0 h 1836753"/>
              <a:gd name="connsiteX26" fmla="*/ 0 w 2887301"/>
              <a:gd name="connsiteY26" fmla="*/ 9053 h 1836753"/>
              <a:gd name="connsiteX27" fmla="*/ 9053 w 2887301"/>
              <a:gd name="connsiteY27" fmla="*/ 371192 h 1836753"/>
              <a:gd name="connsiteX0" fmla="*/ 9053 w 2887301"/>
              <a:gd name="connsiteY0" fmla="*/ 371192 h 1836753"/>
              <a:gd name="connsiteX1" fmla="*/ 9053 w 2887301"/>
              <a:gd name="connsiteY1" fmla="*/ 371192 h 1836753"/>
              <a:gd name="connsiteX2" fmla="*/ 443620 w 2887301"/>
              <a:gd name="connsiteY2" fmla="*/ 371192 h 1836753"/>
              <a:gd name="connsiteX3" fmla="*/ 697117 w 2887301"/>
              <a:gd name="connsiteY3" fmla="*/ 362138 h 1836753"/>
              <a:gd name="connsiteX4" fmla="*/ 1004935 w 2887301"/>
              <a:gd name="connsiteY4" fmla="*/ 353085 h 1836753"/>
              <a:gd name="connsiteX5" fmla="*/ 1376127 w 2887301"/>
              <a:gd name="connsiteY5" fmla="*/ 334978 h 1836753"/>
              <a:gd name="connsiteX6" fmla="*/ 1548143 w 2887301"/>
              <a:gd name="connsiteY6" fmla="*/ 325924 h 1836753"/>
              <a:gd name="connsiteX7" fmla="*/ 2018923 w 2887301"/>
              <a:gd name="connsiteY7" fmla="*/ 316871 h 1836753"/>
              <a:gd name="connsiteX8" fmla="*/ 2201501 w 2887301"/>
              <a:gd name="connsiteY8" fmla="*/ 313853 h 1836753"/>
              <a:gd name="connsiteX9" fmla="*/ 2453489 w 2887301"/>
              <a:gd name="connsiteY9" fmla="*/ 497940 h 1836753"/>
              <a:gd name="connsiteX10" fmla="*/ 2525917 w 2887301"/>
              <a:gd name="connsiteY10" fmla="*/ 896293 h 1836753"/>
              <a:gd name="connsiteX11" fmla="*/ 2390115 w 2887301"/>
              <a:gd name="connsiteY11" fmla="*/ 1330859 h 1836753"/>
              <a:gd name="connsiteX12" fmla="*/ 2118511 w 2887301"/>
              <a:gd name="connsiteY12" fmla="*/ 1430447 h 1836753"/>
              <a:gd name="connsiteX13" fmla="*/ 1865014 w 2887301"/>
              <a:gd name="connsiteY13" fmla="*/ 1439501 h 1836753"/>
              <a:gd name="connsiteX14" fmla="*/ 1720158 w 2887301"/>
              <a:gd name="connsiteY14" fmla="*/ 1448554 h 1836753"/>
              <a:gd name="connsiteX15" fmla="*/ 1448554 w 2887301"/>
              <a:gd name="connsiteY15" fmla="*/ 1448554 h 1836753"/>
              <a:gd name="connsiteX16" fmla="*/ 1339913 w 2887301"/>
              <a:gd name="connsiteY16" fmla="*/ 1466661 h 1836753"/>
              <a:gd name="connsiteX17" fmla="*/ 977774 w 2887301"/>
              <a:gd name="connsiteY17" fmla="*/ 1792586 h 1836753"/>
              <a:gd name="connsiteX18" fmla="*/ 2172832 w 2887301"/>
              <a:gd name="connsiteY18" fmla="*/ 1792586 h 1836753"/>
              <a:gd name="connsiteX19" fmla="*/ 2308634 w 2887301"/>
              <a:gd name="connsiteY19" fmla="*/ 1765425 h 1836753"/>
              <a:gd name="connsiteX20" fmla="*/ 2362954 w 2887301"/>
              <a:gd name="connsiteY20" fmla="*/ 1747318 h 1836753"/>
              <a:gd name="connsiteX21" fmla="*/ 2716040 w 2887301"/>
              <a:gd name="connsiteY21" fmla="*/ 1493821 h 1836753"/>
              <a:gd name="connsiteX22" fmla="*/ 2887301 w 2887301"/>
              <a:gd name="connsiteY22" fmla="*/ 923453 h 1836753"/>
              <a:gd name="connsiteX23" fmla="*/ 2833735 w 2887301"/>
              <a:gd name="connsiteY23" fmla="*/ 479833 h 1836753"/>
              <a:gd name="connsiteX24" fmla="*/ 2506301 w 2887301"/>
              <a:gd name="connsiteY24" fmla="*/ 9053 h 1836753"/>
              <a:gd name="connsiteX25" fmla="*/ 2073244 w 2887301"/>
              <a:gd name="connsiteY25" fmla="*/ 0 h 1836753"/>
              <a:gd name="connsiteX26" fmla="*/ 0 w 2887301"/>
              <a:gd name="connsiteY26" fmla="*/ 9053 h 1836753"/>
              <a:gd name="connsiteX27" fmla="*/ 9053 w 2887301"/>
              <a:gd name="connsiteY27" fmla="*/ 371192 h 1836753"/>
              <a:gd name="connsiteX0" fmla="*/ 9053 w 2887301"/>
              <a:gd name="connsiteY0" fmla="*/ 442111 h 1907672"/>
              <a:gd name="connsiteX1" fmla="*/ 9053 w 2887301"/>
              <a:gd name="connsiteY1" fmla="*/ 442111 h 1907672"/>
              <a:gd name="connsiteX2" fmla="*/ 443620 w 2887301"/>
              <a:gd name="connsiteY2" fmla="*/ 442111 h 1907672"/>
              <a:gd name="connsiteX3" fmla="*/ 697117 w 2887301"/>
              <a:gd name="connsiteY3" fmla="*/ 433057 h 1907672"/>
              <a:gd name="connsiteX4" fmla="*/ 1004935 w 2887301"/>
              <a:gd name="connsiteY4" fmla="*/ 424004 h 1907672"/>
              <a:gd name="connsiteX5" fmla="*/ 1376127 w 2887301"/>
              <a:gd name="connsiteY5" fmla="*/ 405897 h 1907672"/>
              <a:gd name="connsiteX6" fmla="*/ 1548143 w 2887301"/>
              <a:gd name="connsiteY6" fmla="*/ 396843 h 1907672"/>
              <a:gd name="connsiteX7" fmla="*/ 2018923 w 2887301"/>
              <a:gd name="connsiteY7" fmla="*/ 387790 h 1907672"/>
              <a:gd name="connsiteX8" fmla="*/ 2201501 w 2887301"/>
              <a:gd name="connsiteY8" fmla="*/ 384772 h 1907672"/>
              <a:gd name="connsiteX9" fmla="*/ 2453489 w 2887301"/>
              <a:gd name="connsiteY9" fmla="*/ 568859 h 1907672"/>
              <a:gd name="connsiteX10" fmla="*/ 2525917 w 2887301"/>
              <a:gd name="connsiteY10" fmla="*/ 967212 h 1907672"/>
              <a:gd name="connsiteX11" fmla="*/ 2390115 w 2887301"/>
              <a:gd name="connsiteY11" fmla="*/ 1401778 h 1907672"/>
              <a:gd name="connsiteX12" fmla="*/ 2118511 w 2887301"/>
              <a:gd name="connsiteY12" fmla="*/ 1501366 h 1907672"/>
              <a:gd name="connsiteX13" fmla="*/ 1865014 w 2887301"/>
              <a:gd name="connsiteY13" fmla="*/ 1510420 h 1907672"/>
              <a:gd name="connsiteX14" fmla="*/ 1720158 w 2887301"/>
              <a:gd name="connsiteY14" fmla="*/ 1519473 h 1907672"/>
              <a:gd name="connsiteX15" fmla="*/ 1448554 w 2887301"/>
              <a:gd name="connsiteY15" fmla="*/ 1519473 h 1907672"/>
              <a:gd name="connsiteX16" fmla="*/ 1339913 w 2887301"/>
              <a:gd name="connsiteY16" fmla="*/ 1537580 h 1907672"/>
              <a:gd name="connsiteX17" fmla="*/ 977774 w 2887301"/>
              <a:gd name="connsiteY17" fmla="*/ 1863505 h 1907672"/>
              <a:gd name="connsiteX18" fmla="*/ 2172832 w 2887301"/>
              <a:gd name="connsiteY18" fmla="*/ 1863505 h 1907672"/>
              <a:gd name="connsiteX19" fmla="*/ 2308634 w 2887301"/>
              <a:gd name="connsiteY19" fmla="*/ 1836344 h 1907672"/>
              <a:gd name="connsiteX20" fmla="*/ 2362954 w 2887301"/>
              <a:gd name="connsiteY20" fmla="*/ 1818237 h 1907672"/>
              <a:gd name="connsiteX21" fmla="*/ 2716040 w 2887301"/>
              <a:gd name="connsiteY21" fmla="*/ 1564740 h 1907672"/>
              <a:gd name="connsiteX22" fmla="*/ 2887301 w 2887301"/>
              <a:gd name="connsiteY22" fmla="*/ 994372 h 1907672"/>
              <a:gd name="connsiteX23" fmla="*/ 2833735 w 2887301"/>
              <a:gd name="connsiteY23" fmla="*/ 550752 h 1907672"/>
              <a:gd name="connsiteX24" fmla="*/ 2506301 w 2887301"/>
              <a:gd name="connsiteY24" fmla="*/ 79972 h 1907672"/>
              <a:gd name="connsiteX25" fmla="*/ 2073244 w 2887301"/>
              <a:gd name="connsiteY25" fmla="*/ 70919 h 1907672"/>
              <a:gd name="connsiteX26" fmla="*/ 0 w 2887301"/>
              <a:gd name="connsiteY26" fmla="*/ 79972 h 1907672"/>
              <a:gd name="connsiteX27" fmla="*/ 9053 w 2887301"/>
              <a:gd name="connsiteY27" fmla="*/ 442111 h 1907672"/>
              <a:gd name="connsiteX0" fmla="*/ 9053 w 2887301"/>
              <a:gd name="connsiteY0" fmla="*/ 402125 h 1867686"/>
              <a:gd name="connsiteX1" fmla="*/ 9053 w 2887301"/>
              <a:gd name="connsiteY1" fmla="*/ 402125 h 1867686"/>
              <a:gd name="connsiteX2" fmla="*/ 443620 w 2887301"/>
              <a:gd name="connsiteY2" fmla="*/ 402125 h 1867686"/>
              <a:gd name="connsiteX3" fmla="*/ 697117 w 2887301"/>
              <a:gd name="connsiteY3" fmla="*/ 393071 h 1867686"/>
              <a:gd name="connsiteX4" fmla="*/ 1004935 w 2887301"/>
              <a:gd name="connsiteY4" fmla="*/ 384018 h 1867686"/>
              <a:gd name="connsiteX5" fmla="*/ 1376127 w 2887301"/>
              <a:gd name="connsiteY5" fmla="*/ 365911 h 1867686"/>
              <a:gd name="connsiteX6" fmla="*/ 1548143 w 2887301"/>
              <a:gd name="connsiteY6" fmla="*/ 356857 h 1867686"/>
              <a:gd name="connsiteX7" fmla="*/ 2018923 w 2887301"/>
              <a:gd name="connsiteY7" fmla="*/ 347804 h 1867686"/>
              <a:gd name="connsiteX8" fmla="*/ 2201501 w 2887301"/>
              <a:gd name="connsiteY8" fmla="*/ 344786 h 1867686"/>
              <a:gd name="connsiteX9" fmla="*/ 2453489 w 2887301"/>
              <a:gd name="connsiteY9" fmla="*/ 528873 h 1867686"/>
              <a:gd name="connsiteX10" fmla="*/ 2525917 w 2887301"/>
              <a:gd name="connsiteY10" fmla="*/ 927226 h 1867686"/>
              <a:gd name="connsiteX11" fmla="*/ 2390115 w 2887301"/>
              <a:gd name="connsiteY11" fmla="*/ 1361792 h 1867686"/>
              <a:gd name="connsiteX12" fmla="*/ 2118511 w 2887301"/>
              <a:gd name="connsiteY12" fmla="*/ 1461380 h 1867686"/>
              <a:gd name="connsiteX13" fmla="*/ 1865014 w 2887301"/>
              <a:gd name="connsiteY13" fmla="*/ 1470434 h 1867686"/>
              <a:gd name="connsiteX14" fmla="*/ 1720158 w 2887301"/>
              <a:gd name="connsiteY14" fmla="*/ 1479487 h 1867686"/>
              <a:gd name="connsiteX15" fmla="*/ 1448554 w 2887301"/>
              <a:gd name="connsiteY15" fmla="*/ 1479487 h 1867686"/>
              <a:gd name="connsiteX16" fmla="*/ 1339913 w 2887301"/>
              <a:gd name="connsiteY16" fmla="*/ 1497594 h 1867686"/>
              <a:gd name="connsiteX17" fmla="*/ 977774 w 2887301"/>
              <a:gd name="connsiteY17" fmla="*/ 1823519 h 1867686"/>
              <a:gd name="connsiteX18" fmla="*/ 2172832 w 2887301"/>
              <a:gd name="connsiteY18" fmla="*/ 1823519 h 1867686"/>
              <a:gd name="connsiteX19" fmla="*/ 2308634 w 2887301"/>
              <a:gd name="connsiteY19" fmla="*/ 1796358 h 1867686"/>
              <a:gd name="connsiteX20" fmla="*/ 2362954 w 2887301"/>
              <a:gd name="connsiteY20" fmla="*/ 1778251 h 1867686"/>
              <a:gd name="connsiteX21" fmla="*/ 2716040 w 2887301"/>
              <a:gd name="connsiteY21" fmla="*/ 1524754 h 1867686"/>
              <a:gd name="connsiteX22" fmla="*/ 2887301 w 2887301"/>
              <a:gd name="connsiteY22" fmla="*/ 954386 h 1867686"/>
              <a:gd name="connsiteX23" fmla="*/ 2833735 w 2887301"/>
              <a:gd name="connsiteY23" fmla="*/ 510766 h 1867686"/>
              <a:gd name="connsiteX24" fmla="*/ 2506301 w 2887301"/>
              <a:gd name="connsiteY24" fmla="*/ 39986 h 1867686"/>
              <a:gd name="connsiteX25" fmla="*/ 2073244 w 2887301"/>
              <a:gd name="connsiteY25" fmla="*/ 30933 h 1867686"/>
              <a:gd name="connsiteX26" fmla="*/ 0 w 2887301"/>
              <a:gd name="connsiteY26" fmla="*/ 39986 h 1867686"/>
              <a:gd name="connsiteX27" fmla="*/ 9053 w 2887301"/>
              <a:gd name="connsiteY27" fmla="*/ 402125 h 1867686"/>
              <a:gd name="connsiteX0" fmla="*/ 9053 w 2887301"/>
              <a:gd name="connsiteY0" fmla="*/ 402125 h 1867686"/>
              <a:gd name="connsiteX1" fmla="*/ 9053 w 2887301"/>
              <a:gd name="connsiteY1" fmla="*/ 402125 h 1867686"/>
              <a:gd name="connsiteX2" fmla="*/ 443620 w 2887301"/>
              <a:gd name="connsiteY2" fmla="*/ 402125 h 1867686"/>
              <a:gd name="connsiteX3" fmla="*/ 697117 w 2887301"/>
              <a:gd name="connsiteY3" fmla="*/ 393071 h 1867686"/>
              <a:gd name="connsiteX4" fmla="*/ 1004935 w 2887301"/>
              <a:gd name="connsiteY4" fmla="*/ 384018 h 1867686"/>
              <a:gd name="connsiteX5" fmla="*/ 1376127 w 2887301"/>
              <a:gd name="connsiteY5" fmla="*/ 365911 h 1867686"/>
              <a:gd name="connsiteX6" fmla="*/ 1548143 w 2887301"/>
              <a:gd name="connsiteY6" fmla="*/ 356857 h 1867686"/>
              <a:gd name="connsiteX7" fmla="*/ 2018923 w 2887301"/>
              <a:gd name="connsiteY7" fmla="*/ 347804 h 1867686"/>
              <a:gd name="connsiteX8" fmla="*/ 2209800 w 2887301"/>
              <a:gd name="connsiteY8" fmla="*/ 381000 h 1867686"/>
              <a:gd name="connsiteX9" fmla="*/ 2453489 w 2887301"/>
              <a:gd name="connsiteY9" fmla="*/ 528873 h 1867686"/>
              <a:gd name="connsiteX10" fmla="*/ 2525917 w 2887301"/>
              <a:gd name="connsiteY10" fmla="*/ 927226 h 1867686"/>
              <a:gd name="connsiteX11" fmla="*/ 2390115 w 2887301"/>
              <a:gd name="connsiteY11" fmla="*/ 1361792 h 1867686"/>
              <a:gd name="connsiteX12" fmla="*/ 2118511 w 2887301"/>
              <a:gd name="connsiteY12" fmla="*/ 1461380 h 1867686"/>
              <a:gd name="connsiteX13" fmla="*/ 1865014 w 2887301"/>
              <a:gd name="connsiteY13" fmla="*/ 1470434 h 1867686"/>
              <a:gd name="connsiteX14" fmla="*/ 1720158 w 2887301"/>
              <a:gd name="connsiteY14" fmla="*/ 1479487 h 1867686"/>
              <a:gd name="connsiteX15" fmla="*/ 1448554 w 2887301"/>
              <a:gd name="connsiteY15" fmla="*/ 1479487 h 1867686"/>
              <a:gd name="connsiteX16" fmla="*/ 1339913 w 2887301"/>
              <a:gd name="connsiteY16" fmla="*/ 1497594 h 1867686"/>
              <a:gd name="connsiteX17" fmla="*/ 977774 w 2887301"/>
              <a:gd name="connsiteY17" fmla="*/ 1823519 h 1867686"/>
              <a:gd name="connsiteX18" fmla="*/ 2172832 w 2887301"/>
              <a:gd name="connsiteY18" fmla="*/ 1823519 h 1867686"/>
              <a:gd name="connsiteX19" fmla="*/ 2308634 w 2887301"/>
              <a:gd name="connsiteY19" fmla="*/ 1796358 h 1867686"/>
              <a:gd name="connsiteX20" fmla="*/ 2362954 w 2887301"/>
              <a:gd name="connsiteY20" fmla="*/ 1778251 h 1867686"/>
              <a:gd name="connsiteX21" fmla="*/ 2716040 w 2887301"/>
              <a:gd name="connsiteY21" fmla="*/ 1524754 h 1867686"/>
              <a:gd name="connsiteX22" fmla="*/ 2887301 w 2887301"/>
              <a:gd name="connsiteY22" fmla="*/ 954386 h 1867686"/>
              <a:gd name="connsiteX23" fmla="*/ 2833735 w 2887301"/>
              <a:gd name="connsiteY23" fmla="*/ 510766 h 1867686"/>
              <a:gd name="connsiteX24" fmla="*/ 2506301 w 2887301"/>
              <a:gd name="connsiteY24" fmla="*/ 39986 h 1867686"/>
              <a:gd name="connsiteX25" fmla="*/ 2073244 w 2887301"/>
              <a:gd name="connsiteY25" fmla="*/ 30933 h 1867686"/>
              <a:gd name="connsiteX26" fmla="*/ 0 w 2887301"/>
              <a:gd name="connsiteY26" fmla="*/ 39986 h 1867686"/>
              <a:gd name="connsiteX27" fmla="*/ 9053 w 2887301"/>
              <a:gd name="connsiteY27" fmla="*/ 402125 h 1867686"/>
              <a:gd name="connsiteX0" fmla="*/ 9053 w 2887301"/>
              <a:gd name="connsiteY0" fmla="*/ 402125 h 1867686"/>
              <a:gd name="connsiteX1" fmla="*/ 9053 w 2887301"/>
              <a:gd name="connsiteY1" fmla="*/ 402125 h 1867686"/>
              <a:gd name="connsiteX2" fmla="*/ 443620 w 2887301"/>
              <a:gd name="connsiteY2" fmla="*/ 402125 h 1867686"/>
              <a:gd name="connsiteX3" fmla="*/ 697117 w 2887301"/>
              <a:gd name="connsiteY3" fmla="*/ 393071 h 1867686"/>
              <a:gd name="connsiteX4" fmla="*/ 1004935 w 2887301"/>
              <a:gd name="connsiteY4" fmla="*/ 384018 h 1867686"/>
              <a:gd name="connsiteX5" fmla="*/ 1376127 w 2887301"/>
              <a:gd name="connsiteY5" fmla="*/ 365911 h 1867686"/>
              <a:gd name="connsiteX6" fmla="*/ 1548143 w 2887301"/>
              <a:gd name="connsiteY6" fmla="*/ 356857 h 1867686"/>
              <a:gd name="connsiteX7" fmla="*/ 2018923 w 2887301"/>
              <a:gd name="connsiteY7" fmla="*/ 347804 h 1867686"/>
              <a:gd name="connsiteX8" fmla="*/ 2209800 w 2887301"/>
              <a:gd name="connsiteY8" fmla="*/ 381000 h 1867686"/>
              <a:gd name="connsiteX9" fmla="*/ 2438400 w 2887301"/>
              <a:gd name="connsiteY9" fmla="*/ 533400 h 1867686"/>
              <a:gd name="connsiteX10" fmla="*/ 2525917 w 2887301"/>
              <a:gd name="connsiteY10" fmla="*/ 927226 h 1867686"/>
              <a:gd name="connsiteX11" fmla="*/ 2390115 w 2887301"/>
              <a:gd name="connsiteY11" fmla="*/ 1361792 h 1867686"/>
              <a:gd name="connsiteX12" fmla="*/ 2118511 w 2887301"/>
              <a:gd name="connsiteY12" fmla="*/ 1461380 h 1867686"/>
              <a:gd name="connsiteX13" fmla="*/ 1865014 w 2887301"/>
              <a:gd name="connsiteY13" fmla="*/ 1470434 h 1867686"/>
              <a:gd name="connsiteX14" fmla="*/ 1720158 w 2887301"/>
              <a:gd name="connsiteY14" fmla="*/ 1479487 h 1867686"/>
              <a:gd name="connsiteX15" fmla="*/ 1448554 w 2887301"/>
              <a:gd name="connsiteY15" fmla="*/ 1479487 h 1867686"/>
              <a:gd name="connsiteX16" fmla="*/ 1339913 w 2887301"/>
              <a:gd name="connsiteY16" fmla="*/ 1497594 h 1867686"/>
              <a:gd name="connsiteX17" fmla="*/ 977774 w 2887301"/>
              <a:gd name="connsiteY17" fmla="*/ 1823519 h 1867686"/>
              <a:gd name="connsiteX18" fmla="*/ 2172832 w 2887301"/>
              <a:gd name="connsiteY18" fmla="*/ 1823519 h 1867686"/>
              <a:gd name="connsiteX19" fmla="*/ 2308634 w 2887301"/>
              <a:gd name="connsiteY19" fmla="*/ 1796358 h 1867686"/>
              <a:gd name="connsiteX20" fmla="*/ 2362954 w 2887301"/>
              <a:gd name="connsiteY20" fmla="*/ 1778251 h 1867686"/>
              <a:gd name="connsiteX21" fmla="*/ 2716040 w 2887301"/>
              <a:gd name="connsiteY21" fmla="*/ 1524754 h 1867686"/>
              <a:gd name="connsiteX22" fmla="*/ 2887301 w 2887301"/>
              <a:gd name="connsiteY22" fmla="*/ 954386 h 1867686"/>
              <a:gd name="connsiteX23" fmla="*/ 2833735 w 2887301"/>
              <a:gd name="connsiteY23" fmla="*/ 510766 h 1867686"/>
              <a:gd name="connsiteX24" fmla="*/ 2506301 w 2887301"/>
              <a:gd name="connsiteY24" fmla="*/ 39986 h 1867686"/>
              <a:gd name="connsiteX25" fmla="*/ 2073244 w 2887301"/>
              <a:gd name="connsiteY25" fmla="*/ 30933 h 1867686"/>
              <a:gd name="connsiteX26" fmla="*/ 0 w 2887301"/>
              <a:gd name="connsiteY26" fmla="*/ 39986 h 1867686"/>
              <a:gd name="connsiteX27" fmla="*/ 9053 w 2887301"/>
              <a:gd name="connsiteY27" fmla="*/ 402125 h 1867686"/>
              <a:gd name="connsiteX0" fmla="*/ 9053 w 2887301"/>
              <a:gd name="connsiteY0" fmla="*/ 402125 h 1867686"/>
              <a:gd name="connsiteX1" fmla="*/ 9053 w 2887301"/>
              <a:gd name="connsiteY1" fmla="*/ 402125 h 1867686"/>
              <a:gd name="connsiteX2" fmla="*/ 443620 w 2887301"/>
              <a:gd name="connsiteY2" fmla="*/ 402125 h 1867686"/>
              <a:gd name="connsiteX3" fmla="*/ 697117 w 2887301"/>
              <a:gd name="connsiteY3" fmla="*/ 393071 h 1867686"/>
              <a:gd name="connsiteX4" fmla="*/ 1004935 w 2887301"/>
              <a:gd name="connsiteY4" fmla="*/ 384018 h 1867686"/>
              <a:gd name="connsiteX5" fmla="*/ 1376127 w 2887301"/>
              <a:gd name="connsiteY5" fmla="*/ 365911 h 1867686"/>
              <a:gd name="connsiteX6" fmla="*/ 1548143 w 2887301"/>
              <a:gd name="connsiteY6" fmla="*/ 356857 h 1867686"/>
              <a:gd name="connsiteX7" fmla="*/ 2018923 w 2887301"/>
              <a:gd name="connsiteY7" fmla="*/ 347804 h 1867686"/>
              <a:gd name="connsiteX8" fmla="*/ 2209800 w 2887301"/>
              <a:gd name="connsiteY8" fmla="*/ 381000 h 1867686"/>
              <a:gd name="connsiteX9" fmla="*/ 2438400 w 2887301"/>
              <a:gd name="connsiteY9" fmla="*/ 533400 h 1867686"/>
              <a:gd name="connsiteX10" fmla="*/ 2525917 w 2887301"/>
              <a:gd name="connsiteY10" fmla="*/ 927226 h 1867686"/>
              <a:gd name="connsiteX11" fmla="*/ 2362200 w 2887301"/>
              <a:gd name="connsiteY11" fmla="*/ 1295400 h 1867686"/>
              <a:gd name="connsiteX12" fmla="*/ 2118511 w 2887301"/>
              <a:gd name="connsiteY12" fmla="*/ 1461380 h 1867686"/>
              <a:gd name="connsiteX13" fmla="*/ 1865014 w 2887301"/>
              <a:gd name="connsiteY13" fmla="*/ 1470434 h 1867686"/>
              <a:gd name="connsiteX14" fmla="*/ 1720158 w 2887301"/>
              <a:gd name="connsiteY14" fmla="*/ 1479487 h 1867686"/>
              <a:gd name="connsiteX15" fmla="*/ 1448554 w 2887301"/>
              <a:gd name="connsiteY15" fmla="*/ 1479487 h 1867686"/>
              <a:gd name="connsiteX16" fmla="*/ 1339913 w 2887301"/>
              <a:gd name="connsiteY16" fmla="*/ 1497594 h 1867686"/>
              <a:gd name="connsiteX17" fmla="*/ 977774 w 2887301"/>
              <a:gd name="connsiteY17" fmla="*/ 1823519 h 1867686"/>
              <a:gd name="connsiteX18" fmla="*/ 2172832 w 2887301"/>
              <a:gd name="connsiteY18" fmla="*/ 1823519 h 1867686"/>
              <a:gd name="connsiteX19" fmla="*/ 2308634 w 2887301"/>
              <a:gd name="connsiteY19" fmla="*/ 1796358 h 1867686"/>
              <a:gd name="connsiteX20" fmla="*/ 2362954 w 2887301"/>
              <a:gd name="connsiteY20" fmla="*/ 1778251 h 1867686"/>
              <a:gd name="connsiteX21" fmla="*/ 2716040 w 2887301"/>
              <a:gd name="connsiteY21" fmla="*/ 1524754 h 1867686"/>
              <a:gd name="connsiteX22" fmla="*/ 2887301 w 2887301"/>
              <a:gd name="connsiteY22" fmla="*/ 954386 h 1867686"/>
              <a:gd name="connsiteX23" fmla="*/ 2833735 w 2887301"/>
              <a:gd name="connsiteY23" fmla="*/ 510766 h 1867686"/>
              <a:gd name="connsiteX24" fmla="*/ 2506301 w 2887301"/>
              <a:gd name="connsiteY24" fmla="*/ 39986 h 1867686"/>
              <a:gd name="connsiteX25" fmla="*/ 2073244 w 2887301"/>
              <a:gd name="connsiteY25" fmla="*/ 30933 h 1867686"/>
              <a:gd name="connsiteX26" fmla="*/ 0 w 2887301"/>
              <a:gd name="connsiteY26" fmla="*/ 39986 h 1867686"/>
              <a:gd name="connsiteX27" fmla="*/ 9053 w 2887301"/>
              <a:gd name="connsiteY27" fmla="*/ 402125 h 18676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887301" h="1867686">
                <a:moveTo>
                  <a:pt x="9053" y="402125"/>
                </a:moveTo>
                <a:lnTo>
                  <a:pt x="9053" y="402125"/>
                </a:lnTo>
                <a:cubicBezTo>
                  <a:pt x="228228" y="418984"/>
                  <a:pt x="97829" y="413103"/>
                  <a:pt x="443620" y="402125"/>
                </a:cubicBezTo>
                <a:lnTo>
                  <a:pt x="697117" y="393071"/>
                </a:lnTo>
                <a:lnTo>
                  <a:pt x="1004935" y="384018"/>
                </a:lnTo>
                <a:cubicBezTo>
                  <a:pt x="1306168" y="366297"/>
                  <a:pt x="1001764" y="383323"/>
                  <a:pt x="1376127" y="365911"/>
                </a:cubicBezTo>
                <a:cubicBezTo>
                  <a:pt x="1433483" y="363243"/>
                  <a:pt x="1490748" y="358474"/>
                  <a:pt x="1548143" y="356857"/>
                </a:cubicBezTo>
                <a:lnTo>
                  <a:pt x="2018923" y="347804"/>
                </a:lnTo>
                <a:cubicBezTo>
                  <a:pt x="2127816" y="358492"/>
                  <a:pt x="2137372" y="350822"/>
                  <a:pt x="2209800" y="381000"/>
                </a:cubicBezTo>
                <a:lnTo>
                  <a:pt x="2438400" y="533400"/>
                </a:lnTo>
                <a:lnTo>
                  <a:pt x="2525917" y="927226"/>
                </a:lnTo>
                <a:lnTo>
                  <a:pt x="2362200" y="1295400"/>
                </a:lnTo>
                <a:lnTo>
                  <a:pt x="2118511" y="1461380"/>
                </a:lnTo>
                <a:lnTo>
                  <a:pt x="1865014" y="1470434"/>
                </a:lnTo>
                <a:cubicBezTo>
                  <a:pt x="1816684" y="1472631"/>
                  <a:pt x="1768526" y="1478436"/>
                  <a:pt x="1720158" y="1479487"/>
                </a:cubicBezTo>
                <a:cubicBezTo>
                  <a:pt x="1629645" y="1481455"/>
                  <a:pt x="1539089" y="1479487"/>
                  <a:pt x="1448554" y="1479487"/>
                </a:cubicBezTo>
                <a:lnTo>
                  <a:pt x="1339913" y="1497594"/>
                </a:lnTo>
                <a:lnTo>
                  <a:pt x="977774" y="1823519"/>
                </a:lnTo>
                <a:cubicBezTo>
                  <a:pt x="1419473" y="1867686"/>
                  <a:pt x="1222458" y="1851267"/>
                  <a:pt x="2172832" y="1823519"/>
                </a:cubicBezTo>
                <a:cubicBezTo>
                  <a:pt x="2218976" y="1822172"/>
                  <a:pt x="2264839" y="1810957"/>
                  <a:pt x="2308634" y="1796358"/>
                </a:cubicBezTo>
                <a:lnTo>
                  <a:pt x="2362954" y="1778251"/>
                </a:lnTo>
                <a:lnTo>
                  <a:pt x="2716040" y="1524754"/>
                </a:lnTo>
                <a:lnTo>
                  <a:pt x="2887301" y="954386"/>
                </a:lnTo>
                <a:lnTo>
                  <a:pt x="2833735" y="510766"/>
                </a:lnTo>
                <a:cubicBezTo>
                  <a:pt x="2770235" y="358366"/>
                  <a:pt x="2633049" y="119958"/>
                  <a:pt x="2506301" y="39986"/>
                </a:cubicBezTo>
                <a:cubicBezTo>
                  <a:pt x="2361446" y="0"/>
                  <a:pt x="2490961" y="30933"/>
                  <a:pt x="2073244" y="30933"/>
                </a:cubicBezTo>
                <a:lnTo>
                  <a:pt x="0" y="39986"/>
                </a:lnTo>
                <a:lnTo>
                  <a:pt x="9053" y="402125"/>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27"/>
          <p:cNvSpPr/>
          <p:nvPr/>
        </p:nvSpPr>
        <p:spPr>
          <a:xfrm>
            <a:off x="5447117" y="1828800"/>
            <a:ext cx="3213980" cy="2089511"/>
          </a:xfrm>
          <a:custGeom>
            <a:avLst/>
            <a:gdLst>
              <a:gd name="connsiteX0" fmla="*/ 0 w 3213980"/>
              <a:gd name="connsiteY0" fmla="*/ 278818 h 2089511"/>
              <a:gd name="connsiteX1" fmla="*/ 0 w 3213980"/>
              <a:gd name="connsiteY1" fmla="*/ 278818 h 2089511"/>
              <a:gd name="connsiteX2" fmla="*/ 63374 w 3213980"/>
              <a:gd name="connsiteY2" fmla="*/ 233551 h 2089511"/>
              <a:gd name="connsiteX3" fmla="*/ 117695 w 3213980"/>
              <a:gd name="connsiteY3" fmla="*/ 215444 h 2089511"/>
              <a:gd name="connsiteX4" fmla="*/ 144856 w 3213980"/>
              <a:gd name="connsiteY4" fmla="*/ 206390 h 2089511"/>
              <a:gd name="connsiteX5" fmla="*/ 172016 w 3213980"/>
              <a:gd name="connsiteY5" fmla="*/ 188283 h 2089511"/>
              <a:gd name="connsiteX6" fmla="*/ 181070 w 3213980"/>
              <a:gd name="connsiteY6" fmla="*/ 152069 h 2089511"/>
              <a:gd name="connsiteX7" fmla="*/ 208230 w 3213980"/>
              <a:gd name="connsiteY7" fmla="*/ 143016 h 2089511"/>
              <a:gd name="connsiteX8" fmla="*/ 262551 w 3213980"/>
              <a:gd name="connsiteY8" fmla="*/ 97749 h 2089511"/>
              <a:gd name="connsiteX9" fmla="*/ 289711 w 3213980"/>
              <a:gd name="connsiteY9" fmla="*/ 88695 h 2089511"/>
              <a:gd name="connsiteX10" fmla="*/ 316872 w 3213980"/>
              <a:gd name="connsiteY10" fmla="*/ 70588 h 2089511"/>
              <a:gd name="connsiteX11" fmla="*/ 362139 w 3213980"/>
              <a:gd name="connsiteY11" fmla="*/ 34374 h 2089511"/>
              <a:gd name="connsiteX12" fmla="*/ 1222218 w 3213980"/>
              <a:gd name="connsiteY12" fmla="*/ 25321 h 2089511"/>
              <a:gd name="connsiteX13" fmla="*/ 1792586 w 3213980"/>
              <a:gd name="connsiteY13" fmla="*/ 25321 h 2089511"/>
              <a:gd name="connsiteX14" fmla="*/ 1819747 w 3213980"/>
              <a:gd name="connsiteY14" fmla="*/ 16268 h 2089511"/>
              <a:gd name="connsiteX15" fmla="*/ 2109458 w 3213980"/>
              <a:gd name="connsiteY15" fmla="*/ 7214 h 2089511"/>
              <a:gd name="connsiteX16" fmla="*/ 2797521 w 3213980"/>
              <a:gd name="connsiteY16" fmla="*/ 25321 h 2089511"/>
              <a:gd name="connsiteX17" fmla="*/ 2824681 w 3213980"/>
              <a:gd name="connsiteY17" fmla="*/ 34374 h 2089511"/>
              <a:gd name="connsiteX18" fmla="*/ 2888056 w 3213980"/>
              <a:gd name="connsiteY18" fmla="*/ 43428 h 2089511"/>
              <a:gd name="connsiteX19" fmla="*/ 2924270 w 3213980"/>
              <a:gd name="connsiteY19" fmla="*/ 79642 h 2089511"/>
              <a:gd name="connsiteX20" fmla="*/ 2951430 w 3213980"/>
              <a:gd name="connsiteY20" fmla="*/ 97749 h 2089511"/>
              <a:gd name="connsiteX21" fmla="*/ 2978590 w 3213980"/>
              <a:gd name="connsiteY21" fmla="*/ 70588 h 2089511"/>
              <a:gd name="connsiteX22" fmla="*/ 3195873 w 3213980"/>
              <a:gd name="connsiteY22" fmla="*/ 650010 h 2089511"/>
              <a:gd name="connsiteX23" fmla="*/ 3213980 w 3213980"/>
              <a:gd name="connsiteY23" fmla="*/ 1111737 h 2089511"/>
              <a:gd name="connsiteX24" fmla="*/ 3032911 w 3213980"/>
              <a:gd name="connsiteY24" fmla="*/ 1691159 h 2089511"/>
              <a:gd name="connsiteX25" fmla="*/ 2372008 w 3213980"/>
              <a:gd name="connsiteY25" fmla="*/ 2089511 h 2089511"/>
              <a:gd name="connsiteX26" fmla="*/ 2353901 w 3213980"/>
              <a:gd name="connsiteY26" fmla="*/ 2026137 h 2089511"/>
              <a:gd name="connsiteX27" fmla="*/ 2652666 w 3213980"/>
              <a:gd name="connsiteY27" fmla="*/ 1817907 h 2089511"/>
              <a:gd name="connsiteX28" fmla="*/ 2879002 w 3213980"/>
              <a:gd name="connsiteY28" fmla="*/ 1220378 h 2089511"/>
              <a:gd name="connsiteX29" fmla="*/ 2797521 w 3213980"/>
              <a:gd name="connsiteY29" fmla="*/ 758652 h 2089511"/>
              <a:gd name="connsiteX30" fmla="*/ 2498757 w 3213980"/>
              <a:gd name="connsiteY30" fmla="*/ 333139 h 2089511"/>
              <a:gd name="connsiteX31" fmla="*/ 1756372 w 3213980"/>
              <a:gd name="connsiteY31" fmla="*/ 287871 h 2089511"/>
              <a:gd name="connsiteX32" fmla="*/ 0 w 3213980"/>
              <a:gd name="connsiteY32" fmla="*/ 278818 h 2089511"/>
              <a:gd name="connsiteX0" fmla="*/ 46022 w 3213980"/>
              <a:gd name="connsiteY0" fmla="*/ 278818 h 2089511"/>
              <a:gd name="connsiteX1" fmla="*/ 0 w 3213980"/>
              <a:gd name="connsiteY1" fmla="*/ 278818 h 2089511"/>
              <a:gd name="connsiteX2" fmla="*/ 63374 w 3213980"/>
              <a:gd name="connsiteY2" fmla="*/ 233551 h 2089511"/>
              <a:gd name="connsiteX3" fmla="*/ 117695 w 3213980"/>
              <a:gd name="connsiteY3" fmla="*/ 215444 h 2089511"/>
              <a:gd name="connsiteX4" fmla="*/ 144856 w 3213980"/>
              <a:gd name="connsiteY4" fmla="*/ 206390 h 2089511"/>
              <a:gd name="connsiteX5" fmla="*/ 172016 w 3213980"/>
              <a:gd name="connsiteY5" fmla="*/ 188283 h 2089511"/>
              <a:gd name="connsiteX6" fmla="*/ 181070 w 3213980"/>
              <a:gd name="connsiteY6" fmla="*/ 152069 h 2089511"/>
              <a:gd name="connsiteX7" fmla="*/ 208230 w 3213980"/>
              <a:gd name="connsiteY7" fmla="*/ 143016 h 2089511"/>
              <a:gd name="connsiteX8" fmla="*/ 262551 w 3213980"/>
              <a:gd name="connsiteY8" fmla="*/ 97749 h 2089511"/>
              <a:gd name="connsiteX9" fmla="*/ 289711 w 3213980"/>
              <a:gd name="connsiteY9" fmla="*/ 88695 h 2089511"/>
              <a:gd name="connsiteX10" fmla="*/ 316872 w 3213980"/>
              <a:gd name="connsiteY10" fmla="*/ 70588 h 2089511"/>
              <a:gd name="connsiteX11" fmla="*/ 362139 w 3213980"/>
              <a:gd name="connsiteY11" fmla="*/ 34374 h 2089511"/>
              <a:gd name="connsiteX12" fmla="*/ 1222218 w 3213980"/>
              <a:gd name="connsiteY12" fmla="*/ 25321 h 2089511"/>
              <a:gd name="connsiteX13" fmla="*/ 1792586 w 3213980"/>
              <a:gd name="connsiteY13" fmla="*/ 25321 h 2089511"/>
              <a:gd name="connsiteX14" fmla="*/ 1819747 w 3213980"/>
              <a:gd name="connsiteY14" fmla="*/ 16268 h 2089511"/>
              <a:gd name="connsiteX15" fmla="*/ 2109458 w 3213980"/>
              <a:gd name="connsiteY15" fmla="*/ 7214 h 2089511"/>
              <a:gd name="connsiteX16" fmla="*/ 2797521 w 3213980"/>
              <a:gd name="connsiteY16" fmla="*/ 25321 h 2089511"/>
              <a:gd name="connsiteX17" fmla="*/ 2824681 w 3213980"/>
              <a:gd name="connsiteY17" fmla="*/ 34374 h 2089511"/>
              <a:gd name="connsiteX18" fmla="*/ 2888056 w 3213980"/>
              <a:gd name="connsiteY18" fmla="*/ 43428 h 2089511"/>
              <a:gd name="connsiteX19" fmla="*/ 2924270 w 3213980"/>
              <a:gd name="connsiteY19" fmla="*/ 79642 h 2089511"/>
              <a:gd name="connsiteX20" fmla="*/ 2951430 w 3213980"/>
              <a:gd name="connsiteY20" fmla="*/ 97749 h 2089511"/>
              <a:gd name="connsiteX21" fmla="*/ 2978590 w 3213980"/>
              <a:gd name="connsiteY21" fmla="*/ 70588 h 2089511"/>
              <a:gd name="connsiteX22" fmla="*/ 3195873 w 3213980"/>
              <a:gd name="connsiteY22" fmla="*/ 650010 h 2089511"/>
              <a:gd name="connsiteX23" fmla="*/ 3213980 w 3213980"/>
              <a:gd name="connsiteY23" fmla="*/ 1111737 h 2089511"/>
              <a:gd name="connsiteX24" fmla="*/ 3032911 w 3213980"/>
              <a:gd name="connsiteY24" fmla="*/ 1691159 h 2089511"/>
              <a:gd name="connsiteX25" fmla="*/ 2372008 w 3213980"/>
              <a:gd name="connsiteY25" fmla="*/ 2089511 h 2089511"/>
              <a:gd name="connsiteX26" fmla="*/ 2353901 w 3213980"/>
              <a:gd name="connsiteY26" fmla="*/ 2026137 h 2089511"/>
              <a:gd name="connsiteX27" fmla="*/ 2652666 w 3213980"/>
              <a:gd name="connsiteY27" fmla="*/ 1817907 h 2089511"/>
              <a:gd name="connsiteX28" fmla="*/ 2879002 w 3213980"/>
              <a:gd name="connsiteY28" fmla="*/ 1220378 h 2089511"/>
              <a:gd name="connsiteX29" fmla="*/ 2797521 w 3213980"/>
              <a:gd name="connsiteY29" fmla="*/ 758652 h 2089511"/>
              <a:gd name="connsiteX30" fmla="*/ 2498757 w 3213980"/>
              <a:gd name="connsiteY30" fmla="*/ 333139 h 2089511"/>
              <a:gd name="connsiteX31" fmla="*/ 1756372 w 3213980"/>
              <a:gd name="connsiteY31" fmla="*/ 287871 h 2089511"/>
              <a:gd name="connsiteX32" fmla="*/ 46022 w 3213980"/>
              <a:gd name="connsiteY32" fmla="*/ 278818 h 2089511"/>
              <a:gd name="connsiteX0" fmla="*/ 46022 w 3213980"/>
              <a:gd name="connsiteY0" fmla="*/ 278818 h 2089511"/>
              <a:gd name="connsiteX1" fmla="*/ 0 w 3213980"/>
              <a:gd name="connsiteY1" fmla="*/ 278818 h 2089511"/>
              <a:gd name="connsiteX2" fmla="*/ 63374 w 3213980"/>
              <a:gd name="connsiteY2" fmla="*/ 233551 h 2089511"/>
              <a:gd name="connsiteX3" fmla="*/ 117695 w 3213980"/>
              <a:gd name="connsiteY3" fmla="*/ 215444 h 2089511"/>
              <a:gd name="connsiteX4" fmla="*/ 144856 w 3213980"/>
              <a:gd name="connsiteY4" fmla="*/ 206390 h 2089511"/>
              <a:gd name="connsiteX5" fmla="*/ 172016 w 3213980"/>
              <a:gd name="connsiteY5" fmla="*/ 188283 h 2089511"/>
              <a:gd name="connsiteX6" fmla="*/ 181070 w 3213980"/>
              <a:gd name="connsiteY6" fmla="*/ 152069 h 2089511"/>
              <a:gd name="connsiteX7" fmla="*/ 208230 w 3213980"/>
              <a:gd name="connsiteY7" fmla="*/ 143016 h 2089511"/>
              <a:gd name="connsiteX8" fmla="*/ 262551 w 3213980"/>
              <a:gd name="connsiteY8" fmla="*/ 97749 h 2089511"/>
              <a:gd name="connsiteX9" fmla="*/ 289711 w 3213980"/>
              <a:gd name="connsiteY9" fmla="*/ 88695 h 2089511"/>
              <a:gd name="connsiteX10" fmla="*/ 316872 w 3213980"/>
              <a:gd name="connsiteY10" fmla="*/ 70588 h 2089511"/>
              <a:gd name="connsiteX11" fmla="*/ 362139 w 3213980"/>
              <a:gd name="connsiteY11" fmla="*/ 34374 h 2089511"/>
              <a:gd name="connsiteX12" fmla="*/ 1222218 w 3213980"/>
              <a:gd name="connsiteY12" fmla="*/ 25321 h 2089511"/>
              <a:gd name="connsiteX13" fmla="*/ 1792586 w 3213980"/>
              <a:gd name="connsiteY13" fmla="*/ 25321 h 2089511"/>
              <a:gd name="connsiteX14" fmla="*/ 1819747 w 3213980"/>
              <a:gd name="connsiteY14" fmla="*/ 16268 h 2089511"/>
              <a:gd name="connsiteX15" fmla="*/ 2109458 w 3213980"/>
              <a:gd name="connsiteY15" fmla="*/ 7214 h 2089511"/>
              <a:gd name="connsiteX16" fmla="*/ 2797521 w 3213980"/>
              <a:gd name="connsiteY16" fmla="*/ 25321 h 2089511"/>
              <a:gd name="connsiteX17" fmla="*/ 2824681 w 3213980"/>
              <a:gd name="connsiteY17" fmla="*/ 34374 h 2089511"/>
              <a:gd name="connsiteX18" fmla="*/ 2888056 w 3213980"/>
              <a:gd name="connsiteY18" fmla="*/ 43428 h 2089511"/>
              <a:gd name="connsiteX19" fmla="*/ 2924270 w 3213980"/>
              <a:gd name="connsiteY19" fmla="*/ 79642 h 2089511"/>
              <a:gd name="connsiteX20" fmla="*/ 2951430 w 3213980"/>
              <a:gd name="connsiteY20" fmla="*/ 97749 h 2089511"/>
              <a:gd name="connsiteX21" fmla="*/ 2978590 w 3213980"/>
              <a:gd name="connsiteY21" fmla="*/ 70588 h 2089511"/>
              <a:gd name="connsiteX22" fmla="*/ 3195873 w 3213980"/>
              <a:gd name="connsiteY22" fmla="*/ 650010 h 2089511"/>
              <a:gd name="connsiteX23" fmla="*/ 3213980 w 3213980"/>
              <a:gd name="connsiteY23" fmla="*/ 1111737 h 2089511"/>
              <a:gd name="connsiteX24" fmla="*/ 3032911 w 3213980"/>
              <a:gd name="connsiteY24" fmla="*/ 1691159 h 2089511"/>
              <a:gd name="connsiteX25" fmla="*/ 2372008 w 3213980"/>
              <a:gd name="connsiteY25" fmla="*/ 2089511 h 2089511"/>
              <a:gd name="connsiteX26" fmla="*/ 2353901 w 3213980"/>
              <a:gd name="connsiteY26" fmla="*/ 2026137 h 2089511"/>
              <a:gd name="connsiteX27" fmla="*/ 2652666 w 3213980"/>
              <a:gd name="connsiteY27" fmla="*/ 1817907 h 2089511"/>
              <a:gd name="connsiteX28" fmla="*/ 2879002 w 3213980"/>
              <a:gd name="connsiteY28" fmla="*/ 1220378 h 2089511"/>
              <a:gd name="connsiteX29" fmla="*/ 2797521 w 3213980"/>
              <a:gd name="connsiteY29" fmla="*/ 758652 h 2089511"/>
              <a:gd name="connsiteX30" fmla="*/ 2498757 w 3213980"/>
              <a:gd name="connsiteY30" fmla="*/ 333139 h 2089511"/>
              <a:gd name="connsiteX31" fmla="*/ 1756372 w 3213980"/>
              <a:gd name="connsiteY31" fmla="*/ 287871 h 2089511"/>
              <a:gd name="connsiteX32" fmla="*/ 46022 w 3213980"/>
              <a:gd name="connsiteY32" fmla="*/ 278818 h 2089511"/>
              <a:gd name="connsiteX0" fmla="*/ 46022 w 3213980"/>
              <a:gd name="connsiteY0" fmla="*/ 278818 h 2089511"/>
              <a:gd name="connsiteX1" fmla="*/ 0 w 3213980"/>
              <a:gd name="connsiteY1" fmla="*/ 278818 h 2089511"/>
              <a:gd name="connsiteX2" fmla="*/ 63374 w 3213980"/>
              <a:gd name="connsiteY2" fmla="*/ 233551 h 2089511"/>
              <a:gd name="connsiteX3" fmla="*/ 117695 w 3213980"/>
              <a:gd name="connsiteY3" fmla="*/ 215444 h 2089511"/>
              <a:gd name="connsiteX4" fmla="*/ 144856 w 3213980"/>
              <a:gd name="connsiteY4" fmla="*/ 206390 h 2089511"/>
              <a:gd name="connsiteX5" fmla="*/ 172016 w 3213980"/>
              <a:gd name="connsiteY5" fmla="*/ 188283 h 2089511"/>
              <a:gd name="connsiteX6" fmla="*/ 181070 w 3213980"/>
              <a:gd name="connsiteY6" fmla="*/ 152069 h 2089511"/>
              <a:gd name="connsiteX7" fmla="*/ 208230 w 3213980"/>
              <a:gd name="connsiteY7" fmla="*/ 143016 h 2089511"/>
              <a:gd name="connsiteX8" fmla="*/ 262551 w 3213980"/>
              <a:gd name="connsiteY8" fmla="*/ 97749 h 2089511"/>
              <a:gd name="connsiteX9" fmla="*/ 289711 w 3213980"/>
              <a:gd name="connsiteY9" fmla="*/ 88695 h 2089511"/>
              <a:gd name="connsiteX10" fmla="*/ 316872 w 3213980"/>
              <a:gd name="connsiteY10" fmla="*/ 70588 h 2089511"/>
              <a:gd name="connsiteX11" fmla="*/ 362139 w 3213980"/>
              <a:gd name="connsiteY11" fmla="*/ 34374 h 2089511"/>
              <a:gd name="connsiteX12" fmla="*/ 1222218 w 3213980"/>
              <a:gd name="connsiteY12" fmla="*/ 25321 h 2089511"/>
              <a:gd name="connsiteX13" fmla="*/ 1792586 w 3213980"/>
              <a:gd name="connsiteY13" fmla="*/ 25321 h 2089511"/>
              <a:gd name="connsiteX14" fmla="*/ 1819747 w 3213980"/>
              <a:gd name="connsiteY14" fmla="*/ 16268 h 2089511"/>
              <a:gd name="connsiteX15" fmla="*/ 2109458 w 3213980"/>
              <a:gd name="connsiteY15" fmla="*/ 7214 h 2089511"/>
              <a:gd name="connsiteX16" fmla="*/ 2797521 w 3213980"/>
              <a:gd name="connsiteY16" fmla="*/ 25321 h 2089511"/>
              <a:gd name="connsiteX17" fmla="*/ 2824681 w 3213980"/>
              <a:gd name="connsiteY17" fmla="*/ 34374 h 2089511"/>
              <a:gd name="connsiteX18" fmla="*/ 2924270 w 3213980"/>
              <a:gd name="connsiteY18" fmla="*/ 79642 h 2089511"/>
              <a:gd name="connsiteX19" fmla="*/ 2951430 w 3213980"/>
              <a:gd name="connsiteY19" fmla="*/ 97749 h 2089511"/>
              <a:gd name="connsiteX20" fmla="*/ 2978590 w 3213980"/>
              <a:gd name="connsiteY20" fmla="*/ 70588 h 2089511"/>
              <a:gd name="connsiteX21" fmla="*/ 3195873 w 3213980"/>
              <a:gd name="connsiteY21" fmla="*/ 650010 h 2089511"/>
              <a:gd name="connsiteX22" fmla="*/ 3213980 w 3213980"/>
              <a:gd name="connsiteY22" fmla="*/ 1111737 h 2089511"/>
              <a:gd name="connsiteX23" fmla="*/ 3032911 w 3213980"/>
              <a:gd name="connsiteY23" fmla="*/ 1691159 h 2089511"/>
              <a:gd name="connsiteX24" fmla="*/ 2372008 w 3213980"/>
              <a:gd name="connsiteY24" fmla="*/ 2089511 h 2089511"/>
              <a:gd name="connsiteX25" fmla="*/ 2353901 w 3213980"/>
              <a:gd name="connsiteY25" fmla="*/ 2026137 h 2089511"/>
              <a:gd name="connsiteX26" fmla="*/ 2652666 w 3213980"/>
              <a:gd name="connsiteY26" fmla="*/ 1817907 h 2089511"/>
              <a:gd name="connsiteX27" fmla="*/ 2879002 w 3213980"/>
              <a:gd name="connsiteY27" fmla="*/ 1220378 h 2089511"/>
              <a:gd name="connsiteX28" fmla="*/ 2797521 w 3213980"/>
              <a:gd name="connsiteY28" fmla="*/ 758652 h 2089511"/>
              <a:gd name="connsiteX29" fmla="*/ 2498757 w 3213980"/>
              <a:gd name="connsiteY29" fmla="*/ 333139 h 2089511"/>
              <a:gd name="connsiteX30" fmla="*/ 1756372 w 3213980"/>
              <a:gd name="connsiteY30" fmla="*/ 287871 h 2089511"/>
              <a:gd name="connsiteX31" fmla="*/ 46022 w 3213980"/>
              <a:gd name="connsiteY31" fmla="*/ 278818 h 2089511"/>
              <a:gd name="connsiteX0" fmla="*/ 46022 w 3213980"/>
              <a:gd name="connsiteY0" fmla="*/ 278818 h 2089511"/>
              <a:gd name="connsiteX1" fmla="*/ 0 w 3213980"/>
              <a:gd name="connsiteY1" fmla="*/ 278818 h 2089511"/>
              <a:gd name="connsiteX2" fmla="*/ 63374 w 3213980"/>
              <a:gd name="connsiteY2" fmla="*/ 233551 h 2089511"/>
              <a:gd name="connsiteX3" fmla="*/ 117695 w 3213980"/>
              <a:gd name="connsiteY3" fmla="*/ 215444 h 2089511"/>
              <a:gd name="connsiteX4" fmla="*/ 144856 w 3213980"/>
              <a:gd name="connsiteY4" fmla="*/ 206390 h 2089511"/>
              <a:gd name="connsiteX5" fmla="*/ 172016 w 3213980"/>
              <a:gd name="connsiteY5" fmla="*/ 188283 h 2089511"/>
              <a:gd name="connsiteX6" fmla="*/ 181070 w 3213980"/>
              <a:gd name="connsiteY6" fmla="*/ 152069 h 2089511"/>
              <a:gd name="connsiteX7" fmla="*/ 208230 w 3213980"/>
              <a:gd name="connsiteY7" fmla="*/ 143016 h 2089511"/>
              <a:gd name="connsiteX8" fmla="*/ 262551 w 3213980"/>
              <a:gd name="connsiteY8" fmla="*/ 97749 h 2089511"/>
              <a:gd name="connsiteX9" fmla="*/ 289711 w 3213980"/>
              <a:gd name="connsiteY9" fmla="*/ 88695 h 2089511"/>
              <a:gd name="connsiteX10" fmla="*/ 316872 w 3213980"/>
              <a:gd name="connsiteY10" fmla="*/ 70588 h 2089511"/>
              <a:gd name="connsiteX11" fmla="*/ 362139 w 3213980"/>
              <a:gd name="connsiteY11" fmla="*/ 34374 h 2089511"/>
              <a:gd name="connsiteX12" fmla="*/ 1222218 w 3213980"/>
              <a:gd name="connsiteY12" fmla="*/ 25321 h 2089511"/>
              <a:gd name="connsiteX13" fmla="*/ 1792586 w 3213980"/>
              <a:gd name="connsiteY13" fmla="*/ 25321 h 2089511"/>
              <a:gd name="connsiteX14" fmla="*/ 1819747 w 3213980"/>
              <a:gd name="connsiteY14" fmla="*/ 16268 h 2089511"/>
              <a:gd name="connsiteX15" fmla="*/ 2109458 w 3213980"/>
              <a:gd name="connsiteY15" fmla="*/ 7214 h 2089511"/>
              <a:gd name="connsiteX16" fmla="*/ 2797521 w 3213980"/>
              <a:gd name="connsiteY16" fmla="*/ 25321 h 2089511"/>
              <a:gd name="connsiteX17" fmla="*/ 2824681 w 3213980"/>
              <a:gd name="connsiteY17" fmla="*/ 34374 h 2089511"/>
              <a:gd name="connsiteX18" fmla="*/ 2924270 w 3213980"/>
              <a:gd name="connsiteY18" fmla="*/ 79642 h 2089511"/>
              <a:gd name="connsiteX19" fmla="*/ 2951430 w 3213980"/>
              <a:gd name="connsiteY19" fmla="*/ 97749 h 2089511"/>
              <a:gd name="connsiteX20" fmla="*/ 3195873 w 3213980"/>
              <a:gd name="connsiteY20" fmla="*/ 650010 h 2089511"/>
              <a:gd name="connsiteX21" fmla="*/ 3213980 w 3213980"/>
              <a:gd name="connsiteY21" fmla="*/ 1111737 h 2089511"/>
              <a:gd name="connsiteX22" fmla="*/ 3032911 w 3213980"/>
              <a:gd name="connsiteY22" fmla="*/ 1691159 h 2089511"/>
              <a:gd name="connsiteX23" fmla="*/ 2372008 w 3213980"/>
              <a:gd name="connsiteY23" fmla="*/ 2089511 h 2089511"/>
              <a:gd name="connsiteX24" fmla="*/ 2353901 w 3213980"/>
              <a:gd name="connsiteY24" fmla="*/ 2026137 h 2089511"/>
              <a:gd name="connsiteX25" fmla="*/ 2652666 w 3213980"/>
              <a:gd name="connsiteY25" fmla="*/ 1817907 h 2089511"/>
              <a:gd name="connsiteX26" fmla="*/ 2879002 w 3213980"/>
              <a:gd name="connsiteY26" fmla="*/ 1220378 h 2089511"/>
              <a:gd name="connsiteX27" fmla="*/ 2797521 w 3213980"/>
              <a:gd name="connsiteY27" fmla="*/ 758652 h 2089511"/>
              <a:gd name="connsiteX28" fmla="*/ 2498757 w 3213980"/>
              <a:gd name="connsiteY28" fmla="*/ 333139 h 2089511"/>
              <a:gd name="connsiteX29" fmla="*/ 1756372 w 3213980"/>
              <a:gd name="connsiteY29" fmla="*/ 287871 h 2089511"/>
              <a:gd name="connsiteX30" fmla="*/ 46022 w 3213980"/>
              <a:gd name="connsiteY30" fmla="*/ 278818 h 2089511"/>
              <a:gd name="connsiteX0" fmla="*/ 46022 w 3213980"/>
              <a:gd name="connsiteY0" fmla="*/ 278818 h 2089511"/>
              <a:gd name="connsiteX1" fmla="*/ 0 w 3213980"/>
              <a:gd name="connsiteY1" fmla="*/ 278818 h 2089511"/>
              <a:gd name="connsiteX2" fmla="*/ 63374 w 3213980"/>
              <a:gd name="connsiteY2" fmla="*/ 233551 h 2089511"/>
              <a:gd name="connsiteX3" fmla="*/ 117695 w 3213980"/>
              <a:gd name="connsiteY3" fmla="*/ 215444 h 2089511"/>
              <a:gd name="connsiteX4" fmla="*/ 144856 w 3213980"/>
              <a:gd name="connsiteY4" fmla="*/ 206390 h 2089511"/>
              <a:gd name="connsiteX5" fmla="*/ 172016 w 3213980"/>
              <a:gd name="connsiteY5" fmla="*/ 188283 h 2089511"/>
              <a:gd name="connsiteX6" fmla="*/ 181070 w 3213980"/>
              <a:gd name="connsiteY6" fmla="*/ 152069 h 2089511"/>
              <a:gd name="connsiteX7" fmla="*/ 208230 w 3213980"/>
              <a:gd name="connsiteY7" fmla="*/ 143016 h 2089511"/>
              <a:gd name="connsiteX8" fmla="*/ 262551 w 3213980"/>
              <a:gd name="connsiteY8" fmla="*/ 97749 h 2089511"/>
              <a:gd name="connsiteX9" fmla="*/ 289711 w 3213980"/>
              <a:gd name="connsiteY9" fmla="*/ 88695 h 2089511"/>
              <a:gd name="connsiteX10" fmla="*/ 316872 w 3213980"/>
              <a:gd name="connsiteY10" fmla="*/ 70588 h 2089511"/>
              <a:gd name="connsiteX11" fmla="*/ 362139 w 3213980"/>
              <a:gd name="connsiteY11" fmla="*/ 34374 h 2089511"/>
              <a:gd name="connsiteX12" fmla="*/ 1222218 w 3213980"/>
              <a:gd name="connsiteY12" fmla="*/ 25321 h 2089511"/>
              <a:gd name="connsiteX13" fmla="*/ 1792586 w 3213980"/>
              <a:gd name="connsiteY13" fmla="*/ 25321 h 2089511"/>
              <a:gd name="connsiteX14" fmla="*/ 1819747 w 3213980"/>
              <a:gd name="connsiteY14" fmla="*/ 16268 h 2089511"/>
              <a:gd name="connsiteX15" fmla="*/ 2109458 w 3213980"/>
              <a:gd name="connsiteY15" fmla="*/ 7214 h 2089511"/>
              <a:gd name="connsiteX16" fmla="*/ 2797521 w 3213980"/>
              <a:gd name="connsiteY16" fmla="*/ 25321 h 2089511"/>
              <a:gd name="connsiteX17" fmla="*/ 2824681 w 3213980"/>
              <a:gd name="connsiteY17" fmla="*/ 34374 h 2089511"/>
              <a:gd name="connsiteX18" fmla="*/ 2924270 w 3213980"/>
              <a:gd name="connsiteY18" fmla="*/ 79642 h 2089511"/>
              <a:gd name="connsiteX19" fmla="*/ 3195873 w 3213980"/>
              <a:gd name="connsiteY19" fmla="*/ 650010 h 2089511"/>
              <a:gd name="connsiteX20" fmla="*/ 3213980 w 3213980"/>
              <a:gd name="connsiteY20" fmla="*/ 1111737 h 2089511"/>
              <a:gd name="connsiteX21" fmla="*/ 3032911 w 3213980"/>
              <a:gd name="connsiteY21" fmla="*/ 1691159 h 2089511"/>
              <a:gd name="connsiteX22" fmla="*/ 2372008 w 3213980"/>
              <a:gd name="connsiteY22" fmla="*/ 2089511 h 2089511"/>
              <a:gd name="connsiteX23" fmla="*/ 2353901 w 3213980"/>
              <a:gd name="connsiteY23" fmla="*/ 2026137 h 2089511"/>
              <a:gd name="connsiteX24" fmla="*/ 2652666 w 3213980"/>
              <a:gd name="connsiteY24" fmla="*/ 1817907 h 2089511"/>
              <a:gd name="connsiteX25" fmla="*/ 2879002 w 3213980"/>
              <a:gd name="connsiteY25" fmla="*/ 1220378 h 2089511"/>
              <a:gd name="connsiteX26" fmla="*/ 2797521 w 3213980"/>
              <a:gd name="connsiteY26" fmla="*/ 758652 h 2089511"/>
              <a:gd name="connsiteX27" fmla="*/ 2498757 w 3213980"/>
              <a:gd name="connsiteY27" fmla="*/ 333139 h 2089511"/>
              <a:gd name="connsiteX28" fmla="*/ 1756372 w 3213980"/>
              <a:gd name="connsiteY28" fmla="*/ 287871 h 2089511"/>
              <a:gd name="connsiteX29" fmla="*/ 46022 w 3213980"/>
              <a:gd name="connsiteY29" fmla="*/ 278818 h 2089511"/>
              <a:gd name="connsiteX0" fmla="*/ 46022 w 3213980"/>
              <a:gd name="connsiteY0" fmla="*/ 303291 h 2113984"/>
              <a:gd name="connsiteX1" fmla="*/ 0 w 3213980"/>
              <a:gd name="connsiteY1" fmla="*/ 303291 h 2113984"/>
              <a:gd name="connsiteX2" fmla="*/ 63374 w 3213980"/>
              <a:gd name="connsiteY2" fmla="*/ 258024 h 2113984"/>
              <a:gd name="connsiteX3" fmla="*/ 117695 w 3213980"/>
              <a:gd name="connsiteY3" fmla="*/ 239917 h 2113984"/>
              <a:gd name="connsiteX4" fmla="*/ 144856 w 3213980"/>
              <a:gd name="connsiteY4" fmla="*/ 230863 h 2113984"/>
              <a:gd name="connsiteX5" fmla="*/ 172016 w 3213980"/>
              <a:gd name="connsiteY5" fmla="*/ 212756 h 2113984"/>
              <a:gd name="connsiteX6" fmla="*/ 181070 w 3213980"/>
              <a:gd name="connsiteY6" fmla="*/ 176542 h 2113984"/>
              <a:gd name="connsiteX7" fmla="*/ 208230 w 3213980"/>
              <a:gd name="connsiteY7" fmla="*/ 167489 h 2113984"/>
              <a:gd name="connsiteX8" fmla="*/ 262551 w 3213980"/>
              <a:gd name="connsiteY8" fmla="*/ 122222 h 2113984"/>
              <a:gd name="connsiteX9" fmla="*/ 289711 w 3213980"/>
              <a:gd name="connsiteY9" fmla="*/ 113168 h 2113984"/>
              <a:gd name="connsiteX10" fmla="*/ 316872 w 3213980"/>
              <a:gd name="connsiteY10" fmla="*/ 95061 h 2113984"/>
              <a:gd name="connsiteX11" fmla="*/ 362139 w 3213980"/>
              <a:gd name="connsiteY11" fmla="*/ 58847 h 2113984"/>
              <a:gd name="connsiteX12" fmla="*/ 1222218 w 3213980"/>
              <a:gd name="connsiteY12" fmla="*/ 49794 h 2113984"/>
              <a:gd name="connsiteX13" fmla="*/ 1792586 w 3213980"/>
              <a:gd name="connsiteY13" fmla="*/ 49794 h 2113984"/>
              <a:gd name="connsiteX14" fmla="*/ 1819747 w 3213980"/>
              <a:gd name="connsiteY14" fmla="*/ 40741 h 2113984"/>
              <a:gd name="connsiteX15" fmla="*/ 2109458 w 3213980"/>
              <a:gd name="connsiteY15" fmla="*/ 31687 h 2113984"/>
              <a:gd name="connsiteX16" fmla="*/ 2797521 w 3213980"/>
              <a:gd name="connsiteY16" fmla="*/ 49794 h 2113984"/>
              <a:gd name="connsiteX17" fmla="*/ 2924270 w 3213980"/>
              <a:gd name="connsiteY17" fmla="*/ 104115 h 2113984"/>
              <a:gd name="connsiteX18" fmla="*/ 3195873 w 3213980"/>
              <a:gd name="connsiteY18" fmla="*/ 674483 h 2113984"/>
              <a:gd name="connsiteX19" fmla="*/ 3213980 w 3213980"/>
              <a:gd name="connsiteY19" fmla="*/ 1136210 h 2113984"/>
              <a:gd name="connsiteX20" fmla="*/ 3032911 w 3213980"/>
              <a:gd name="connsiteY20" fmla="*/ 1715632 h 2113984"/>
              <a:gd name="connsiteX21" fmla="*/ 2372008 w 3213980"/>
              <a:gd name="connsiteY21" fmla="*/ 2113984 h 2113984"/>
              <a:gd name="connsiteX22" fmla="*/ 2353901 w 3213980"/>
              <a:gd name="connsiteY22" fmla="*/ 2050610 h 2113984"/>
              <a:gd name="connsiteX23" fmla="*/ 2652666 w 3213980"/>
              <a:gd name="connsiteY23" fmla="*/ 1842380 h 2113984"/>
              <a:gd name="connsiteX24" fmla="*/ 2879002 w 3213980"/>
              <a:gd name="connsiteY24" fmla="*/ 1244851 h 2113984"/>
              <a:gd name="connsiteX25" fmla="*/ 2797521 w 3213980"/>
              <a:gd name="connsiteY25" fmla="*/ 783125 h 2113984"/>
              <a:gd name="connsiteX26" fmla="*/ 2498757 w 3213980"/>
              <a:gd name="connsiteY26" fmla="*/ 357612 h 2113984"/>
              <a:gd name="connsiteX27" fmla="*/ 1756372 w 3213980"/>
              <a:gd name="connsiteY27" fmla="*/ 312344 h 2113984"/>
              <a:gd name="connsiteX28" fmla="*/ 46022 w 3213980"/>
              <a:gd name="connsiteY28" fmla="*/ 303291 h 2113984"/>
              <a:gd name="connsiteX0" fmla="*/ 46022 w 3213980"/>
              <a:gd name="connsiteY0" fmla="*/ 278818 h 2089511"/>
              <a:gd name="connsiteX1" fmla="*/ 0 w 3213980"/>
              <a:gd name="connsiteY1" fmla="*/ 278818 h 2089511"/>
              <a:gd name="connsiteX2" fmla="*/ 63374 w 3213980"/>
              <a:gd name="connsiteY2" fmla="*/ 233551 h 2089511"/>
              <a:gd name="connsiteX3" fmla="*/ 117695 w 3213980"/>
              <a:gd name="connsiteY3" fmla="*/ 215444 h 2089511"/>
              <a:gd name="connsiteX4" fmla="*/ 144856 w 3213980"/>
              <a:gd name="connsiteY4" fmla="*/ 206390 h 2089511"/>
              <a:gd name="connsiteX5" fmla="*/ 172016 w 3213980"/>
              <a:gd name="connsiteY5" fmla="*/ 188283 h 2089511"/>
              <a:gd name="connsiteX6" fmla="*/ 181070 w 3213980"/>
              <a:gd name="connsiteY6" fmla="*/ 152069 h 2089511"/>
              <a:gd name="connsiteX7" fmla="*/ 208230 w 3213980"/>
              <a:gd name="connsiteY7" fmla="*/ 143016 h 2089511"/>
              <a:gd name="connsiteX8" fmla="*/ 262551 w 3213980"/>
              <a:gd name="connsiteY8" fmla="*/ 97749 h 2089511"/>
              <a:gd name="connsiteX9" fmla="*/ 289711 w 3213980"/>
              <a:gd name="connsiteY9" fmla="*/ 88695 h 2089511"/>
              <a:gd name="connsiteX10" fmla="*/ 316872 w 3213980"/>
              <a:gd name="connsiteY10" fmla="*/ 70588 h 2089511"/>
              <a:gd name="connsiteX11" fmla="*/ 362139 w 3213980"/>
              <a:gd name="connsiteY11" fmla="*/ 34374 h 2089511"/>
              <a:gd name="connsiteX12" fmla="*/ 1222218 w 3213980"/>
              <a:gd name="connsiteY12" fmla="*/ 25321 h 2089511"/>
              <a:gd name="connsiteX13" fmla="*/ 1792586 w 3213980"/>
              <a:gd name="connsiteY13" fmla="*/ 25321 h 2089511"/>
              <a:gd name="connsiteX14" fmla="*/ 1819747 w 3213980"/>
              <a:gd name="connsiteY14" fmla="*/ 16268 h 2089511"/>
              <a:gd name="connsiteX15" fmla="*/ 2109458 w 3213980"/>
              <a:gd name="connsiteY15" fmla="*/ 7214 h 2089511"/>
              <a:gd name="connsiteX16" fmla="*/ 2797521 w 3213980"/>
              <a:gd name="connsiteY16" fmla="*/ 25321 h 2089511"/>
              <a:gd name="connsiteX17" fmla="*/ 2865422 w 3213980"/>
              <a:gd name="connsiteY17" fmla="*/ 126418 h 2089511"/>
              <a:gd name="connsiteX18" fmla="*/ 3195873 w 3213980"/>
              <a:gd name="connsiteY18" fmla="*/ 650010 h 2089511"/>
              <a:gd name="connsiteX19" fmla="*/ 3213980 w 3213980"/>
              <a:gd name="connsiteY19" fmla="*/ 1111737 h 2089511"/>
              <a:gd name="connsiteX20" fmla="*/ 3032911 w 3213980"/>
              <a:gd name="connsiteY20" fmla="*/ 1691159 h 2089511"/>
              <a:gd name="connsiteX21" fmla="*/ 2372008 w 3213980"/>
              <a:gd name="connsiteY21" fmla="*/ 2089511 h 2089511"/>
              <a:gd name="connsiteX22" fmla="*/ 2353901 w 3213980"/>
              <a:gd name="connsiteY22" fmla="*/ 2026137 h 2089511"/>
              <a:gd name="connsiteX23" fmla="*/ 2652666 w 3213980"/>
              <a:gd name="connsiteY23" fmla="*/ 1817907 h 2089511"/>
              <a:gd name="connsiteX24" fmla="*/ 2879002 w 3213980"/>
              <a:gd name="connsiteY24" fmla="*/ 1220378 h 2089511"/>
              <a:gd name="connsiteX25" fmla="*/ 2797521 w 3213980"/>
              <a:gd name="connsiteY25" fmla="*/ 758652 h 2089511"/>
              <a:gd name="connsiteX26" fmla="*/ 2498757 w 3213980"/>
              <a:gd name="connsiteY26" fmla="*/ 333139 h 2089511"/>
              <a:gd name="connsiteX27" fmla="*/ 1756372 w 3213980"/>
              <a:gd name="connsiteY27" fmla="*/ 287871 h 2089511"/>
              <a:gd name="connsiteX28" fmla="*/ 46022 w 3213980"/>
              <a:gd name="connsiteY28" fmla="*/ 278818 h 2089511"/>
              <a:gd name="connsiteX0" fmla="*/ 46022 w 3213980"/>
              <a:gd name="connsiteY0" fmla="*/ 278818 h 2089511"/>
              <a:gd name="connsiteX1" fmla="*/ 0 w 3213980"/>
              <a:gd name="connsiteY1" fmla="*/ 278818 h 2089511"/>
              <a:gd name="connsiteX2" fmla="*/ 63374 w 3213980"/>
              <a:gd name="connsiteY2" fmla="*/ 233551 h 2089511"/>
              <a:gd name="connsiteX3" fmla="*/ 117695 w 3213980"/>
              <a:gd name="connsiteY3" fmla="*/ 215444 h 2089511"/>
              <a:gd name="connsiteX4" fmla="*/ 144856 w 3213980"/>
              <a:gd name="connsiteY4" fmla="*/ 206390 h 2089511"/>
              <a:gd name="connsiteX5" fmla="*/ 172016 w 3213980"/>
              <a:gd name="connsiteY5" fmla="*/ 188283 h 2089511"/>
              <a:gd name="connsiteX6" fmla="*/ 181070 w 3213980"/>
              <a:gd name="connsiteY6" fmla="*/ 152069 h 2089511"/>
              <a:gd name="connsiteX7" fmla="*/ 208230 w 3213980"/>
              <a:gd name="connsiteY7" fmla="*/ 143016 h 2089511"/>
              <a:gd name="connsiteX8" fmla="*/ 262551 w 3213980"/>
              <a:gd name="connsiteY8" fmla="*/ 97749 h 2089511"/>
              <a:gd name="connsiteX9" fmla="*/ 289711 w 3213980"/>
              <a:gd name="connsiteY9" fmla="*/ 88695 h 2089511"/>
              <a:gd name="connsiteX10" fmla="*/ 316872 w 3213980"/>
              <a:gd name="connsiteY10" fmla="*/ 70588 h 2089511"/>
              <a:gd name="connsiteX11" fmla="*/ 362139 w 3213980"/>
              <a:gd name="connsiteY11" fmla="*/ 34374 h 2089511"/>
              <a:gd name="connsiteX12" fmla="*/ 1222218 w 3213980"/>
              <a:gd name="connsiteY12" fmla="*/ 25321 h 2089511"/>
              <a:gd name="connsiteX13" fmla="*/ 1792586 w 3213980"/>
              <a:gd name="connsiteY13" fmla="*/ 25321 h 2089511"/>
              <a:gd name="connsiteX14" fmla="*/ 1819747 w 3213980"/>
              <a:gd name="connsiteY14" fmla="*/ 16268 h 2089511"/>
              <a:gd name="connsiteX15" fmla="*/ 2109458 w 3213980"/>
              <a:gd name="connsiteY15" fmla="*/ 7214 h 2089511"/>
              <a:gd name="connsiteX16" fmla="*/ 2560622 w 3213980"/>
              <a:gd name="connsiteY16" fmla="*/ 50218 h 2089511"/>
              <a:gd name="connsiteX17" fmla="*/ 2865422 w 3213980"/>
              <a:gd name="connsiteY17" fmla="*/ 126418 h 2089511"/>
              <a:gd name="connsiteX18" fmla="*/ 3195873 w 3213980"/>
              <a:gd name="connsiteY18" fmla="*/ 650010 h 2089511"/>
              <a:gd name="connsiteX19" fmla="*/ 3213980 w 3213980"/>
              <a:gd name="connsiteY19" fmla="*/ 1111737 h 2089511"/>
              <a:gd name="connsiteX20" fmla="*/ 3032911 w 3213980"/>
              <a:gd name="connsiteY20" fmla="*/ 1691159 h 2089511"/>
              <a:gd name="connsiteX21" fmla="*/ 2372008 w 3213980"/>
              <a:gd name="connsiteY21" fmla="*/ 2089511 h 2089511"/>
              <a:gd name="connsiteX22" fmla="*/ 2353901 w 3213980"/>
              <a:gd name="connsiteY22" fmla="*/ 2026137 h 2089511"/>
              <a:gd name="connsiteX23" fmla="*/ 2652666 w 3213980"/>
              <a:gd name="connsiteY23" fmla="*/ 1817907 h 2089511"/>
              <a:gd name="connsiteX24" fmla="*/ 2879002 w 3213980"/>
              <a:gd name="connsiteY24" fmla="*/ 1220378 h 2089511"/>
              <a:gd name="connsiteX25" fmla="*/ 2797521 w 3213980"/>
              <a:gd name="connsiteY25" fmla="*/ 758652 h 2089511"/>
              <a:gd name="connsiteX26" fmla="*/ 2498757 w 3213980"/>
              <a:gd name="connsiteY26" fmla="*/ 333139 h 2089511"/>
              <a:gd name="connsiteX27" fmla="*/ 1756372 w 3213980"/>
              <a:gd name="connsiteY27" fmla="*/ 287871 h 2089511"/>
              <a:gd name="connsiteX28" fmla="*/ 46022 w 3213980"/>
              <a:gd name="connsiteY28" fmla="*/ 278818 h 20895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213980" h="2089511">
                <a:moveTo>
                  <a:pt x="46022" y="278818"/>
                </a:moveTo>
                <a:lnTo>
                  <a:pt x="0" y="278818"/>
                </a:lnTo>
                <a:cubicBezTo>
                  <a:pt x="21125" y="263729"/>
                  <a:pt x="40517" y="245859"/>
                  <a:pt x="63374" y="233551"/>
                </a:cubicBezTo>
                <a:cubicBezTo>
                  <a:pt x="80179" y="224502"/>
                  <a:pt x="99588" y="221480"/>
                  <a:pt x="117695" y="215444"/>
                </a:cubicBezTo>
                <a:cubicBezTo>
                  <a:pt x="126749" y="212426"/>
                  <a:pt x="136915" y="211684"/>
                  <a:pt x="144856" y="206390"/>
                </a:cubicBezTo>
                <a:lnTo>
                  <a:pt x="172016" y="188283"/>
                </a:lnTo>
                <a:cubicBezTo>
                  <a:pt x="175034" y="176212"/>
                  <a:pt x="173297" y="161785"/>
                  <a:pt x="181070" y="152069"/>
                </a:cubicBezTo>
                <a:cubicBezTo>
                  <a:pt x="187032" y="144617"/>
                  <a:pt x="199694" y="147284"/>
                  <a:pt x="208230" y="143016"/>
                </a:cubicBezTo>
                <a:cubicBezTo>
                  <a:pt x="267462" y="113400"/>
                  <a:pt x="202492" y="137788"/>
                  <a:pt x="262551" y="97749"/>
                </a:cubicBezTo>
                <a:cubicBezTo>
                  <a:pt x="270491" y="92455"/>
                  <a:pt x="281175" y="92963"/>
                  <a:pt x="289711" y="88695"/>
                </a:cubicBezTo>
                <a:cubicBezTo>
                  <a:pt x="299443" y="83829"/>
                  <a:pt x="307818" y="76624"/>
                  <a:pt x="316872" y="70588"/>
                </a:cubicBezTo>
                <a:cubicBezTo>
                  <a:pt x="331233" y="49045"/>
                  <a:pt x="332583" y="34977"/>
                  <a:pt x="362139" y="34374"/>
                </a:cubicBezTo>
                <a:lnTo>
                  <a:pt x="1222218" y="25321"/>
                </a:lnTo>
                <a:cubicBezTo>
                  <a:pt x="1500764" y="0"/>
                  <a:pt x="1181841" y="25321"/>
                  <a:pt x="1792586" y="25321"/>
                </a:cubicBezTo>
                <a:cubicBezTo>
                  <a:pt x="1802129" y="25321"/>
                  <a:pt x="1810219" y="16812"/>
                  <a:pt x="1819747" y="16268"/>
                </a:cubicBezTo>
                <a:cubicBezTo>
                  <a:pt x="1916207" y="10756"/>
                  <a:pt x="2012888" y="10232"/>
                  <a:pt x="2109458" y="7214"/>
                </a:cubicBezTo>
                <a:cubicBezTo>
                  <a:pt x="2178191" y="8589"/>
                  <a:pt x="2415024" y="40177"/>
                  <a:pt x="2560622" y="50218"/>
                </a:cubicBezTo>
                <a:cubicBezTo>
                  <a:pt x="2696424" y="62289"/>
                  <a:pt x="2799030" y="22303"/>
                  <a:pt x="2865422" y="126418"/>
                </a:cubicBezTo>
                <a:cubicBezTo>
                  <a:pt x="2927287" y="229024"/>
                  <a:pt x="3147588" y="477994"/>
                  <a:pt x="3195873" y="650010"/>
                </a:cubicBezTo>
                <a:lnTo>
                  <a:pt x="3213980" y="1111737"/>
                </a:lnTo>
                <a:lnTo>
                  <a:pt x="3032911" y="1691159"/>
                </a:lnTo>
                <a:lnTo>
                  <a:pt x="2372008" y="2089511"/>
                </a:lnTo>
                <a:lnTo>
                  <a:pt x="2353901" y="2026137"/>
                </a:lnTo>
                <a:lnTo>
                  <a:pt x="2652666" y="1817907"/>
                </a:lnTo>
                <a:lnTo>
                  <a:pt x="2879002" y="1220378"/>
                </a:lnTo>
                <a:lnTo>
                  <a:pt x="2797521" y="758652"/>
                </a:lnTo>
                <a:lnTo>
                  <a:pt x="2498757" y="333139"/>
                </a:lnTo>
                <a:lnTo>
                  <a:pt x="1756372" y="287871"/>
                </a:lnTo>
                <a:cubicBezTo>
                  <a:pt x="1186255" y="284853"/>
                  <a:pt x="616139" y="327103"/>
                  <a:pt x="46022" y="278818"/>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a:off x="7076741" y="2352062"/>
            <a:ext cx="2067259" cy="1140736"/>
          </a:xfrm>
          <a:custGeom>
            <a:avLst/>
            <a:gdLst>
              <a:gd name="connsiteX0" fmla="*/ 271604 w 2067259"/>
              <a:gd name="connsiteY0" fmla="*/ 153908 h 1140736"/>
              <a:gd name="connsiteX1" fmla="*/ 271604 w 2067259"/>
              <a:gd name="connsiteY1" fmla="*/ 153908 h 1140736"/>
              <a:gd name="connsiteX2" fmla="*/ 208230 w 2067259"/>
              <a:gd name="connsiteY2" fmla="*/ 208229 h 1140736"/>
              <a:gd name="connsiteX3" fmla="*/ 153909 w 2067259"/>
              <a:gd name="connsiteY3" fmla="*/ 235390 h 1140736"/>
              <a:gd name="connsiteX4" fmla="*/ 99588 w 2067259"/>
              <a:gd name="connsiteY4" fmla="*/ 271604 h 1140736"/>
              <a:gd name="connsiteX5" fmla="*/ 81481 w 2067259"/>
              <a:gd name="connsiteY5" fmla="*/ 298764 h 1140736"/>
              <a:gd name="connsiteX6" fmla="*/ 54321 w 2067259"/>
              <a:gd name="connsiteY6" fmla="*/ 307817 h 1140736"/>
              <a:gd name="connsiteX7" fmla="*/ 27160 w 2067259"/>
              <a:gd name="connsiteY7" fmla="*/ 325924 h 1140736"/>
              <a:gd name="connsiteX8" fmla="*/ 18107 w 2067259"/>
              <a:gd name="connsiteY8" fmla="*/ 353085 h 1140736"/>
              <a:gd name="connsiteX9" fmla="*/ 9053 w 2067259"/>
              <a:gd name="connsiteY9" fmla="*/ 407406 h 1140736"/>
              <a:gd name="connsiteX10" fmla="*/ 0 w 2067259"/>
              <a:gd name="connsiteY10" fmla="*/ 443619 h 1140736"/>
              <a:gd name="connsiteX11" fmla="*/ 9053 w 2067259"/>
              <a:gd name="connsiteY11" fmla="*/ 760491 h 1140736"/>
              <a:gd name="connsiteX12" fmla="*/ 18107 w 2067259"/>
              <a:gd name="connsiteY12" fmla="*/ 787651 h 1140736"/>
              <a:gd name="connsiteX13" fmla="*/ 45267 w 2067259"/>
              <a:gd name="connsiteY13" fmla="*/ 805758 h 1140736"/>
              <a:gd name="connsiteX14" fmla="*/ 90535 w 2067259"/>
              <a:gd name="connsiteY14" fmla="*/ 869132 h 1140736"/>
              <a:gd name="connsiteX15" fmla="*/ 172016 w 2067259"/>
              <a:gd name="connsiteY15" fmla="*/ 932506 h 1140736"/>
              <a:gd name="connsiteX16" fmla="*/ 190123 w 2067259"/>
              <a:gd name="connsiteY16" fmla="*/ 959667 h 1140736"/>
              <a:gd name="connsiteX17" fmla="*/ 217283 w 2067259"/>
              <a:gd name="connsiteY17" fmla="*/ 986827 h 1140736"/>
              <a:gd name="connsiteX18" fmla="*/ 235390 w 2067259"/>
              <a:gd name="connsiteY18" fmla="*/ 1013988 h 1140736"/>
              <a:gd name="connsiteX19" fmla="*/ 280657 w 2067259"/>
              <a:gd name="connsiteY19" fmla="*/ 1023041 h 1140736"/>
              <a:gd name="connsiteX20" fmla="*/ 371192 w 2067259"/>
              <a:gd name="connsiteY20" fmla="*/ 1032095 h 1140736"/>
              <a:gd name="connsiteX21" fmla="*/ 398352 w 2067259"/>
              <a:gd name="connsiteY21" fmla="*/ 1041148 h 1140736"/>
              <a:gd name="connsiteX22" fmla="*/ 579422 w 2067259"/>
              <a:gd name="connsiteY22" fmla="*/ 1059255 h 1140736"/>
              <a:gd name="connsiteX23" fmla="*/ 651849 w 2067259"/>
              <a:gd name="connsiteY23" fmla="*/ 1077362 h 1140736"/>
              <a:gd name="connsiteX24" fmla="*/ 742384 w 2067259"/>
              <a:gd name="connsiteY24" fmla="*/ 1095469 h 1140736"/>
              <a:gd name="connsiteX25" fmla="*/ 1167897 w 2067259"/>
              <a:gd name="connsiteY25" fmla="*/ 1104522 h 1140736"/>
              <a:gd name="connsiteX26" fmla="*/ 1339913 w 2067259"/>
              <a:gd name="connsiteY26" fmla="*/ 1104522 h 1140736"/>
              <a:gd name="connsiteX27" fmla="*/ 1376127 w 2067259"/>
              <a:gd name="connsiteY27" fmla="*/ 1122629 h 1140736"/>
              <a:gd name="connsiteX28" fmla="*/ 1430448 w 2067259"/>
              <a:gd name="connsiteY28" fmla="*/ 1140736 h 1140736"/>
              <a:gd name="connsiteX29" fmla="*/ 1511929 w 2067259"/>
              <a:gd name="connsiteY29" fmla="*/ 1131683 h 1140736"/>
              <a:gd name="connsiteX30" fmla="*/ 1575303 w 2067259"/>
              <a:gd name="connsiteY30" fmla="*/ 1104522 h 1140736"/>
              <a:gd name="connsiteX31" fmla="*/ 1629624 w 2067259"/>
              <a:gd name="connsiteY31" fmla="*/ 1068308 h 1140736"/>
              <a:gd name="connsiteX32" fmla="*/ 1665838 w 2067259"/>
              <a:gd name="connsiteY32" fmla="*/ 1050202 h 1140736"/>
              <a:gd name="connsiteX33" fmla="*/ 1720158 w 2067259"/>
              <a:gd name="connsiteY33" fmla="*/ 1013988 h 1140736"/>
              <a:gd name="connsiteX34" fmla="*/ 1810693 w 2067259"/>
              <a:gd name="connsiteY34" fmla="*/ 905346 h 1140736"/>
              <a:gd name="connsiteX35" fmla="*/ 1837853 w 2067259"/>
              <a:gd name="connsiteY35" fmla="*/ 896293 h 1140736"/>
              <a:gd name="connsiteX36" fmla="*/ 1892174 w 2067259"/>
              <a:gd name="connsiteY36" fmla="*/ 851025 h 1140736"/>
              <a:gd name="connsiteX37" fmla="*/ 1919335 w 2067259"/>
              <a:gd name="connsiteY37" fmla="*/ 832918 h 1140736"/>
              <a:gd name="connsiteX38" fmla="*/ 1946495 w 2067259"/>
              <a:gd name="connsiteY38" fmla="*/ 805758 h 1140736"/>
              <a:gd name="connsiteX39" fmla="*/ 1964602 w 2067259"/>
              <a:gd name="connsiteY39" fmla="*/ 778598 h 1140736"/>
              <a:gd name="connsiteX40" fmla="*/ 2000816 w 2067259"/>
              <a:gd name="connsiteY40" fmla="*/ 760491 h 1140736"/>
              <a:gd name="connsiteX41" fmla="*/ 2027976 w 2067259"/>
              <a:gd name="connsiteY41" fmla="*/ 706170 h 1140736"/>
              <a:gd name="connsiteX42" fmla="*/ 2055137 w 2067259"/>
              <a:gd name="connsiteY42" fmla="*/ 615635 h 1140736"/>
              <a:gd name="connsiteX43" fmla="*/ 2064190 w 2067259"/>
              <a:gd name="connsiteY43" fmla="*/ 561314 h 1140736"/>
              <a:gd name="connsiteX44" fmla="*/ 2055137 w 2067259"/>
              <a:gd name="connsiteY44" fmla="*/ 325924 h 1140736"/>
              <a:gd name="connsiteX45" fmla="*/ 2018923 w 2067259"/>
              <a:gd name="connsiteY45" fmla="*/ 271604 h 1140736"/>
              <a:gd name="connsiteX46" fmla="*/ 2000816 w 2067259"/>
              <a:gd name="connsiteY46" fmla="*/ 244443 h 1140736"/>
              <a:gd name="connsiteX47" fmla="*/ 1946495 w 2067259"/>
              <a:gd name="connsiteY47" fmla="*/ 208229 h 1140736"/>
              <a:gd name="connsiteX48" fmla="*/ 1892174 w 2067259"/>
              <a:gd name="connsiteY48" fmla="*/ 162962 h 1140736"/>
              <a:gd name="connsiteX49" fmla="*/ 1828800 w 2067259"/>
              <a:gd name="connsiteY49" fmla="*/ 99588 h 1140736"/>
              <a:gd name="connsiteX50" fmla="*/ 1774479 w 2067259"/>
              <a:gd name="connsiteY50" fmla="*/ 54320 h 1140736"/>
              <a:gd name="connsiteX51" fmla="*/ 1756372 w 2067259"/>
              <a:gd name="connsiteY51" fmla="*/ 27160 h 1140736"/>
              <a:gd name="connsiteX52" fmla="*/ 1729212 w 2067259"/>
              <a:gd name="connsiteY52" fmla="*/ 18106 h 1140736"/>
              <a:gd name="connsiteX53" fmla="*/ 1647731 w 2067259"/>
              <a:gd name="connsiteY53" fmla="*/ 0 h 1140736"/>
              <a:gd name="connsiteX54" fmla="*/ 1530036 w 2067259"/>
              <a:gd name="connsiteY54" fmla="*/ 9053 h 1140736"/>
              <a:gd name="connsiteX55" fmla="*/ 1611517 w 2067259"/>
              <a:gd name="connsiteY55" fmla="*/ 407406 h 1140736"/>
              <a:gd name="connsiteX56" fmla="*/ 1294646 w 2067259"/>
              <a:gd name="connsiteY56" fmla="*/ 497940 h 1140736"/>
              <a:gd name="connsiteX57" fmla="*/ 869133 w 2067259"/>
              <a:gd name="connsiteY57" fmla="*/ 380245 h 1140736"/>
              <a:gd name="connsiteX58" fmla="*/ 316871 w 2067259"/>
              <a:gd name="connsiteY58" fmla="*/ 289710 h 1140736"/>
              <a:gd name="connsiteX59" fmla="*/ 162962 w 2067259"/>
              <a:gd name="connsiteY59" fmla="*/ 271604 h 1140736"/>
              <a:gd name="connsiteX60" fmla="*/ 162962 w 2067259"/>
              <a:gd name="connsiteY60" fmla="*/ 271604 h 1140736"/>
              <a:gd name="connsiteX61" fmla="*/ 90535 w 2067259"/>
              <a:gd name="connsiteY61" fmla="*/ 307817 h 1140736"/>
              <a:gd name="connsiteX62" fmla="*/ 271604 w 2067259"/>
              <a:gd name="connsiteY62" fmla="*/ 153908 h 1140736"/>
              <a:gd name="connsiteX0" fmla="*/ 271604 w 2067259"/>
              <a:gd name="connsiteY0" fmla="*/ 153908 h 1140736"/>
              <a:gd name="connsiteX1" fmla="*/ 271604 w 2067259"/>
              <a:gd name="connsiteY1" fmla="*/ 153908 h 1140736"/>
              <a:gd name="connsiteX2" fmla="*/ 208230 w 2067259"/>
              <a:gd name="connsiteY2" fmla="*/ 208229 h 1140736"/>
              <a:gd name="connsiteX3" fmla="*/ 153909 w 2067259"/>
              <a:gd name="connsiteY3" fmla="*/ 235390 h 1140736"/>
              <a:gd name="connsiteX4" fmla="*/ 99588 w 2067259"/>
              <a:gd name="connsiteY4" fmla="*/ 271604 h 1140736"/>
              <a:gd name="connsiteX5" fmla="*/ 81481 w 2067259"/>
              <a:gd name="connsiteY5" fmla="*/ 298764 h 1140736"/>
              <a:gd name="connsiteX6" fmla="*/ 54321 w 2067259"/>
              <a:gd name="connsiteY6" fmla="*/ 307817 h 1140736"/>
              <a:gd name="connsiteX7" fmla="*/ 27160 w 2067259"/>
              <a:gd name="connsiteY7" fmla="*/ 325924 h 1140736"/>
              <a:gd name="connsiteX8" fmla="*/ 18107 w 2067259"/>
              <a:gd name="connsiteY8" fmla="*/ 353085 h 1140736"/>
              <a:gd name="connsiteX9" fmla="*/ 9053 w 2067259"/>
              <a:gd name="connsiteY9" fmla="*/ 407406 h 1140736"/>
              <a:gd name="connsiteX10" fmla="*/ 0 w 2067259"/>
              <a:gd name="connsiteY10" fmla="*/ 443619 h 1140736"/>
              <a:gd name="connsiteX11" fmla="*/ 9053 w 2067259"/>
              <a:gd name="connsiteY11" fmla="*/ 760491 h 1140736"/>
              <a:gd name="connsiteX12" fmla="*/ 18107 w 2067259"/>
              <a:gd name="connsiteY12" fmla="*/ 787651 h 1140736"/>
              <a:gd name="connsiteX13" fmla="*/ 45267 w 2067259"/>
              <a:gd name="connsiteY13" fmla="*/ 805758 h 1140736"/>
              <a:gd name="connsiteX14" fmla="*/ 90535 w 2067259"/>
              <a:gd name="connsiteY14" fmla="*/ 869132 h 1140736"/>
              <a:gd name="connsiteX15" fmla="*/ 172016 w 2067259"/>
              <a:gd name="connsiteY15" fmla="*/ 932506 h 1140736"/>
              <a:gd name="connsiteX16" fmla="*/ 190123 w 2067259"/>
              <a:gd name="connsiteY16" fmla="*/ 959667 h 1140736"/>
              <a:gd name="connsiteX17" fmla="*/ 217283 w 2067259"/>
              <a:gd name="connsiteY17" fmla="*/ 986827 h 1140736"/>
              <a:gd name="connsiteX18" fmla="*/ 235390 w 2067259"/>
              <a:gd name="connsiteY18" fmla="*/ 1013988 h 1140736"/>
              <a:gd name="connsiteX19" fmla="*/ 280657 w 2067259"/>
              <a:gd name="connsiteY19" fmla="*/ 1023041 h 1140736"/>
              <a:gd name="connsiteX20" fmla="*/ 371192 w 2067259"/>
              <a:gd name="connsiteY20" fmla="*/ 1032095 h 1140736"/>
              <a:gd name="connsiteX21" fmla="*/ 398352 w 2067259"/>
              <a:gd name="connsiteY21" fmla="*/ 1041148 h 1140736"/>
              <a:gd name="connsiteX22" fmla="*/ 579422 w 2067259"/>
              <a:gd name="connsiteY22" fmla="*/ 1059255 h 1140736"/>
              <a:gd name="connsiteX23" fmla="*/ 651849 w 2067259"/>
              <a:gd name="connsiteY23" fmla="*/ 1077362 h 1140736"/>
              <a:gd name="connsiteX24" fmla="*/ 742384 w 2067259"/>
              <a:gd name="connsiteY24" fmla="*/ 1095469 h 1140736"/>
              <a:gd name="connsiteX25" fmla="*/ 1167897 w 2067259"/>
              <a:gd name="connsiteY25" fmla="*/ 1104522 h 1140736"/>
              <a:gd name="connsiteX26" fmla="*/ 1339913 w 2067259"/>
              <a:gd name="connsiteY26" fmla="*/ 1104522 h 1140736"/>
              <a:gd name="connsiteX27" fmla="*/ 1376127 w 2067259"/>
              <a:gd name="connsiteY27" fmla="*/ 1122629 h 1140736"/>
              <a:gd name="connsiteX28" fmla="*/ 1430448 w 2067259"/>
              <a:gd name="connsiteY28" fmla="*/ 1140736 h 1140736"/>
              <a:gd name="connsiteX29" fmla="*/ 1511929 w 2067259"/>
              <a:gd name="connsiteY29" fmla="*/ 1131683 h 1140736"/>
              <a:gd name="connsiteX30" fmla="*/ 1575303 w 2067259"/>
              <a:gd name="connsiteY30" fmla="*/ 1104522 h 1140736"/>
              <a:gd name="connsiteX31" fmla="*/ 1629624 w 2067259"/>
              <a:gd name="connsiteY31" fmla="*/ 1068308 h 1140736"/>
              <a:gd name="connsiteX32" fmla="*/ 1665838 w 2067259"/>
              <a:gd name="connsiteY32" fmla="*/ 1050202 h 1140736"/>
              <a:gd name="connsiteX33" fmla="*/ 1720158 w 2067259"/>
              <a:gd name="connsiteY33" fmla="*/ 1013988 h 1140736"/>
              <a:gd name="connsiteX34" fmla="*/ 1810693 w 2067259"/>
              <a:gd name="connsiteY34" fmla="*/ 905346 h 1140736"/>
              <a:gd name="connsiteX35" fmla="*/ 1837853 w 2067259"/>
              <a:gd name="connsiteY35" fmla="*/ 896293 h 1140736"/>
              <a:gd name="connsiteX36" fmla="*/ 1892174 w 2067259"/>
              <a:gd name="connsiteY36" fmla="*/ 851025 h 1140736"/>
              <a:gd name="connsiteX37" fmla="*/ 1919335 w 2067259"/>
              <a:gd name="connsiteY37" fmla="*/ 832918 h 1140736"/>
              <a:gd name="connsiteX38" fmla="*/ 1946495 w 2067259"/>
              <a:gd name="connsiteY38" fmla="*/ 805758 h 1140736"/>
              <a:gd name="connsiteX39" fmla="*/ 1964602 w 2067259"/>
              <a:gd name="connsiteY39" fmla="*/ 778598 h 1140736"/>
              <a:gd name="connsiteX40" fmla="*/ 2000816 w 2067259"/>
              <a:gd name="connsiteY40" fmla="*/ 760491 h 1140736"/>
              <a:gd name="connsiteX41" fmla="*/ 2027976 w 2067259"/>
              <a:gd name="connsiteY41" fmla="*/ 706170 h 1140736"/>
              <a:gd name="connsiteX42" fmla="*/ 2055137 w 2067259"/>
              <a:gd name="connsiteY42" fmla="*/ 615635 h 1140736"/>
              <a:gd name="connsiteX43" fmla="*/ 2064190 w 2067259"/>
              <a:gd name="connsiteY43" fmla="*/ 561314 h 1140736"/>
              <a:gd name="connsiteX44" fmla="*/ 2055137 w 2067259"/>
              <a:gd name="connsiteY44" fmla="*/ 325924 h 1140736"/>
              <a:gd name="connsiteX45" fmla="*/ 2018923 w 2067259"/>
              <a:gd name="connsiteY45" fmla="*/ 271604 h 1140736"/>
              <a:gd name="connsiteX46" fmla="*/ 2000816 w 2067259"/>
              <a:gd name="connsiteY46" fmla="*/ 244443 h 1140736"/>
              <a:gd name="connsiteX47" fmla="*/ 1946495 w 2067259"/>
              <a:gd name="connsiteY47" fmla="*/ 208229 h 1140736"/>
              <a:gd name="connsiteX48" fmla="*/ 1892174 w 2067259"/>
              <a:gd name="connsiteY48" fmla="*/ 162962 h 1140736"/>
              <a:gd name="connsiteX49" fmla="*/ 1828800 w 2067259"/>
              <a:gd name="connsiteY49" fmla="*/ 99588 h 1140736"/>
              <a:gd name="connsiteX50" fmla="*/ 1774479 w 2067259"/>
              <a:gd name="connsiteY50" fmla="*/ 54320 h 1140736"/>
              <a:gd name="connsiteX51" fmla="*/ 1756372 w 2067259"/>
              <a:gd name="connsiteY51" fmla="*/ 27160 h 1140736"/>
              <a:gd name="connsiteX52" fmla="*/ 1729212 w 2067259"/>
              <a:gd name="connsiteY52" fmla="*/ 18106 h 1140736"/>
              <a:gd name="connsiteX53" fmla="*/ 1647731 w 2067259"/>
              <a:gd name="connsiteY53" fmla="*/ 0 h 1140736"/>
              <a:gd name="connsiteX54" fmla="*/ 1530036 w 2067259"/>
              <a:gd name="connsiteY54" fmla="*/ 9053 h 1140736"/>
              <a:gd name="connsiteX55" fmla="*/ 1611517 w 2067259"/>
              <a:gd name="connsiteY55" fmla="*/ 407406 h 1140736"/>
              <a:gd name="connsiteX56" fmla="*/ 1311998 w 2067259"/>
              <a:gd name="connsiteY56" fmla="*/ 441356 h 1140736"/>
              <a:gd name="connsiteX57" fmla="*/ 869133 w 2067259"/>
              <a:gd name="connsiteY57" fmla="*/ 380245 h 1140736"/>
              <a:gd name="connsiteX58" fmla="*/ 316871 w 2067259"/>
              <a:gd name="connsiteY58" fmla="*/ 289710 h 1140736"/>
              <a:gd name="connsiteX59" fmla="*/ 162962 w 2067259"/>
              <a:gd name="connsiteY59" fmla="*/ 271604 h 1140736"/>
              <a:gd name="connsiteX60" fmla="*/ 162962 w 2067259"/>
              <a:gd name="connsiteY60" fmla="*/ 271604 h 1140736"/>
              <a:gd name="connsiteX61" fmla="*/ 90535 w 2067259"/>
              <a:gd name="connsiteY61" fmla="*/ 307817 h 1140736"/>
              <a:gd name="connsiteX62" fmla="*/ 271604 w 2067259"/>
              <a:gd name="connsiteY62" fmla="*/ 153908 h 1140736"/>
              <a:gd name="connsiteX0" fmla="*/ 271604 w 2067259"/>
              <a:gd name="connsiteY0" fmla="*/ 153908 h 1140736"/>
              <a:gd name="connsiteX1" fmla="*/ 271604 w 2067259"/>
              <a:gd name="connsiteY1" fmla="*/ 153908 h 1140736"/>
              <a:gd name="connsiteX2" fmla="*/ 208230 w 2067259"/>
              <a:gd name="connsiteY2" fmla="*/ 208229 h 1140736"/>
              <a:gd name="connsiteX3" fmla="*/ 153909 w 2067259"/>
              <a:gd name="connsiteY3" fmla="*/ 235390 h 1140736"/>
              <a:gd name="connsiteX4" fmla="*/ 99588 w 2067259"/>
              <a:gd name="connsiteY4" fmla="*/ 271604 h 1140736"/>
              <a:gd name="connsiteX5" fmla="*/ 81481 w 2067259"/>
              <a:gd name="connsiteY5" fmla="*/ 298764 h 1140736"/>
              <a:gd name="connsiteX6" fmla="*/ 54321 w 2067259"/>
              <a:gd name="connsiteY6" fmla="*/ 307817 h 1140736"/>
              <a:gd name="connsiteX7" fmla="*/ 27160 w 2067259"/>
              <a:gd name="connsiteY7" fmla="*/ 325924 h 1140736"/>
              <a:gd name="connsiteX8" fmla="*/ 18107 w 2067259"/>
              <a:gd name="connsiteY8" fmla="*/ 353085 h 1140736"/>
              <a:gd name="connsiteX9" fmla="*/ 9053 w 2067259"/>
              <a:gd name="connsiteY9" fmla="*/ 407406 h 1140736"/>
              <a:gd name="connsiteX10" fmla="*/ 0 w 2067259"/>
              <a:gd name="connsiteY10" fmla="*/ 443619 h 1140736"/>
              <a:gd name="connsiteX11" fmla="*/ 9053 w 2067259"/>
              <a:gd name="connsiteY11" fmla="*/ 760491 h 1140736"/>
              <a:gd name="connsiteX12" fmla="*/ 18107 w 2067259"/>
              <a:gd name="connsiteY12" fmla="*/ 787651 h 1140736"/>
              <a:gd name="connsiteX13" fmla="*/ 45267 w 2067259"/>
              <a:gd name="connsiteY13" fmla="*/ 805758 h 1140736"/>
              <a:gd name="connsiteX14" fmla="*/ 90535 w 2067259"/>
              <a:gd name="connsiteY14" fmla="*/ 869132 h 1140736"/>
              <a:gd name="connsiteX15" fmla="*/ 172016 w 2067259"/>
              <a:gd name="connsiteY15" fmla="*/ 932506 h 1140736"/>
              <a:gd name="connsiteX16" fmla="*/ 190123 w 2067259"/>
              <a:gd name="connsiteY16" fmla="*/ 959667 h 1140736"/>
              <a:gd name="connsiteX17" fmla="*/ 217283 w 2067259"/>
              <a:gd name="connsiteY17" fmla="*/ 986827 h 1140736"/>
              <a:gd name="connsiteX18" fmla="*/ 235390 w 2067259"/>
              <a:gd name="connsiteY18" fmla="*/ 1013988 h 1140736"/>
              <a:gd name="connsiteX19" fmla="*/ 280657 w 2067259"/>
              <a:gd name="connsiteY19" fmla="*/ 1023041 h 1140736"/>
              <a:gd name="connsiteX20" fmla="*/ 371192 w 2067259"/>
              <a:gd name="connsiteY20" fmla="*/ 1032095 h 1140736"/>
              <a:gd name="connsiteX21" fmla="*/ 398352 w 2067259"/>
              <a:gd name="connsiteY21" fmla="*/ 1041148 h 1140736"/>
              <a:gd name="connsiteX22" fmla="*/ 579422 w 2067259"/>
              <a:gd name="connsiteY22" fmla="*/ 1059255 h 1140736"/>
              <a:gd name="connsiteX23" fmla="*/ 651849 w 2067259"/>
              <a:gd name="connsiteY23" fmla="*/ 1077362 h 1140736"/>
              <a:gd name="connsiteX24" fmla="*/ 742384 w 2067259"/>
              <a:gd name="connsiteY24" fmla="*/ 1095469 h 1140736"/>
              <a:gd name="connsiteX25" fmla="*/ 1167897 w 2067259"/>
              <a:gd name="connsiteY25" fmla="*/ 1104522 h 1140736"/>
              <a:gd name="connsiteX26" fmla="*/ 1339913 w 2067259"/>
              <a:gd name="connsiteY26" fmla="*/ 1104522 h 1140736"/>
              <a:gd name="connsiteX27" fmla="*/ 1376127 w 2067259"/>
              <a:gd name="connsiteY27" fmla="*/ 1122629 h 1140736"/>
              <a:gd name="connsiteX28" fmla="*/ 1430448 w 2067259"/>
              <a:gd name="connsiteY28" fmla="*/ 1140736 h 1140736"/>
              <a:gd name="connsiteX29" fmla="*/ 1511929 w 2067259"/>
              <a:gd name="connsiteY29" fmla="*/ 1131683 h 1140736"/>
              <a:gd name="connsiteX30" fmla="*/ 1575303 w 2067259"/>
              <a:gd name="connsiteY30" fmla="*/ 1104522 h 1140736"/>
              <a:gd name="connsiteX31" fmla="*/ 1629624 w 2067259"/>
              <a:gd name="connsiteY31" fmla="*/ 1068308 h 1140736"/>
              <a:gd name="connsiteX32" fmla="*/ 1665838 w 2067259"/>
              <a:gd name="connsiteY32" fmla="*/ 1050202 h 1140736"/>
              <a:gd name="connsiteX33" fmla="*/ 1720158 w 2067259"/>
              <a:gd name="connsiteY33" fmla="*/ 1013988 h 1140736"/>
              <a:gd name="connsiteX34" fmla="*/ 1810693 w 2067259"/>
              <a:gd name="connsiteY34" fmla="*/ 905346 h 1140736"/>
              <a:gd name="connsiteX35" fmla="*/ 1837853 w 2067259"/>
              <a:gd name="connsiteY35" fmla="*/ 896293 h 1140736"/>
              <a:gd name="connsiteX36" fmla="*/ 1892174 w 2067259"/>
              <a:gd name="connsiteY36" fmla="*/ 851025 h 1140736"/>
              <a:gd name="connsiteX37" fmla="*/ 1919335 w 2067259"/>
              <a:gd name="connsiteY37" fmla="*/ 832918 h 1140736"/>
              <a:gd name="connsiteX38" fmla="*/ 1946495 w 2067259"/>
              <a:gd name="connsiteY38" fmla="*/ 805758 h 1140736"/>
              <a:gd name="connsiteX39" fmla="*/ 1964602 w 2067259"/>
              <a:gd name="connsiteY39" fmla="*/ 778598 h 1140736"/>
              <a:gd name="connsiteX40" fmla="*/ 2000816 w 2067259"/>
              <a:gd name="connsiteY40" fmla="*/ 760491 h 1140736"/>
              <a:gd name="connsiteX41" fmla="*/ 2027976 w 2067259"/>
              <a:gd name="connsiteY41" fmla="*/ 706170 h 1140736"/>
              <a:gd name="connsiteX42" fmla="*/ 2055137 w 2067259"/>
              <a:gd name="connsiteY42" fmla="*/ 615635 h 1140736"/>
              <a:gd name="connsiteX43" fmla="*/ 2064190 w 2067259"/>
              <a:gd name="connsiteY43" fmla="*/ 561314 h 1140736"/>
              <a:gd name="connsiteX44" fmla="*/ 2055137 w 2067259"/>
              <a:gd name="connsiteY44" fmla="*/ 325924 h 1140736"/>
              <a:gd name="connsiteX45" fmla="*/ 2018923 w 2067259"/>
              <a:gd name="connsiteY45" fmla="*/ 271604 h 1140736"/>
              <a:gd name="connsiteX46" fmla="*/ 2000816 w 2067259"/>
              <a:gd name="connsiteY46" fmla="*/ 244443 h 1140736"/>
              <a:gd name="connsiteX47" fmla="*/ 1946495 w 2067259"/>
              <a:gd name="connsiteY47" fmla="*/ 208229 h 1140736"/>
              <a:gd name="connsiteX48" fmla="*/ 1892174 w 2067259"/>
              <a:gd name="connsiteY48" fmla="*/ 162962 h 1140736"/>
              <a:gd name="connsiteX49" fmla="*/ 1828800 w 2067259"/>
              <a:gd name="connsiteY49" fmla="*/ 99588 h 1140736"/>
              <a:gd name="connsiteX50" fmla="*/ 1774479 w 2067259"/>
              <a:gd name="connsiteY50" fmla="*/ 54320 h 1140736"/>
              <a:gd name="connsiteX51" fmla="*/ 1756372 w 2067259"/>
              <a:gd name="connsiteY51" fmla="*/ 27160 h 1140736"/>
              <a:gd name="connsiteX52" fmla="*/ 1729212 w 2067259"/>
              <a:gd name="connsiteY52" fmla="*/ 18106 h 1140736"/>
              <a:gd name="connsiteX53" fmla="*/ 1647731 w 2067259"/>
              <a:gd name="connsiteY53" fmla="*/ 0 h 1140736"/>
              <a:gd name="connsiteX54" fmla="*/ 1530036 w 2067259"/>
              <a:gd name="connsiteY54" fmla="*/ 9053 h 1140736"/>
              <a:gd name="connsiteX55" fmla="*/ 1540598 w 2067259"/>
              <a:gd name="connsiteY55" fmla="*/ 288956 h 1140736"/>
              <a:gd name="connsiteX56" fmla="*/ 1311998 w 2067259"/>
              <a:gd name="connsiteY56" fmla="*/ 441356 h 1140736"/>
              <a:gd name="connsiteX57" fmla="*/ 869133 w 2067259"/>
              <a:gd name="connsiteY57" fmla="*/ 380245 h 1140736"/>
              <a:gd name="connsiteX58" fmla="*/ 316871 w 2067259"/>
              <a:gd name="connsiteY58" fmla="*/ 289710 h 1140736"/>
              <a:gd name="connsiteX59" fmla="*/ 162962 w 2067259"/>
              <a:gd name="connsiteY59" fmla="*/ 271604 h 1140736"/>
              <a:gd name="connsiteX60" fmla="*/ 162962 w 2067259"/>
              <a:gd name="connsiteY60" fmla="*/ 271604 h 1140736"/>
              <a:gd name="connsiteX61" fmla="*/ 90535 w 2067259"/>
              <a:gd name="connsiteY61" fmla="*/ 307817 h 1140736"/>
              <a:gd name="connsiteX62" fmla="*/ 271604 w 2067259"/>
              <a:gd name="connsiteY62" fmla="*/ 153908 h 1140736"/>
              <a:gd name="connsiteX0" fmla="*/ 271604 w 2067259"/>
              <a:gd name="connsiteY0" fmla="*/ 153908 h 1140736"/>
              <a:gd name="connsiteX1" fmla="*/ 271604 w 2067259"/>
              <a:gd name="connsiteY1" fmla="*/ 153908 h 1140736"/>
              <a:gd name="connsiteX2" fmla="*/ 208230 w 2067259"/>
              <a:gd name="connsiteY2" fmla="*/ 208229 h 1140736"/>
              <a:gd name="connsiteX3" fmla="*/ 153909 w 2067259"/>
              <a:gd name="connsiteY3" fmla="*/ 235390 h 1140736"/>
              <a:gd name="connsiteX4" fmla="*/ 99588 w 2067259"/>
              <a:gd name="connsiteY4" fmla="*/ 271604 h 1140736"/>
              <a:gd name="connsiteX5" fmla="*/ 81481 w 2067259"/>
              <a:gd name="connsiteY5" fmla="*/ 298764 h 1140736"/>
              <a:gd name="connsiteX6" fmla="*/ 54321 w 2067259"/>
              <a:gd name="connsiteY6" fmla="*/ 307817 h 1140736"/>
              <a:gd name="connsiteX7" fmla="*/ 27160 w 2067259"/>
              <a:gd name="connsiteY7" fmla="*/ 325924 h 1140736"/>
              <a:gd name="connsiteX8" fmla="*/ 18107 w 2067259"/>
              <a:gd name="connsiteY8" fmla="*/ 353085 h 1140736"/>
              <a:gd name="connsiteX9" fmla="*/ 9053 w 2067259"/>
              <a:gd name="connsiteY9" fmla="*/ 407406 h 1140736"/>
              <a:gd name="connsiteX10" fmla="*/ 0 w 2067259"/>
              <a:gd name="connsiteY10" fmla="*/ 443619 h 1140736"/>
              <a:gd name="connsiteX11" fmla="*/ 9053 w 2067259"/>
              <a:gd name="connsiteY11" fmla="*/ 760491 h 1140736"/>
              <a:gd name="connsiteX12" fmla="*/ 18107 w 2067259"/>
              <a:gd name="connsiteY12" fmla="*/ 787651 h 1140736"/>
              <a:gd name="connsiteX13" fmla="*/ 45267 w 2067259"/>
              <a:gd name="connsiteY13" fmla="*/ 805758 h 1140736"/>
              <a:gd name="connsiteX14" fmla="*/ 90535 w 2067259"/>
              <a:gd name="connsiteY14" fmla="*/ 869132 h 1140736"/>
              <a:gd name="connsiteX15" fmla="*/ 172016 w 2067259"/>
              <a:gd name="connsiteY15" fmla="*/ 932506 h 1140736"/>
              <a:gd name="connsiteX16" fmla="*/ 190123 w 2067259"/>
              <a:gd name="connsiteY16" fmla="*/ 959667 h 1140736"/>
              <a:gd name="connsiteX17" fmla="*/ 217283 w 2067259"/>
              <a:gd name="connsiteY17" fmla="*/ 986827 h 1140736"/>
              <a:gd name="connsiteX18" fmla="*/ 235390 w 2067259"/>
              <a:gd name="connsiteY18" fmla="*/ 1013988 h 1140736"/>
              <a:gd name="connsiteX19" fmla="*/ 280657 w 2067259"/>
              <a:gd name="connsiteY19" fmla="*/ 1023041 h 1140736"/>
              <a:gd name="connsiteX20" fmla="*/ 371192 w 2067259"/>
              <a:gd name="connsiteY20" fmla="*/ 1032095 h 1140736"/>
              <a:gd name="connsiteX21" fmla="*/ 398352 w 2067259"/>
              <a:gd name="connsiteY21" fmla="*/ 1041148 h 1140736"/>
              <a:gd name="connsiteX22" fmla="*/ 579422 w 2067259"/>
              <a:gd name="connsiteY22" fmla="*/ 1059255 h 1140736"/>
              <a:gd name="connsiteX23" fmla="*/ 651849 w 2067259"/>
              <a:gd name="connsiteY23" fmla="*/ 1077362 h 1140736"/>
              <a:gd name="connsiteX24" fmla="*/ 742384 w 2067259"/>
              <a:gd name="connsiteY24" fmla="*/ 1095469 h 1140736"/>
              <a:gd name="connsiteX25" fmla="*/ 1167897 w 2067259"/>
              <a:gd name="connsiteY25" fmla="*/ 1104522 h 1140736"/>
              <a:gd name="connsiteX26" fmla="*/ 1339913 w 2067259"/>
              <a:gd name="connsiteY26" fmla="*/ 1104522 h 1140736"/>
              <a:gd name="connsiteX27" fmla="*/ 1376127 w 2067259"/>
              <a:gd name="connsiteY27" fmla="*/ 1122629 h 1140736"/>
              <a:gd name="connsiteX28" fmla="*/ 1430448 w 2067259"/>
              <a:gd name="connsiteY28" fmla="*/ 1140736 h 1140736"/>
              <a:gd name="connsiteX29" fmla="*/ 1511929 w 2067259"/>
              <a:gd name="connsiteY29" fmla="*/ 1131683 h 1140736"/>
              <a:gd name="connsiteX30" fmla="*/ 1575303 w 2067259"/>
              <a:gd name="connsiteY30" fmla="*/ 1104522 h 1140736"/>
              <a:gd name="connsiteX31" fmla="*/ 1629624 w 2067259"/>
              <a:gd name="connsiteY31" fmla="*/ 1068308 h 1140736"/>
              <a:gd name="connsiteX32" fmla="*/ 1665838 w 2067259"/>
              <a:gd name="connsiteY32" fmla="*/ 1050202 h 1140736"/>
              <a:gd name="connsiteX33" fmla="*/ 1720158 w 2067259"/>
              <a:gd name="connsiteY33" fmla="*/ 1013988 h 1140736"/>
              <a:gd name="connsiteX34" fmla="*/ 1810693 w 2067259"/>
              <a:gd name="connsiteY34" fmla="*/ 905346 h 1140736"/>
              <a:gd name="connsiteX35" fmla="*/ 1837853 w 2067259"/>
              <a:gd name="connsiteY35" fmla="*/ 896293 h 1140736"/>
              <a:gd name="connsiteX36" fmla="*/ 1892174 w 2067259"/>
              <a:gd name="connsiteY36" fmla="*/ 851025 h 1140736"/>
              <a:gd name="connsiteX37" fmla="*/ 1919335 w 2067259"/>
              <a:gd name="connsiteY37" fmla="*/ 832918 h 1140736"/>
              <a:gd name="connsiteX38" fmla="*/ 1946495 w 2067259"/>
              <a:gd name="connsiteY38" fmla="*/ 805758 h 1140736"/>
              <a:gd name="connsiteX39" fmla="*/ 1964602 w 2067259"/>
              <a:gd name="connsiteY39" fmla="*/ 778598 h 1140736"/>
              <a:gd name="connsiteX40" fmla="*/ 2000816 w 2067259"/>
              <a:gd name="connsiteY40" fmla="*/ 760491 h 1140736"/>
              <a:gd name="connsiteX41" fmla="*/ 2027976 w 2067259"/>
              <a:gd name="connsiteY41" fmla="*/ 706170 h 1140736"/>
              <a:gd name="connsiteX42" fmla="*/ 2055137 w 2067259"/>
              <a:gd name="connsiteY42" fmla="*/ 615635 h 1140736"/>
              <a:gd name="connsiteX43" fmla="*/ 2064190 w 2067259"/>
              <a:gd name="connsiteY43" fmla="*/ 561314 h 1140736"/>
              <a:gd name="connsiteX44" fmla="*/ 2055137 w 2067259"/>
              <a:gd name="connsiteY44" fmla="*/ 325924 h 1140736"/>
              <a:gd name="connsiteX45" fmla="*/ 2018923 w 2067259"/>
              <a:gd name="connsiteY45" fmla="*/ 271604 h 1140736"/>
              <a:gd name="connsiteX46" fmla="*/ 2000816 w 2067259"/>
              <a:gd name="connsiteY46" fmla="*/ 244443 h 1140736"/>
              <a:gd name="connsiteX47" fmla="*/ 1946495 w 2067259"/>
              <a:gd name="connsiteY47" fmla="*/ 208229 h 1140736"/>
              <a:gd name="connsiteX48" fmla="*/ 1892174 w 2067259"/>
              <a:gd name="connsiteY48" fmla="*/ 162962 h 1140736"/>
              <a:gd name="connsiteX49" fmla="*/ 1828800 w 2067259"/>
              <a:gd name="connsiteY49" fmla="*/ 99588 h 1140736"/>
              <a:gd name="connsiteX50" fmla="*/ 1774479 w 2067259"/>
              <a:gd name="connsiteY50" fmla="*/ 54320 h 1140736"/>
              <a:gd name="connsiteX51" fmla="*/ 1756372 w 2067259"/>
              <a:gd name="connsiteY51" fmla="*/ 27160 h 1140736"/>
              <a:gd name="connsiteX52" fmla="*/ 1729212 w 2067259"/>
              <a:gd name="connsiteY52" fmla="*/ 18106 h 1140736"/>
              <a:gd name="connsiteX53" fmla="*/ 1647731 w 2067259"/>
              <a:gd name="connsiteY53" fmla="*/ 0 h 1140736"/>
              <a:gd name="connsiteX54" fmla="*/ 1530036 w 2067259"/>
              <a:gd name="connsiteY54" fmla="*/ 9053 h 1140736"/>
              <a:gd name="connsiteX55" fmla="*/ 1540598 w 2067259"/>
              <a:gd name="connsiteY55" fmla="*/ 288956 h 1140736"/>
              <a:gd name="connsiteX56" fmla="*/ 1311998 w 2067259"/>
              <a:gd name="connsiteY56" fmla="*/ 441356 h 1140736"/>
              <a:gd name="connsiteX57" fmla="*/ 869133 w 2067259"/>
              <a:gd name="connsiteY57" fmla="*/ 380245 h 1140736"/>
              <a:gd name="connsiteX58" fmla="*/ 316871 w 2067259"/>
              <a:gd name="connsiteY58" fmla="*/ 289710 h 1140736"/>
              <a:gd name="connsiteX59" fmla="*/ 162962 w 2067259"/>
              <a:gd name="connsiteY59" fmla="*/ 271604 h 1140736"/>
              <a:gd name="connsiteX60" fmla="*/ 321398 w 2067259"/>
              <a:gd name="connsiteY60" fmla="*/ 212756 h 1140736"/>
              <a:gd name="connsiteX61" fmla="*/ 90535 w 2067259"/>
              <a:gd name="connsiteY61" fmla="*/ 307817 h 1140736"/>
              <a:gd name="connsiteX62" fmla="*/ 271604 w 2067259"/>
              <a:gd name="connsiteY62" fmla="*/ 153908 h 1140736"/>
              <a:gd name="connsiteX0" fmla="*/ 321398 w 2067259"/>
              <a:gd name="connsiteY0" fmla="*/ 136556 h 1140736"/>
              <a:gd name="connsiteX1" fmla="*/ 271604 w 2067259"/>
              <a:gd name="connsiteY1" fmla="*/ 153908 h 1140736"/>
              <a:gd name="connsiteX2" fmla="*/ 208230 w 2067259"/>
              <a:gd name="connsiteY2" fmla="*/ 208229 h 1140736"/>
              <a:gd name="connsiteX3" fmla="*/ 153909 w 2067259"/>
              <a:gd name="connsiteY3" fmla="*/ 235390 h 1140736"/>
              <a:gd name="connsiteX4" fmla="*/ 99588 w 2067259"/>
              <a:gd name="connsiteY4" fmla="*/ 271604 h 1140736"/>
              <a:gd name="connsiteX5" fmla="*/ 81481 w 2067259"/>
              <a:gd name="connsiteY5" fmla="*/ 298764 h 1140736"/>
              <a:gd name="connsiteX6" fmla="*/ 54321 w 2067259"/>
              <a:gd name="connsiteY6" fmla="*/ 307817 h 1140736"/>
              <a:gd name="connsiteX7" fmla="*/ 27160 w 2067259"/>
              <a:gd name="connsiteY7" fmla="*/ 325924 h 1140736"/>
              <a:gd name="connsiteX8" fmla="*/ 18107 w 2067259"/>
              <a:gd name="connsiteY8" fmla="*/ 353085 h 1140736"/>
              <a:gd name="connsiteX9" fmla="*/ 9053 w 2067259"/>
              <a:gd name="connsiteY9" fmla="*/ 407406 h 1140736"/>
              <a:gd name="connsiteX10" fmla="*/ 0 w 2067259"/>
              <a:gd name="connsiteY10" fmla="*/ 443619 h 1140736"/>
              <a:gd name="connsiteX11" fmla="*/ 9053 w 2067259"/>
              <a:gd name="connsiteY11" fmla="*/ 760491 h 1140736"/>
              <a:gd name="connsiteX12" fmla="*/ 18107 w 2067259"/>
              <a:gd name="connsiteY12" fmla="*/ 787651 h 1140736"/>
              <a:gd name="connsiteX13" fmla="*/ 45267 w 2067259"/>
              <a:gd name="connsiteY13" fmla="*/ 805758 h 1140736"/>
              <a:gd name="connsiteX14" fmla="*/ 90535 w 2067259"/>
              <a:gd name="connsiteY14" fmla="*/ 869132 h 1140736"/>
              <a:gd name="connsiteX15" fmla="*/ 172016 w 2067259"/>
              <a:gd name="connsiteY15" fmla="*/ 932506 h 1140736"/>
              <a:gd name="connsiteX16" fmla="*/ 190123 w 2067259"/>
              <a:gd name="connsiteY16" fmla="*/ 959667 h 1140736"/>
              <a:gd name="connsiteX17" fmla="*/ 217283 w 2067259"/>
              <a:gd name="connsiteY17" fmla="*/ 986827 h 1140736"/>
              <a:gd name="connsiteX18" fmla="*/ 235390 w 2067259"/>
              <a:gd name="connsiteY18" fmla="*/ 1013988 h 1140736"/>
              <a:gd name="connsiteX19" fmla="*/ 280657 w 2067259"/>
              <a:gd name="connsiteY19" fmla="*/ 1023041 h 1140736"/>
              <a:gd name="connsiteX20" fmla="*/ 371192 w 2067259"/>
              <a:gd name="connsiteY20" fmla="*/ 1032095 h 1140736"/>
              <a:gd name="connsiteX21" fmla="*/ 398352 w 2067259"/>
              <a:gd name="connsiteY21" fmla="*/ 1041148 h 1140736"/>
              <a:gd name="connsiteX22" fmla="*/ 579422 w 2067259"/>
              <a:gd name="connsiteY22" fmla="*/ 1059255 h 1140736"/>
              <a:gd name="connsiteX23" fmla="*/ 651849 w 2067259"/>
              <a:gd name="connsiteY23" fmla="*/ 1077362 h 1140736"/>
              <a:gd name="connsiteX24" fmla="*/ 742384 w 2067259"/>
              <a:gd name="connsiteY24" fmla="*/ 1095469 h 1140736"/>
              <a:gd name="connsiteX25" fmla="*/ 1167897 w 2067259"/>
              <a:gd name="connsiteY25" fmla="*/ 1104522 h 1140736"/>
              <a:gd name="connsiteX26" fmla="*/ 1339913 w 2067259"/>
              <a:gd name="connsiteY26" fmla="*/ 1104522 h 1140736"/>
              <a:gd name="connsiteX27" fmla="*/ 1376127 w 2067259"/>
              <a:gd name="connsiteY27" fmla="*/ 1122629 h 1140736"/>
              <a:gd name="connsiteX28" fmla="*/ 1430448 w 2067259"/>
              <a:gd name="connsiteY28" fmla="*/ 1140736 h 1140736"/>
              <a:gd name="connsiteX29" fmla="*/ 1511929 w 2067259"/>
              <a:gd name="connsiteY29" fmla="*/ 1131683 h 1140736"/>
              <a:gd name="connsiteX30" fmla="*/ 1575303 w 2067259"/>
              <a:gd name="connsiteY30" fmla="*/ 1104522 h 1140736"/>
              <a:gd name="connsiteX31" fmla="*/ 1629624 w 2067259"/>
              <a:gd name="connsiteY31" fmla="*/ 1068308 h 1140736"/>
              <a:gd name="connsiteX32" fmla="*/ 1665838 w 2067259"/>
              <a:gd name="connsiteY32" fmla="*/ 1050202 h 1140736"/>
              <a:gd name="connsiteX33" fmla="*/ 1720158 w 2067259"/>
              <a:gd name="connsiteY33" fmla="*/ 1013988 h 1140736"/>
              <a:gd name="connsiteX34" fmla="*/ 1810693 w 2067259"/>
              <a:gd name="connsiteY34" fmla="*/ 905346 h 1140736"/>
              <a:gd name="connsiteX35" fmla="*/ 1837853 w 2067259"/>
              <a:gd name="connsiteY35" fmla="*/ 896293 h 1140736"/>
              <a:gd name="connsiteX36" fmla="*/ 1892174 w 2067259"/>
              <a:gd name="connsiteY36" fmla="*/ 851025 h 1140736"/>
              <a:gd name="connsiteX37" fmla="*/ 1919335 w 2067259"/>
              <a:gd name="connsiteY37" fmla="*/ 832918 h 1140736"/>
              <a:gd name="connsiteX38" fmla="*/ 1946495 w 2067259"/>
              <a:gd name="connsiteY38" fmla="*/ 805758 h 1140736"/>
              <a:gd name="connsiteX39" fmla="*/ 1964602 w 2067259"/>
              <a:gd name="connsiteY39" fmla="*/ 778598 h 1140736"/>
              <a:gd name="connsiteX40" fmla="*/ 2000816 w 2067259"/>
              <a:gd name="connsiteY40" fmla="*/ 760491 h 1140736"/>
              <a:gd name="connsiteX41" fmla="*/ 2027976 w 2067259"/>
              <a:gd name="connsiteY41" fmla="*/ 706170 h 1140736"/>
              <a:gd name="connsiteX42" fmla="*/ 2055137 w 2067259"/>
              <a:gd name="connsiteY42" fmla="*/ 615635 h 1140736"/>
              <a:gd name="connsiteX43" fmla="*/ 2064190 w 2067259"/>
              <a:gd name="connsiteY43" fmla="*/ 561314 h 1140736"/>
              <a:gd name="connsiteX44" fmla="*/ 2055137 w 2067259"/>
              <a:gd name="connsiteY44" fmla="*/ 325924 h 1140736"/>
              <a:gd name="connsiteX45" fmla="*/ 2018923 w 2067259"/>
              <a:gd name="connsiteY45" fmla="*/ 271604 h 1140736"/>
              <a:gd name="connsiteX46" fmla="*/ 2000816 w 2067259"/>
              <a:gd name="connsiteY46" fmla="*/ 244443 h 1140736"/>
              <a:gd name="connsiteX47" fmla="*/ 1946495 w 2067259"/>
              <a:gd name="connsiteY47" fmla="*/ 208229 h 1140736"/>
              <a:gd name="connsiteX48" fmla="*/ 1892174 w 2067259"/>
              <a:gd name="connsiteY48" fmla="*/ 162962 h 1140736"/>
              <a:gd name="connsiteX49" fmla="*/ 1828800 w 2067259"/>
              <a:gd name="connsiteY49" fmla="*/ 99588 h 1140736"/>
              <a:gd name="connsiteX50" fmla="*/ 1774479 w 2067259"/>
              <a:gd name="connsiteY50" fmla="*/ 54320 h 1140736"/>
              <a:gd name="connsiteX51" fmla="*/ 1756372 w 2067259"/>
              <a:gd name="connsiteY51" fmla="*/ 27160 h 1140736"/>
              <a:gd name="connsiteX52" fmla="*/ 1729212 w 2067259"/>
              <a:gd name="connsiteY52" fmla="*/ 18106 h 1140736"/>
              <a:gd name="connsiteX53" fmla="*/ 1647731 w 2067259"/>
              <a:gd name="connsiteY53" fmla="*/ 0 h 1140736"/>
              <a:gd name="connsiteX54" fmla="*/ 1530036 w 2067259"/>
              <a:gd name="connsiteY54" fmla="*/ 9053 h 1140736"/>
              <a:gd name="connsiteX55" fmla="*/ 1540598 w 2067259"/>
              <a:gd name="connsiteY55" fmla="*/ 288956 h 1140736"/>
              <a:gd name="connsiteX56" fmla="*/ 1311998 w 2067259"/>
              <a:gd name="connsiteY56" fmla="*/ 441356 h 1140736"/>
              <a:gd name="connsiteX57" fmla="*/ 869133 w 2067259"/>
              <a:gd name="connsiteY57" fmla="*/ 380245 h 1140736"/>
              <a:gd name="connsiteX58" fmla="*/ 316871 w 2067259"/>
              <a:gd name="connsiteY58" fmla="*/ 289710 h 1140736"/>
              <a:gd name="connsiteX59" fmla="*/ 162962 w 2067259"/>
              <a:gd name="connsiteY59" fmla="*/ 271604 h 1140736"/>
              <a:gd name="connsiteX60" fmla="*/ 321398 w 2067259"/>
              <a:gd name="connsiteY60" fmla="*/ 212756 h 1140736"/>
              <a:gd name="connsiteX61" fmla="*/ 90535 w 2067259"/>
              <a:gd name="connsiteY61" fmla="*/ 307817 h 1140736"/>
              <a:gd name="connsiteX62" fmla="*/ 321398 w 2067259"/>
              <a:gd name="connsiteY62" fmla="*/ 136556 h 1140736"/>
              <a:gd name="connsiteX0" fmla="*/ 397598 w 2067259"/>
              <a:gd name="connsiteY0" fmla="*/ 136556 h 1140736"/>
              <a:gd name="connsiteX1" fmla="*/ 271604 w 2067259"/>
              <a:gd name="connsiteY1" fmla="*/ 153908 h 1140736"/>
              <a:gd name="connsiteX2" fmla="*/ 208230 w 2067259"/>
              <a:gd name="connsiteY2" fmla="*/ 208229 h 1140736"/>
              <a:gd name="connsiteX3" fmla="*/ 153909 w 2067259"/>
              <a:gd name="connsiteY3" fmla="*/ 235390 h 1140736"/>
              <a:gd name="connsiteX4" fmla="*/ 99588 w 2067259"/>
              <a:gd name="connsiteY4" fmla="*/ 271604 h 1140736"/>
              <a:gd name="connsiteX5" fmla="*/ 81481 w 2067259"/>
              <a:gd name="connsiteY5" fmla="*/ 298764 h 1140736"/>
              <a:gd name="connsiteX6" fmla="*/ 54321 w 2067259"/>
              <a:gd name="connsiteY6" fmla="*/ 307817 h 1140736"/>
              <a:gd name="connsiteX7" fmla="*/ 27160 w 2067259"/>
              <a:gd name="connsiteY7" fmla="*/ 325924 h 1140736"/>
              <a:gd name="connsiteX8" fmla="*/ 18107 w 2067259"/>
              <a:gd name="connsiteY8" fmla="*/ 353085 h 1140736"/>
              <a:gd name="connsiteX9" fmla="*/ 9053 w 2067259"/>
              <a:gd name="connsiteY9" fmla="*/ 407406 h 1140736"/>
              <a:gd name="connsiteX10" fmla="*/ 0 w 2067259"/>
              <a:gd name="connsiteY10" fmla="*/ 443619 h 1140736"/>
              <a:gd name="connsiteX11" fmla="*/ 9053 w 2067259"/>
              <a:gd name="connsiteY11" fmla="*/ 760491 h 1140736"/>
              <a:gd name="connsiteX12" fmla="*/ 18107 w 2067259"/>
              <a:gd name="connsiteY12" fmla="*/ 787651 h 1140736"/>
              <a:gd name="connsiteX13" fmla="*/ 45267 w 2067259"/>
              <a:gd name="connsiteY13" fmla="*/ 805758 h 1140736"/>
              <a:gd name="connsiteX14" fmla="*/ 90535 w 2067259"/>
              <a:gd name="connsiteY14" fmla="*/ 869132 h 1140736"/>
              <a:gd name="connsiteX15" fmla="*/ 172016 w 2067259"/>
              <a:gd name="connsiteY15" fmla="*/ 932506 h 1140736"/>
              <a:gd name="connsiteX16" fmla="*/ 190123 w 2067259"/>
              <a:gd name="connsiteY16" fmla="*/ 959667 h 1140736"/>
              <a:gd name="connsiteX17" fmla="*/ 217283 w 2067259"/>
              <a:gd name="connsiteY17" fmla="*/ 986827 h 1140736"/>
              <a:gd name="connsiteX18" fmla="*/ 235390 w 2067259"/>
              <a:gd name="connsiteY18" fmla="*/ 1013988 h 1140736"/>
              <a:gd name="connsiteX19" fmla="*/ 280657 w 2067259"/>
              <a:gd name="connsiteY19" fmla="*/ 1023041 h 1140736"/>
              <a:gd name="connsiteX20" fmla="*/ 371192 w 2067259"/>
              <a:gd name="connsiteY20" fmla="*/ 1032095 h 1140736"/>
              <a:gd name="connsiteX21" fmla="*/ 398352 w 2067259"/>
              <a:gd name="connsiteY21" fmla="*/ 1041148 h 1140736"/>
              <a:gd name="connsiteX22" fmla="*/ 579422 w 2067259"/>
              <a:gd name="connsiteY22" fmla="*/ 1059255 h 1140736"/>
              <a:gd name="connsiteX23" fmla="*/ 651849 w 2067259"/>
              <a:gd name="connsiteY23" fmla="*/ 1077362 h 1140736"/>
              <a:gd name="connsiteX24" fmla="*/ 742384 w 2067259"/>
              <a:gd name="connsiteY24" fmla="*/ 1095469 h 1140736"/>
              <a:gd name="connsiteX25" fmla="*/ 1167897 w 2067259"/>
              <a:gd name="connsiteY25" fmla="*/ 1104522 h 1140736"/>
              <a:gd name="connsiteX26" fmla="*/ 1339913 w 2067259"/>
              <a:gd name="connsiteY26" fmla="*/ 1104522 h 1140736"/>
              <a:gd name="connsiteX27" fmla="*/ 1376127 w 2067259"/>
              <a:gd name="connsiteY27" fmla="*/ 1122629 h 1140736"/>
              <a:gd name="connsiteX28" fmla="*/ 1430448 w 2067259"/>
              <a:gd name="connsiteY28" fmla="*/ 1140736 h 1140736"/>
              <a:gd name="connsiteX29" fmla="*/ 1511929 w 2067259"/>
              <a:gd name="connsiteY29" fmla="*/ 1131683 h 1140736"/>
              <a:gd name="connsiteX30" fmla="*/ 1575303 w 2067259"/>
              <a:gd name="connsiteY30" fmla="*/ 1104522 h 1140736"/>
              <a:gd name="connsiteX31" fmla="*/ 1629624 w 2067259"/>
              <a:gd name="connsiteY31" fmla="*/ 1068308 h 1140736"/>
              <a:gd name="connsiteX32" fmla="*/ 1665838 w 2067259"/>
              <a:gd name="connsiteY32" fmla="*/ 1050202 h 1140736"/>
              <a:gd name="connsiteX33" fmla="*/ 1720158 w 2067259"/>
              <a:gd name="connsiteY33" fmla="*/ 1013988 h 1140736"/>
              <a:gd name="connsiteX34" fmla="*/ 1810693 w 2067259"/>
              <a:gd name="connsiteY34" fmla="*/ 905346 h 1140736"/>
              <a:gd name="connsiteX35" fmla="*/ 1837853 w 2067259"/>
              <a:gd name="connsiteY35" fmla="*/ 896293 h 1140736"/>
              <a:gd name="connsiteX36" fmla="*/ 1892174 w 2067259"/>
              <a:gd name="connsiteY36" fmla="*/ 851025 h 1140736"/>
              <a:gd name="connsiteX37" fmla="*/ 1919335 w 2067259"/>
              <a:gd name="connsiteY37" fmla="*/ 832918 h 1140736"/>
              <a:gd name="connsiteX38" fmla="*/ 1946495 w 2067259"/>
              <a:gd name="connsiteY38" fmla="*/ 805758 h 1140736"/>
              <a:gd name="connsiteX39" fmla="*/ 1964602 w 2067259"/>
              <a:gd name="connsiteY39" fmla="*/ 778598 h 1140736"/>
              <a:gd name="connsiteX40" fmla="*/ 2000816 w 2067259"/>
              <a:gd name="connsiteY40" fmla="*/ 760491 h 1140736"/>
              <a:gd name="connsiteX41" fmla="*/ 2027976 w 2067259"/>
              <a:gd name="connsiteY41" fmla="*/ 706170 h 1140736"/>
              <a:gd name="connsiteX42" fmla="*/ 2055137 w 2067259"/>
              <a:gd name="connsiteY42" fmla="*/ 615635 h 1140736"/>
              <a:gd name="connsiteX43" fmla="*/ 2064190 w 2067259"/>
              <a:gd name="connsiteY43" fmla="*/ 561314 h 1140736"/>
              <a:gd name="connsiteX44" fmla="*/ 2055137 w 2067259"/>
              <a:gd name="connsiteY44" fmla="*/ 325924 h 1140736"/>
              <a:gd name="connsiteX45" fmla="*/ 2018923 w 2067259"/>
              <a:gd name="connsiteY45" fmla="*/ 271604 h 1140736"/>
              <a:gd name="connsiteX46" fmla="*/ 2000816 w 2067259"/>
              <a:gd name="connsiteY46" fmla="*/ 244443 h 1140736"/>
              <a:gd name="connsiteX47" fmla="*/ 1946495 w 2067259"/>
              <a:gd name="connsiteY47" fmla="*/ 208229 h 1140736"/>
              <a:gd name="connsiteX48" fmla="*/ 1892174 w 2067259"/>
              <a:gd name="connsiteY48" fmla="*/ 162962 h 1140736"/>
              <a:gd name="connsiteX49" fmla="*/ 1828800 w 2067259"/>
              <a:gd name="connsiteY49" fmla="*/ 99588 h 1140736"/>
              <a:gd name="connsiteX50" fmla="*/ 1774479 w 2067259"/>
              <a:gd name="connsiteY50" fmla="*/ 54320 h 1140736"/>
              <a:gd name="connsiteX51" fmla="*/ 1756372 w 2067259"/>
              <a:gd name="connsiteY51" fmla="*/ 27160 h 1140736"/>
              <a:gd name="connsiteX52" fmla="*/ 1729212 w 2067259"/>
              <a:gd name="connsiteY52" fmla="*/ 18106 h 1140736"/>
              <a:gd name="connsiteX53" fmla="*/ 1647731 w 2067259"/>
              <a:gd name="connsiteY53" fmla="*/ 0 h 1140736"/>
              <a:gd name="connsiteX54" fmla="*/ 1530036 w 2067259"/>
              <a:gd name="connsiteY54" fmla="*/ 9053 h 1140736"/>
              <a:gd name="connsiteX55" fmla="*/ 1540598 w 2067259"/>
              <a:gd name="connsiteY55" fmla="*/ 288956 h 1140736"/>
              <a:gd name="connsiteX56" fmla="*/ 1311998 w 2067259"/>
              <a:gd name="connsiteY56" fmla="*/ 441356 h 1140736"/>
              <a:gd name="connsiteX57" fmla="*/ 869133 w 2067259"/>
              <a:gd name="connsiteY57" fmla="*/ 380245 h 1140736"/>
              <a:gd name="connsiteX58" fmla="*/ 316871 w 2067259"/>
              <a:gd name="connsiteY58" fmla="*/ 289710 h 1140736"/>
              <a:gd name="connsiteX59" fmla="*/ 162962 w 2067259"/>
              <a:gd name="connsiteY59" fmla="*/ 271604 h 1140736"/>
              <a:gd name="connsiteX60" fmla="*/ 321398 w 2067259"/>
              <a:gd name="connsiteY60" fmla="*/ 212756 h 1140736"/>
              <a:gd name="connsiteX61" fmla="*/ 90535 w 2067259"/>
              <a:gd name="connsiteY61" fmla="*/ 307817 h 1140736"/>
              <a:gd name="connsiteX62" fmla="*/ 397598 w 2067259"/>
              <a:gd name="connsiteY62" fmla="*/ 136556 h 1140736"/>
              <a:gd name="connsiteX0" fmla="*/ 397598 w 2067259"/>
              <a:gd name="connsiteY0" fmla="*/ 136556 h 1140736"/>
              <a:gd name="connsiteX1" fmla="*/ 271604 w 2067259"/>
              <a:gd name="connsiteY1" fmla="*/ 153908 h 1140736"/>
              <a:gd name="connsiteX2" fmla="*/ 208230 w 2067259"/>
              <a:gd name="connsiteY2" fmla="*/ 208229 h 1140736"/>
              <a:gd name="connsiteX3" fmla="*/ 153909 w 2067259"/>
              <a:gd name="connsiteY3" fmla="*/ 235390 h 1140736"/>
              <a:gd name="connsiteX4" fmla="*/ 99588 w 2067259"/>
              <a:gd name="connsiteY4" fmla="*/ 271604 h 1140736"/>
              <a:gd name="connsiteX5" fmla="*/ 81481 w 2067259"/>
              <a:gd name="connsiteY5" fmla="*/ 298764 h 1140736"/>
              <a:gd name="connsiteX6" fmla="*/ 54321 w 2067259"/>
              <a:gd name="connsiteY6" fmla="*/ 307817 h 1140736"/>
              <a:gd name="connsiteX7" fmla="*/ 27160 w 2067259"/>
              <a:gd name="connsiteY7" fmla="*/ 325924 h 1140736"/>
              <a:gd name="connsiteX8" fmla="*/ 18107 w 2067259"/>
              <a:gd name="connsiteY8" fmla="*/ 353085 h 1140736"/>
              <a:gd name="connsiteX9" fmla="*/ 9053 w 2067259"/>
              <a:gd name="connsiteY9" fmla="*/ 407406 h 1140736"/>
              <a:gd name="connsiteX10" fmla="*/ 0 w 2067259"/>
              <a:gd name="connsiteY10" fmla="*/ 443619 h 1140736"/>
              <a:gd name="connsiteX11" fmla="*/ 9053 w 2067259"/>
              <a:gd name="connsiteY11" fmla="*/ 760491 h 1140736"/>
              <a:gd name="connsiteX12" fmla="*/ 18107 w 2067259"/>
              <a:gd name="connsiteY12" fmla="*/ 787651 h 1140736"/>
              <a:gd name="connsiteX13" fmla="*/ 45267 w 2067259"/>
              <a:gd name="connsiteY13" fmla="*/ 805758 h 1140736"/>
              <a:gd name="connsiteX14" fmla="*/ 90535 w 2067259"/>
              <a:gd name="connsiteY14" fmla="*/ 869132 h 1140736"/>
              <a:gd name="connsiteX15" fmla="*/ 172016 w 2067259"/>
              <a:gd name="connsiteY15" fmla="*/ 932506 h 1140736"/>
              <a:gd name="connsiteX16" fmla="*/ 190123 w 2067259"/>
              <a:gd name="connsiteY16" fmla="*/ 959667 h 1140736"/>
              <a:gd name="connsiteX17" fmla="*/ 217283 w 2067259"/>
              <a:gd name="connsiteY17" fmla="*/ 986827 h 1140736"/>
              <a:gd name="connsiteX18" fmla="*/ 235390 w 2067259"/>
              <a:gd name="connsiteY18" fmla="*/ 1013988 h 1140736"/>
              <a:gd name="connsiteX19" fmla="*/ 280657 w 2067259"/>
              <a:gd name="connsiteY19" fmla="*/ 1023041 h 1140736"/>
              <a:gd name="connsiteX20" fmla="*/ 371192 w 2067259"/>
              <a:gd name="connsiteY20" fmla="*/ 1032095 h 1140736"/>
              <a:gd name="connsiteX21" fmla="*/ 398352 w 2067259"/>
              <a:gd name="connsiteY21" fmla="*/ 1041148 h 1140736"/>
              <a:gd name="connsiteX22" fmla="*/ 579422 w 2067259"/>
              <a:gd name="connsiteY22" fmla="*/ 1059255 h 1140736"/>
              <a:gd name="connsiteX23" fmla="*/ 651849 w 2067259"/>
              <a:gd name="connsiteY23" fmla="*/ 1077362 h 1140736"/>
              <a:gd name="connsiteX24" fmla="*/ 742384 w 2067259"/>
              <a:gd name="connsiteY24" fmla="*/ 1095469 h 1140736"/>
              <a:gd name="connsiteX25" fmla="*/ 1167897 w 2067259"/>
              <a:gd name="connsiteY25" fmla="*/ 1104522 h 1140736"/>
              <a:gd name="connsiteX26" fmla="*/ 1339913 w 2067259"/>
              <a:gd name="connsiteY26" fmla="*/ 1104522 h 1140736"/>
              <a:gd name="connsiteX27" fmla="*/ 1376127 w 2067259"/>
              <a:gd name="connsiteY27" fmla="*/ 1122629 h 1140736"/>
              <a:gd name="connsiteX28" fmla="*/ 1430448 w 2067259"/>
              <a:gd name="connsiteY28" fmla="*/ 1140736 h 1140736"/>
              <a:gd name="connsiteX29" fmla="*/ 1511929 w 2067259"/>
              <a:gd name="connsiteY29" fmla="*/ 1131683 h 1140736"/>
              <a:gd name="connsiteX30" fmla="*/ 1575303 w 2067259"/>
              <a:gd name="connsiteY30" fmla="*/ 1104522 h 1140736"/>
              <a:gd name="connsiteX31" fmla="*/ 1629624 w 2067259"/>
              <a:gd name="connsiteY31" fmla="*/ 1068308 h 1140736"/>
              <a:gd name="connsiteX32" fmla="*/ 1665838 w 2067259"/>
              <a:gd name="connsiteY32" fmla="*/ 1050202 h 1140736"/>
              <a:gd name="connsiteX33" fmla="*/ 1720158 w 2067259"/>
              <a:gd name="connsiteY33" fmla="*/ 1013988 h 1140736"/>
              <a:gd name="connsiteX34" fmla="*/ 1810693 w 2067259"/>
              <a:gd name="connsiteY34" fmla="*/ 905346 h 1140736"/>
              <a:gd name="connsiteX35" fmla="*/ 1837853 w 2067259"/>
              <a:gd name="connsiteY35" fmla="*/ 896293 h 1140736"/>
              <a:gd name="connsiteX36" fmla="*/ 1892174 w 2067259"/>
              <a:gd name="connsiteY36" fmla="*/ 851025 h 1140736"/>
              <a:gd name="connsiteX37" fmla="*/ 1919335 w 2067259"/>
              <a:gd name="connsiteY37" fmla="*/ 832918 h 1140736"/>
              <a:gd name="connsiteX38" fmla="*/ 1946495 w 2067259"/>
              <a:gd name="connsiteY38" fmla="*/ 805758 h 1140736"/>
              <a:gd name="connsiteX39" fmla="*/ 1964602 w 2067259"/>
              <a:gd name="connsiteY39" fmla="*/ 778598 h 1140736"/>
              <a:gd name="connsiteX40" fmla="*/ 2000816 w 2067259"/>
              <a:gd name="connsiteY40" fmla="*/ 760491 h 1140736"/>
              <a:gd name="connsiteX41" fmla="*/ 2027976 w 2067259"/>
              <a:gd name="connsiteY41" fmla="*/ 706170 h 1140736"/>
              <a:gd name="connsiteX42" fmla="*/ 2055137 w 2067259"/>
              <a:gd name="connsiteY42" fmla="*/ 615635 h 1140736"/>
              <a:gd name="connsiteX43" fmla="*/ 2064190 w 2067259"/>
              <a:gd name="connsiteY43" fmla="*/ 561314 h 1140736"/>
              <a:gd name="connsiteX44" fmla="*/ 2055137 w 2067259"/>
              <a:gd name="connsiteY44" fmla="*/ 325924 h 1140736"/>
              <a:gd name="connsiteX45" fmla="*/ 2018923 w 2067259"/>
              <a:gd name="connsiteY45" fmla="*/ 271604 h 1140736"/>
              <a:gd name="connsiteX46" fmla="*/ 2000816 w 2067259"/>
              <a:gd name="connsiteY46" fmla="*/ 244443 h 1140736"/>
              <a:gd name="connsiteX47" fmla="*/ 1946495 w 2067259"/>
              <a:gd name="connsiteY47" fmla="*/ 208229 h 1140736"/>
              <a:gd name="connsiteX48" fmla="*/ 1892174 w 2067259"/>
              <a:gd name="connsiteY48" fmla="*/ 162962 h 1140736"/>
              <a:gd name="connsiteX49" fmla="*/ 1828800 w 2067259"/>
              <a:gd name="connsiteY49" fmla="*/ 99588 h 1140736"/>
              <a:gd name="connsiteX50" fmla="*/ 1774479 w 2067259"/>
              <a:gd name="connsiteY50" fmla="*/ 54320 h 1140736"/>
              <a:gd name="connsiteX51" fmla="*/ 1756372 w 2067259"/>
              <a:gd name="connsiteY51" fmla="*/ 27160 h 1140736"/>
              <a:gd name="connsiteX52" fmla="*/ 1729212 w 2067259"/>
              <a:gd name="connsiteY52" fmla="*/ 18106 h 1140736"/>
              <a:gd name="connsiteX53" fmla="*/ 1647731 w 2067259"/>
              <a:gd name="connsiteY53" fmla="*/ 0 h 1140736"/>
              <a:gd name="connsiteX54" fmla="*/ 1530036 w 2067259"/>
              <a:gd name="connsiteY54" fmla="*/ 9053 h 1140736"/>
              <a:gd name="connsiteX55" fmla="*/ 1540598 w 2067259"/>
              <a:gd name="connsiteY55" fmla="*/ 288956 h 1140736"/>
              <a:gd name="connsiteX56" fmla="*/ 1311998 w 2067259"/>
              <a:gd name="connsiteY56" fmla="*/ 441356 h 1140736"/>
              <a:gd name="connsiteX57" fmla="*/ 869133 w 2067259"/>
              <a:gd name="connsiteY57" fmla="*/ 380245 h 1140736"/>
              <a:gd name="connsiteX58" fmla="*/ 397598 w 2067259"/>
              <a:gd name="connsiteY58" fmla="*/ 212756 h 1140736"/>
              <a:gd name="connsiteX59" fmla="*/ 162962 w 2067259"/>
              <a:gd name="connsiteY59" fmla="*/ 271604 h 1140736"/>
              <a:gd name="connsiteX60" fmla="*/ 321398 w 2067259"/>
              <a:gd name="connsiteY60" fmla="*/ 212756 h 1140736"/>
              <a:gd name="connsiteX61" fmla="*/ 90535 w 2067259"/>
              <a:gd name="connsiteY61" fmla="*/ 307817 h 1140736"/>
              <a:gd name="connsiteX62" fmla="*/ 397598 w 2067259"/>
              <a:gd name="connsiteY62" fmla="*/ 136556 h 1140736"/>
              <a:gd name="connsiteX0" fmla="*/ 397598 w 2067259"/>
              <a:gd name="connsiteY0" fmla="*/ 136556 h 1140736"/>
              <a:gd name="connsiteX1" fmla="*/ 271604 w 2067259"/>
              <a:gd name="connsiteY1" fmla="*/ 153908 h 1140736"/>
              <a:gd name="connsiteX2" fmla="*/ 208230 w 2067259"/>
              <a:gd name="connsiteY2" fmla="*/ 208229 h 1140736"/>
              <a:gd name="connsiteX3" fmla="*/ 153909 w 2067259"/>
              <a:gd name="connsiteY3" fmla="*/ 235390 h 1140736"/>
              <a:gd name="connsiteX4" fmla="*/ 99588 w 2067259"/>
              <a:gd name="connsiteY4" fmla="*/ 271604 h 1140736"/>
              <a:gd name="connsiteX5" fmla="*/ 81481 w 2067259"/>
              <a:gd name="connsiteY5" fmla="*/ 298764 h 1140736"/>
              <a:gd name="connsiteX6" fmla="*/ 54321 w 2067259"/>
              <a:gd name="connsiteY6" fmla="*/ 307817 h 1140736"/>
              <a:gd name="connsiteX7" fmla="*/ 27160 w 2067259"/>
              <a:gd name="connsiteY7" fmla="*/ 325924 h 1140736"/>
              <a:gd name="connsiteX8" fmla="*/ 18107 w 2067259"/>
              <a:gd name="connsiteY8" fmla="*/ 353085 h 1140736"/>
              <a:gd name="connsiteX9" fmla="*/ 9053 w 2067259"/>
              <a:gd name="connsiteY9" fmla="*/ 407406 h 1140736"/>
              <a:gd name="connsiteX10" fmla="*/ 0 w 2067259"/>
              <a:gd name="connsiteY10" fmla="*/ 443619 h 1140736"/>
              <a:gd name="connsiteX11" fmla="*/ 9053 w 2067259"/>
              <a:gd name="connsiteY11" fmla="*/ 760491 h 1140736"/>
              <a:gd name="connsiteX12" fmla="*/ 18107 w 2067259"/>
              <a:gd name="connsiteY12" fmla="*/ 787651 h 1140736"/>
              <a:gd name="connsiteX13" fmla="*/ 45267 w 2067259"/>
              <a:gd name="connsiteY13" fmla="*/ 805758 h 1140736"/>
              <a:gd name="connsiteX14" fmla="*/ 90535 w 2067259"/>
              <a:gd name="connsiteY14" fmla="*/ 869132 h 1140736"/>
              <a:gd name="connsiteX15" fmla="*/ 172016 w 2067259"/>
              <a:gd name="connsiteY15" fmla="*/ 932506 h 1140736"/>
              <a:gd name="connsiteX16" fmla="*/ 190123 w 2067259"/>
              <a:gd name="connsiteY16" fmla="*/ 959667 h 1140736"/>
              <a:gd name="connsiteX17" fmla="*/ 217283 w 2067259"/>
              <a:gd name="connsiteY17" fmla="*/ 986827 h 1140736"/>
              <a:gd name="connsiteX18" fmla="*/ 235390 w 2067259"/>
              <a:gd name="connsiteY18" fmla="*/ 1013988 h 1140736"/>
              <a:gd name="connsiteX19" fmla="*/ 280657 w 2067259"/>
              <a:gd name="connsiteY19" fmla="*/ 1023041 h 1140736"/>
              <a:gd name="connsiteX20" fmla="*/ 371192 w 2067259"/>
              <a:gd name="connsiteY20" fmla="*/ 1032095 h 1140736"/>
              <a:gd name="connsiteX21" fmla="*/ 398352 w 2067259"/>
              <a:gd name="connsiteY21" fmla="*/ 1041148 h 1140736"/>
              <a:gd name="connsiteX22" fmla="*/ 579422 w 2067259"/>
              <a:gd name="connsiteY22" fmla="*/ 1059255 h 1140736"/>
              <a:gd name="connsiteX23" fmla="*/ 651849 w 2067259"/>
              <a:gd name="connsiteY23" fmla="*/ 1077362 h 1140736"/>
              <a:gd name="connsiteX24" fmla="*/ 742384 w 2067259"/>
              <a:gd name="connsiteY24" fmla="*/ 1095469 h 1140736"/>
              <a:gd name="connsiteX25" fmla="*/ 1167897 w 2067259"/>
              <a:gd name="connsiteY25" fmla="*/ 1104522 h 1140736"/>
              <a:gd name="connsiteX26" fmla="*/ 1311998 w 2067259"/>
              <a:gd name="connsiteY26" fmla="*/ 1127156 h 1140736"/>
              <a:gd name="connsiteX27" fmla="*/ 1376127 w 2067259"/>
              <a:gd name="connsiteY27" fmla="*/ 1122629 h 1140736"/>
              <a:gd name="connsiteX28" fmla="*/ 1430448 w 2067259"/>
              <a:gd name="connsiteY28" fmla="*/ 1140736 h 1140736"/>
              <a:gd name="connsiteX29" fmla="*/ 1511929 w 2067259"/>
              <a:gd name="connsiteY29" fmla="*/ 1131683 h 1140736"/>
              <a:gd name="connsiteX30" fmla="*/ 1575303 w 2067259"/>
              <a:gd name="connsiteY30" fmla="*/ 1104522 h 1140736"/>
              <a:gd name="connsiteX31" fmla="*/ 1629624 w 2067259"/>
              <a:gd name="connsiteY31" fmla="*/ 1068308 h 1140736"/>
              <a:gd name="connsiteX32" fmla="*/ 1665838 w 2067259"/>
              <a:gd name="connsiteY32" fmla="*/ 1050202 h 1140736"/>
              <a:gd name="connsiteX33" fmla="*/ 1720158 w 2067259"/>
              <a:gd name="connsiteY33" fmla="*/ 1013988 h 1140736"/>
              <a:gd name="connsiteX34" fmla="*/ 1810693 w 2067259"/>
              <a:gd name="connsiteY34" fmla="*/ 905346 h 1140736"/>
              <a:gd name="connsiteX35" fmla="*/ 1837853 w 2067259"/>
              <a:gd name="connsiteY35" fmla="*/ 896293 h 1140736"/>
              <a:gd name="connsiteX36" fmla="*/ 1892174 w 2067259"/>
              <a:gd name="connsiteY36" fmla="*/ 851025 h 1140736"/>
              <a:gd name="connsiteX37" fmla="*/ 1919335 w 2067259"/>
              <a:gd name="connsiteY37" fmla="*/ 832918 h 1140736"/>
              <a:gd name="connsiteX38" fmla="*/ 1946495 w 2067259"/>
              <a:gd name="connsiteY38" fmla="*/ 805758 h 1140736"/>
              <a:gd name="connsiteX39" fmla="*/ 1964602 w 2067259"/>
              <a:gd name="connsiteY39" fmla="*/ 778598 h 1140736"/>
              <a:gd name="connsiteX40" fmla="*/ 2000816 w 2067259"/>
              <a:gd name="connsiteY40" fmla="*/ 760491 h 1140736"/>
              <a:gd name="connsiteX41" fmla="*/ 2027976 w 2067259"/>
              <a:gd name="connsiteY41" fmla="*/ 706170 h 1140736"/>
              <a:gd name="connsiteX42" fmla="*/ 2055137 w 2067259"/>
              <a:gd name="connsiteY42" fmla="*/ 615635 h 1140736"/>
              <a:gd name="connsiteX43" fmla="*/ 2064190 w 2067259"/>
              <a:gd name="connsiteY43" fmla="*/ 561314 h 1140736"/>
              <a:gd name="connsiteX44" fmla="*/ 2055137 w 2067259"/>
              <a:gd name="connsiteY44" fmla="*/ 325924 h 1140736"/>
              <a:gd name="connsiteX45" fmla="*/ 2018923 w 2067259"/>
              <a:gd name="connsiteY45" fmla="*/ 271604 h 1140736"/>
              <a:gd name="connsiteX46" fmla="*/ 2000816 w 2067259"/>
              <a:gd name="connsiteY46" fmla="*/ 244443 h 1140736"/>
              <a:gd name="connsiteX47" fmla="*/ 1946495 w 2067259"/>
              <a:gd name="connsiteY47" fmla="*/ 208229 h 1140736"/>
              <a:gd name="connsiteX48" fmla="*/ 1892174 w 2067259"/>
              <a:gd name="connsiteY48" fmla="*/ 162962 h 1140736"/>
              <a:gd name="connsiteX49" fmla="*/ 1828800 w 2067259"/>
              <a:gd name="connsiteY49" fmla="*/ 99588 h 1140736"/>
              <a:gd name="connsiteX50" fmla="*/ 1774479 w 2067259"/>
              <a:gd name="connsiteY50" fmla="*/ 54320 h 1140736"/>
              <a:gd name="connsiteX51" fmla="*/ 1756372 w 2067259"/>
              <a:gd name="connsiteY51" fmla="*/ 27160 h 1140736"/>
              <a:gd name="connsiteX52" fmla="*/ 1729212 w 2067259"/>
              <a:gd name="connsiteY52" fmla="*/ 18106 h 1140736"/>
              <a:gd name="connsiteX53" fmla="*/ 1647731 w 2067259"/>
              <a:gd name="connsiteY53" fmla="*/ 0 h 1140736"/>
              <a:gd name="connsiteX54" fmla="*/ 1530036 w 2067259"/>
              <a:gd name="connsiteY54" fmla="*/ 9053 h 1140736"/>
              <a:gd name="connsiteX55" fmla="*/ 1540598 w 2067259"/>
              <a:gd name="connsiteY55" fmla="*/ 288956 h 1140736"/>
              <a:gd name="connsiteX56" fmla="*/ 1311998 w 2067259"/>
              <a:gd name="connsiteY56" fmla="*/ 441356 h 1140736"/>
              <a:gd name="connsiteX57" fmla="*/ 869133 w 2067259"/>
              <a:gd name="connsiteY57" fmla="*/ 380245 h 1140736"/>
              <a:gd name="connsiteX58" fmla="*/ 397598 w 2067259"/>
              <a:gd name="connsiteY58" fmla="*/ 212756 h 1140736"/>
              <a:gd name="connsiteX59" fmla="*/ 162962 w 2067259"/>
              <a:gd name="connsiteY59" fmla="*/ 271604 h 1140736"/>
              <a:gd name="connsiteX60" fmla="*/ 321398 w 2067259"/>
              <a:gd name="connsiteY60" fmla="*/ 212756 h 1140736"/>
              <a:gd name="connsiteX61" fmla="*/ 90535 w 2067259"/>
              <a:gd name="connsiteY61" fmla="*/ 307817 h 1140736"/>
              <a:gd name="connsiteX62" fmla="*/ 397598 w 2067259"/>
              <a:gd name="connsiteY62" fmla="*/ 136556 h 11407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Lst>
            <a:rect l="l" t="t" r="r" b="b"/>
            <a:pathLst>
              <a:path w="2067259" h="1140736">
                <a:moveTo>
                  <a:pt x="397598" y="136556"/>
                </a:moveTo>
                <a:lnTo>
                  <a:pt x="271604" y="153908"/>
                </a:lnTo>
                <a:cubicBezTo>
                  <a:pt x="250479" y="172015"/>
                  <a:pt x="231023" y="192274"/>
                  <a:pt x="208230" y="208229"/>
                </a:cubicBezTo>
                <a:cubicBezTo>
                  <a:pt x="106140" y="279693"/>
                  <a:pt x="262670" y="144757"/>
                  <a:pt x="153909" y="235390"/>
                </a:cubicBezTo>
                <a:cubicBezTo>
                  <a:pt x="108698" y="273065"/>
                  <a:pt x="147318" y="255693"/>
                  <a:pt x="99588" y="271604"/>
                </a:cubicBezTo>
                <a:cubicBezTo>
                  <a:pt x="93552" y="280657"/>
                  <a:pt x="89978" y="291967"/>
                  <a:pt x="81481" y="298764"/>
                </a:cubicBezTo>
                <a:cubicBezTo>
                  <a:pt x="74029" y="304725"/>
                  <a:pt x="62857" y="303549"/>
                  <a:pt x="54321" y="307817"/>
                </a:cubicBezTo>
                <a:cubicBezTo>
                  <a:pt x="44589" y="312683"/>
                  <a:pt x="36214" y="319888"/>
                  <a:pt x="27160" y="325924"/>
                </a:cubicBezTo>
                <a:cubicBezTo>
                  <a:pt x="24142" y="334978"/>
                  <a:pt x="20177" y="343769"/>
                  <a:pt x="18107" y="353085"/>
                </a:cubicBezTo>
                <a:cubicBezTo>
                  <a:pt x="14125" y="371005"/>
                  <a:pt x="12653" y="389406"/>
                  <a:pt x="9053" y="407406"/>
                </a:cubicBezTo>
                <a:cubicBezTo>
                  <a:pt x="6613" y="419607"/>
                  <a:pt x="3018" y="431548"/>
                  <a:pt x="0" y="443619"/>
                </a:cubicBezTo>
                <a:cubicBezTo>
                  <a:pt x="3018" y="549243"/>
                  <a:pt x="3499" y="654970"/>
                  <a:pt x="9053" y="760491"/>
                </a:cubicBezTo>
                <a:cubicBezTo>
                  <a:pt x="9555" y="770021"/>
                  <a:pt x="12145" y="780199"/>
                  <a:pt x="18107" y="787651"/>
                </a:cubicBezTo>
                <a:cubicBezTo>
                  <a:pt x="24904" y="796147"/>
                  <a:pt x="36214" y="799722"/>
                  <a:pt x="45267" y="805758"/>
                </a:cubicBezTo>
                <a:cubicBezTo>
                  <a:pt x="66392" y="869133"/>
                  <a:pt x="45267" y="854044"/>
                  <a:pt x="90535" y="869132"/>
                </a:cubicBezTo>
                <a:cubicBezTo>
                  <a:pt x="128384" y="894365"/>
                  <a:pt x="145425" y="900598"/>
                  <a:pt x="172016" y="932506"/>
                </a:cubicBezTo>
                <a:cubicBezTo>
                  <a:pt x="178982" y="940865"/>
                  <a:pt x="183157" y="951308"/>
                  <a:pt x="190123" y="959667"/>
                </a:cubicBezTo>
                <a:cubicBezTo>
                  <a:pt x="198319" y="969503"/>
                  <a:pt x="209087" y="976991"/>
                  <a:pt x="217283" y="986827"/>
                </a:cubicBezTo>
                <a:cubicBezTo>
                  <a:pt x="224249" y="995186"/>
                  <a:pt x="225943" y="1008589"/>
                  <a:pt x="235390" y="1013988"/>
                </a:cubicBezTo>
                <a:cubicBezTo>
                  <a:pt x="248750" y="1021623"/>
                  <a:pt x="265404" y="1021007"/>
                  <a:pt x="280657" y="1023041"/>
                </a:cubicBezTo>
                <a:cubicBezTo>
                  <a:pt x="310720" y="1027049"/>
                  <a:pt x="341014" y="1029077"/>
                  <a:pt x="371192" y="1032095"/>
                </a:cubicBezTo>
                <a:cubicBezTo>
                  <a:pt x="380245" y="1035113"/>
                  <a:pt x="389094" y="1038833"/>
                  <a:pt x="398352" y="1041148"/>
                </a:cubicBezTo>
                <a:cubicBezTo>
                  <a:pt x="463633" y="1057468"/>
                  <a:pt x="500420" y="1053988"/>
                  <a:pt x="579422" y="1059255"/>
                </a:cubicBezTo>
                <a:cubicBezTo>
                  <a:pt x="603564" y="1065291"/>
                  <a:pt x="628240" y="1069493"/>
                  <a:pt x="651849" y="1077362"/>
                </a:cubicBezTo>
                <a:cubicBezTo>
                  <a:pt x="687621" y="1089285"/>
                  <a:pt x="695575" y="1093735"/>
                  <a:pt x="742384" y="1095469"/>
                </a:cubicBezTo>
                <a:cubicBezTo>
                  <a:pt x="884157" y="1100720"/>
                  <a:pt x="1026059" y="1101504"/>
                  <a:pt x="1167897" y="1104522"/>
                </a:cubicBezTo>
                <a:cubicBezTo>
                  <a:pt x="1242264" y="1096259"/>
                  <a:pt x="1235621" y="1110790"/>
                  <a:pt x="1311998" y="1127156"/>
                </a:cubicBezTo>
                <a:cubicBezTo>
                  <a:pt x="1325195" y="1129984"/>
                  <a:pt x="1363596" y="1117617"/>
                  <a:pt x="1376127" y="1122629"/>
                </a:cubicBezTo>
                <a:cubicBezTo>
                  <a:pt x="1393848" y="1129718"/>
                  <a:pt x="1430448" y="1140736"/>
                  <a:pt x="1430448" y="1140736"/>
                </a:cubicBezTo>
                <a:cubicBezTo>
                  <a:pt x="1457608" y="1137718"/>
                  <a:pt x="1484973" y="1136176"/>
                  <a:pt x="1511929" y="1131683"/>
                </a:cubicBezTo>
                <a:cubicBezTo>
                  <a:pt x="1529218" y="1128802"/>
                  <a:pt x="1562621" y="1112131"/>
                  <a:pt x="1575303" y="1104522"/>
                </a:cubicBezTo>
                <a:cubicBezTo>
                  <a:pt x="1593964" y="1093326"/>
                  <a:pt x="1610159" y="1078040"/>
                  <a:pt x="1629624" y="1068308"/>
                </a:cubicBezTo>
                <a:cubicBezTo>
                  <a:pt x="1641695" y="1062273"/>
                  <a:pt x="1654265" y="1057146"/>
                  <a:pt x="1665838" y="1050202"/>
                </a:cubicBezTo>
                <a:cubicBezTo>
                  <a:pt x="1684498" y="1039006"/>
                  <a:pt x="1720158" y="1013988"/>
                  <a:pt x="1720158" y="1013988"/>
                </a:cubicBezTo>
                <a:cubicBezTo>
                  <a:pt x="1736724" y="989139"/>
                  <a:pt x="1780818" y="915304"/>
                  <a:pt x="1810693" y="905346"/>
                </a:cubicBezTo>
                <a:lnTo>
                  <a:pt x="1837853" y="896293"/>
                </a:lnTo>
                <a:cubicBezTo>
                  <a:pt x="1905289" y="851337"/>
                  <a:pt x="1822465" y="909117"/>
                  <a:pt x="1892174" y="851025"/>
                </a:cubicBezTo>
                <a:cubicBezTo>
                  <a:pt x="1900533" y="844059"/>
                  <a:pt x="1910976" y="839884"/>
                  <a:pt x="1919335" y="832918"/>
                </a:cubicBezTo>
                <a:cubicBezTo>
                  <a:pt x="1929171" y="824722"/>
                  <a:pt x="1938298" y="815594"/>
                  <a:pt x="1946495" y="805758"/>
                </a:cubicBezTo>
                <a:cubicBezTo>
                  <a:pt x="1953461" y="797399"/>
                  <a:pt x="1956243" y="785564"/>
                  <a:pt x="1964602" y="778598"/>
                </a:cubicBezTo>
                <a:cubicBezTo>
                  <a:pt x="1974970" y="769958"/>
                  <a:pt x="1988745" y="766527"/>
                  <a:pt x="2000816" y="760491"/>
                </a:cubicBezTo>
                <a:cubicBezTo>
                  <a:pt x="2033828" y="661448"/>
                  <a:pt x="1981181" y="811457"/>
                  <a:pt x="2027976" y="706170"/>
                </a:cubicBezTo>
                <a:cubicBezTo>
                  <a:pt x="2036372" y="687279"/>
                  <a:pt x="2050349" y="639573"/>
                  <a:pt x="2055137" y="615635"/>
                </a:cubicBezTo>
                <a:cubicBezTo>
                  <a:pt x="2058737" y="597635"/>
                  <a:pt x="2061172" y="579421"/>
                  <a:pt x="2064190" y="561314"/>
                </a:cubicBezTo>
                <a:cubicBezTo>
                  <a:pt x="2061172" y="482851"/>
                  <a:pt x="2067259" y="403504"/>
                  <a:pt x="2055137" y="325924"/>
                </a:cubicBezTo>
                <a:cubicBezTo>
                  <a:pt x="2051778" y="304423"/>
                  <a:pt x="2030994" y="289711"/>
                  <a:pt x="2018923" y="271604"/>
                </a:cubicBezTo>
                <a:cubicBezTo>
                  <a:pt x="2012887" y="262550"/>
                  <a:pt x="2009870" y="250479"/>
                  <a:pt x="2000816" y="244443"/>
                </a:cubicBezTo>
                <a:lnTo>
                  <a:pt x="1946495" y="208229"/>
                </a:lnTo>
                <a:cubicBezTo>
                  <a:pt x="1922355" y="192135"/>
                  <a:pt x="1910940" y="187089"/>
                  <a:pt x="1892174" y="162962"/>
                </a:cubicBezTo>
                <a:cubicBezTo>
                  <a:pt x="1841326" y="97588"/>
                  <a:pt x="1880701" y="116888"/>
                  <a:pt x="1828800" y="99588"/>
                </a:cubicBezTo>
                <a:cubicBezTo>
                  <a:pt x="1784687" y="33417"/>
                  <a:pt x="1843397" y="111751"/>
                  <a:pt x="1774479" y="54320"/>
                </a:cubicBezTo>
                <a:cubicBezTo>
                  <a:pt x="1766120" y="47354"/>
                  <a:pt x="1764868" y="33957"/>
                  <a:pt x="1756372" y="27160"/>
                </a:cubicBezTo>
                <a:cubicBezTo>
                  <a:pt x="1748920" y="21198"/>
                  <a:pt x="1738388" y="20728"/>
                  <a:pt x="1729212" y="18106"/>
                </a:cubicBezTo>
                <a:cubicBezTo>
                  <a:pt x="1699386" y="9584"/>
                  <a:pt x="1678838" y="6221"/>
                  <a:pt x="1647731" y="0"/>
                </a:cubicBezTo>
                <a:cubicBezTo>
                  <a:pt x="1536082" y="9304"/>
                  <a:pt x="1575429" y="9053"/>
                  <a:pt x="1530036" y="9053"/>
                </a:cubicBezTo>
                <a:lnTo>
                  <a:pt x="1540598" y="288956"/>
                </a:lnTo>
                <a:lnTo>
                  <a:pt x="1311998" y="441356"/>
                </a:lnTo>
                <a:lnTo>
                  <a:pt x="869133" y="380245"/>
                </a:lnTo>
                <a:lnTo>
                  <a:pt x="397598" y="212756"/>
                </a:lnTo>
                <a:lnTo>
                  <a:pt x="162962" y="271604"/>
                </a:lnTo>
                <a:lnTo>
                  <a:pt x="321398" y="212756"/>
                </a:lnTo>
                <a:lnTo>
                  <a:pt x="90535" y="307817"/>
                </a:lnTo>
                <a:lnTo>
                  <a:pt x="397598" y="136556"/>
                </a:lnTo>
                <a:close/>
              </a:path>
            </a:pathLst>
          </a:cu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1" name="Picture 30" descr="beam.png"/>
          <p:cNvPicPr>
            <a:picLocks noChangeAspect="1"/>
          </p:cNvPicPr>
          <p:nvPr/>
        </p:nvPicPr>
        <p:blipFill>
          <a:blip r:embed="rId3" cstate="screen"/>
          <a:stretch>
            <a:fillRect/>
          </a:stretch>
        </p:blipFill>
        <p:spPr>
          <a:xfrm>
            <a:off x="4151717" y="4191000"/>
            <a:ext cx="665730" cy="1524000"/>
          </a:xfrm>
          <a:prstGeom prst="rect">
            <a:avLst/>
          </a:prstGeom>
        </p:spPr>
      </p:pic>
      <p:cxnSp>
        <p:nvCxnSpPr>
          <p:cNvPr id="34" name="Straight Arrow Connector 33"/>
          <p:cNvCxnSpPr/>
          <p:nvPr/>
        </p:nvCxnSpPr>
        <p:spPr>
          <a:xfrm rot="5400000" flipH="1" flipV="1">
            <a:off x="4685117" y="3581400"/>
            <a:ext cx="1143000" cy="1143000"/>
          </a:xfrm>
          <a:prstGeom prst="straightConnector1">
            <a:avLst/>
          </a:prstGeom>
          <a:ln w="3492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447800" y="1295400"/>
            <a:ext cx="3124200" cy="615553"/>
          </a:xfrm>
          <a:prstGeom prst="rect">
            <a:avLst/>
          </a:prstGeom>
          <a:solidFill>
            <a:srgbClr val="FFFFCC"/>
          </a:solidFill>
          <a:ln>
            <a:noFill/>
          </a:ln>
        </p:spPr>
        <p:txBody>
          <a:bodyPr wrap="square" rtlCol="0">
            <a:spAutoFit/>
          </a:bodyPr>
          <a:lstStyle/>
          <a:p>
            <a:pPr algn="ctr"/>
            <a:r>
              <a:rPr lang="en-US" sz="2200" dirty="0" smtClean="0">
                <a:solidFill>
                  <a:srgbClr val="000099"/>
                </a:solidFill>
                <a:latin typeface="+mn-lt"/>
              </a:rPr>
              <a:t>electro-magnetic fields</a:t>
            </a:r>
          </a:p>
          <a:p>
            <a:pPr algn="ctr"/>
            <a:r>
              <a:rPr lang="en-US" sz="1200" dirty="0" smtClean="0">
                <a:solidFill>
                  <a:srgbClr val="000099"/>
                </a:solidFill>
                <a:latin typeface="+mn-lt"/>
              </a:rPr>
              <a:t>image from LCLS</a:t>
            </a:r>
            <a:endParaRPr lang="en-US" sz="1200" dirty="0">
              <a:solidFill>
                <a:srgbClr val="000099"/>
              </a:solidFill>
              <a:latin typeface="+mn-lt"/>
            </a:endParaRPr>
          </a:p>
        </p:txBody>
      </p:sp>
      <p:pic>
        <p:nvPicPr>
          <p:cNvPr id="11" name="Picture 5" descr="CSR_Page_3.png"/>
          <p:cNvPicPr>
            <a:picLocks noChangeAspect="1"/>
          </p:cNvPicPr>
          <p:nvPr/>
        </p:nvPicPr>
        <p:blipFill>
          <a:blip r:embed="rId4" cstate="screen"/>
          <a:srcRect/>
          <a:stretch>
            <a:fillRect/>
          </a:stretch>
        </p:blipFill>
        <p:spPr bwMode="auto">
          <a:xfrm>
            <a:off x="990600" y="2057400"/>
            <a:ext cx="3237448" cy="2764053"/>
          </a:xfrm>
          <a:prstGeom prst="rect">
            <a:avLst/>
          </a:prstGeom>
          <a:noFill/>
          <a:ln w="9525">
            <a:noFill/>
            <a:miter lim="800000"/>
            <a:headEnd/>
            <a:tailEnd/>
          </a:ln>
        </p:spPr>
      </p:pic>
      <p:sp>
        <p:nvSpPr>
          <p:cNvPr id="22" name="TextBox 21"/>
          <p:cNvSpPr txBox="1"/>
          <p:nvPr/>
        </p:nvSpPr>
        <p:spPr>
          <a:xfrm>
            <a:off x="1676400" y="5029200"/>
            <a:ext cx="2133600" cy="769441"/>
          </a:xfrm>
          <a:prstGeom prst="rect">
            <a:avLst/>
          </a:prstGeom>
          <a:solidFill>
            <a:srgbClr val="FFFFCC"/>
          </a:solidFill>
          <a:ln>
            <a:noFill/>
          </a:ln>
        </p:spPr>
        <p:txBody>
          <a:bodyPr wrap="square" rtlCol="0">
            <a:spAutoFit/>
          </a:bodyPr>
          <a:lstStyle/>
          <a:p>
            <a:pPr algn="ctr"/>
            <a:r>
              <a:rPr lang="en-US" sz="2200" dirty="0" smtClean="0">
                <a:solidFill>
                  <a:srgbClr val="000099"/>
                </a:solidFill>
                <a:latin typeface="+mn-lt"/>
              </a:rPr>
              <a:t>excited by </a:t>
            </a:r>
          </a:p>
          <a:p>
            <a:pPr algn="ctr"/>
            <a:r>
              <a:rPr lang="en-US" sz="2200" dirty="0" smtClean="0">
                <a:solidFill>
                  <a:srgbClr val="000099"/>
                </a:solidFill>
                <a:latin typeface="+mn-lt"/>
              </a:rPr>
              <a:t>a short bunch</a:t>
            </a:r>
            <a:endParaRPr lang="en-US" sz="1100" dirty="0">
              <a:solidFill>
                <a:srgbClr val="000099"/>
              </a:solidFill>
              <a:latin typeface="+mn-lt"/>
            </a:endParaRPr>
          </a:p>
        </p:txBody>
      </p:sp>
      <p:sp>
        <p:nvSpPr>
          <p:cNvPr id="23" name="TextBox 22"/>
          <p:cNvSpPr txBox="1"/>
          <p:nvPr/>
        </p:nvSpPr>
        <p:spPr>
          <a:xfrm>
            <a:off x="5334000" y="4724400"/>
            <a:ext cx="3505200" cy="769441"/>
          </a:xfrm>
          <a:prstGeom prst="rect">
            <a:avLst/>
          </a:prstGeom>
          <a:solidFill>
            <a:srgbClr val="FFFFCC"/>
          </a:solidFill>
          <a:ln>
            <a:noFill/>
          </a:ln>
        </p:spPr>
        <p:txBody>
          <a:bodyPr wrap="square" rtlCol="0">
            <a:spAutoFit/>
          </a:bodyPr>
          <a:lstStyle/>
          <a:p>
            <a:pPr algn="ctr"/>
            <a:r>
              <a:rPr lang="en-US" sz="2200" dirty="0" smtClean="0">
                <a:solidFill>
                  <a:srgbClr val="000099"/>
                </a:solidFill>
                <a:latin typeface="+mn-lt"/>
              </a:rPr>
              <a:t>in a vacuum chamber </a:t>
            </a:r>
          </a:p>
          <a:p>
            <a:pPr algn="ctr"/>
            <a:r>
              <a:rPr lang="en-US" sz="2200" dirty="0" smtClean="0">
                <a:solidFill>
                  <a:srgbClr val="000099"/>
                </a:solidFill>
                <a:latin typeface="+mn-lt"/>
              </a:rPr>
              <a:t>inside a bending magnet</a:t>
            </a:r>
          </a:p>
        </p:txBody>
      </p:sp>
      <p:sp>
        <p:nvSpPr>
          <p:cNvPr id="16" name="Date Placeholder 15"/>
          <p:cNvSpPr>
            <a:spLocks noGrp="1"/>
          </p:cNvSpPr>
          <p:nvPr>
            <p:ph type="dt" sz="half" idx="2"/>
          </p:nvPr>
        </p:nvSpPr>
        <p:spPr/>
        <p:txBody>
          <a:bodyPr/>
          <a:lstStyle/>
          <a:p>
            <a:pPr>
              <a:defRPr/>
            </a:pPr>
            <a:r>
              <a:rPr lang="en-US" smtClean="0"/>
              <a:t>5/31/2011</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0" y="304800"/>
            <a:ext cx="2084225" cy="523220"/>
          </a:xfrm>
          <a:prstGeom prst="rect">
            <a:avLst/>
          </a:prstGeom>
          <a:noFill/>
        </p:spPr>
        <p:txBody>
          <a:bodyPr wrap="none" rtlCol="0">
            <a:spAutoFit/>
          </a:bodyPr>
          <a:lstStyle/>
          <a:p>
            <a:r>
              <a:rPr lang="en-US" dirty="0" smtClean="0">
                <a:solidFill>
                  <a:srgbClr val="800000"/>
                </a:solidFill>
              </a:rPr>
              <a:t>Movie show</a:t>
            </a:r>
            <a:endParaRPr lang="en-US" dirty="0">
              <a:solidFill>
                <a:srgbClr val="800000"/>
              </a:solidFill>
            </a:endParaRPr>
          </a:p>
        </p:txBody>
      </p:sp>
      <p:sp>
        <p:nvSpPr>
          <p:cNvPr id="4" name="TextBox 3"/>
          <p:cNvSpPr txBox="1"/>
          <p:nvPr/>
        </p:nvSpPr>
        <p:spPr>
          <a:xfrm>
            <a:off x="6248400" y="1828800"/>
            <a:ext cx="1184940" cy="369332"/>
          </a:xfrm>
          <a:prstGeom prst="rect">
            <a:avLst/>
          </a:prstGeom>
          <a:noFill/>
        </p:spPr>
        <p:txBody>
          <a:bodyPr wrap="none" rtlCol="0">
            <a:spAutoFit/>
          </a:bodyPr>
          <a:lstStyle/>
          <a:p>
            <a:r>
              <a:rPr lang="en-US" dirty="0" err="1" smtClean="0"/>
              <a:t>Undulator</a:t>
            </a:r>
            <a:endParaRPr lang="en-US" dirty="0"/>
          </a:p>
        </p:txBody>
      </p:sp>
      <p:graphicFrame>
        <p:nvGraphicFramePr>
          <p:cNvPr id="6" name="Chart 5"/>
          <p:cNvGraphicFramePr/>
          <p:nvPr/>
        </p:nvGraphicFramePr>
        <p:xfrm>
          <a:off x="5867400" y="2286000"/>
          <a:ext cx="2057400" cy="1447800"/>
        </p:xfrm>
        <a:graphic>
          <a:graphicData uri="http://schemas.openxmlformats.org/drawingml/2006/chart">
            <c:chart xmlns:c="http://schemas.openxmlformats.org/drawingml/2006/chart" xmlns:r="http://schemas.openxmlformats.org/officeDocument/2006/relationships" r:id="rId4"/>
          </a:graphicData>
        </a:graphic>
      </p:graphicFrame>
      <p:sp>
        <p:nvSpPr>
          <p:cNvPr id="5" name="Date Placeholder 4"/>
          <p:cNvSpPr>
            <a:spLocks noGrp="1"/>
          </p:cNvSpPr>
          <p:nvPr>
            <p:ph type="dt" sz="half" idx="10"/>
          </p:nvPr>
        </p:nvSpPr>
        <p:spPr/>
        <p:txBody>
          <a:bodyPr/>
          <a:lstStyle/>
          <a:p>
            <a:pPr>
              <a:defRPr/>
            </a:pPr>
            <a:r>
              <a:rPr lang="en-US" smtClean="0"/>
              <a:t>5/31/2011</a:t>
            </a:r>
            <a:endParaRPr lang="en-US" dirty="0"/>
          </a:p>
        </p:txBody>
      </p:sp>
      <p:pic>
        <p:nvPicPr>
          <p:cNvPr id="7" name="SNm2.avi">
            <a:hlinkClick r:id="" action="ppaction://media"/>
          </p:cNvPr>
          <p:cNvPicPr>
            <a:picLocks noRot="1" noChangeAspect="1"/>
          </p:cNvPicPr>
          <p:nvPr>
            <a:videoFile r:link="rId1"/>
          </p:nvPr>
        </p:nvPicPr>
        <p:blipFill>
          <a:blip r:embed="rId5" cstate="print"/>
          <a:stretch>
            <a:fillRect/>
          </a:stretch>
        </p:blipFill>
        <p:spPr>
          <a:xfrm>
            <a:off x="0" y="0"/>
            <a:ext cx="5299363" cy="6858000"/>
          </a:xfrm>
          <a:prstGeom prst="rect">
            <a:avLst/>
          </a:prstGeom>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lstStyle/>
          <a:p>
            <a:pPr eaLnBrk="1" hangingPunct="1"/>
            <a:r>
              <a:rPr lang="en-US" dirty="0" smtClean="0"/>
              <a:t>Super-B parameters. March 3, 2010</a:t>
            </a:r>
          </a:p>
        </p:txBody>
      </p:sp>
      <p:sp>
        <p:nvSpPr>
          <p:cNvPr id="31749" name="Line 70"/>
          <p:cNvSpPr>
            <a:spLocks noChangeShapeType="1"/>
          </p:cNvSpPr>
          <p:nvPr/>
        </p:nvSpPr>
        <p:spPr bwMode="auto">
          <a:xfrm>
            <a:off x="5943600" y="2971800"/>
            <a:ext cx="533400" cy="0"/>
          </a:xfrm>
          <a:prstGeom prst="line">
            <a:avLst/>
          </a:prstGeom>
          <a:noFill/>
          <a:ln w="9525">
            <a:noFill/>
            <a:round/>
            <a:headEnd/>
            <a:tailEnd type="triangle" w="med" len="med"/>
          </a:ln>
        </p:spPr>
        <p:txBody>
          <a:bodyPr>
            <a:spAutoFit/>
          </a:bodyPr>
          <a:lstStyle/>
          <a:p>
            <a:endParaRPr lang="en-US" dirty="0"/>
          </a:p>
        </p:txBody>
      </p:sp>
      <p:sp>
        <p:nvSpPr>
          <p:cNvPr id="31750" name="Line 71"/>
          <p:cNvSpPr>
            <a:spLocks noChangeShapeType="1"/>
          </p:cNvSpPr>
          <p:nvPr/>
        </p:nvSpPr>
        <p:spPr bwMode="auto">
          <a:xfrm>
            <a:off x="5943600" y="2971800"/>
            <a:ext cx="533400" cy="0"/>
          </a:xfrm>
          <a:prstGeom prst="line">
            <a:avLst/>
          </a:prstGeom>
          <a:noFill/>
          <a:ln w="9525">
            <a:noFill/>
            <a:round/>
            <a:headEnd/>
            <a:tailEnd type="triangle" w="med" len="med"/>
          </a:ln>
        </p:spPr>
        <p:txBody>
          <a:bodyPr>
            <a:spAutoFit/>
          </a:bodyPr>
          <a:lstStyle/>
          <a:p>
            <a:endParaRPr lang="en-US" dirty="0"/>
          </a:p>
        </p:txBody>
      </p:sp>
      <p:sp>
        <p:nvSpPr>
          <p:cNvPr id="31752" name="Line 72"/>
          <p:cNvSpPr>
            <a:spLocks noChangeShapeType="1"/>
          </p:cNvSpPr>
          <p:nvPr/>
        </p:nvSpPr>
        <p:spPr bwMode="auto">
          <a:xfrm>
            <a:off x="5943600" y="2971800"/>
            <a:ext cx="533400" cy="0"/>
          </a:xfrm>
          <a:prstGeom prst="line">
            <a:avLst/>
          </a:prstGeom>
          <a:noFill/>
          <a:ln w="9525">
            <a:noFill/>
            <a:round/>
            <a:headEnd/>
            <a:tailEnd type="triangle" w="med" len="med"/>
          </a:ln>
        </p:spPr>
        <p:txBody>
          <a:bodyPr>
            <a:spAutoFit/>
          </a:bodyPr>
          <a:lstStyle/>
          <a:p>
            <a:endParaRPr lang="en-US" dirty="0"/>
          </a:p>
        </p:txBody>
      </p:sp>
      <p:graphicFrame>
        <p:nvGraphicFramePr>
          <p:cNvPr id="11" name="Table 10"/>
          <p:cNvGraphicFramePr>
            <a:graphicFrameLocks noGrp="1"/>
          </p:cNvGraphicFramePr>
          <p:nvPr/>
        </p:nvGraphicFramePr>
        <p:xfrm>
          <a:off x="1219201" y="1142998"/>
          <a:ext cx="7315198" cy="4876798"/>
        </p:xfrm>
        <a:graphic>
          <a:graphicData uri="http://schemas.openxmlformats.org/drawingml/2006/table">
            <a:tbl>
              <a:tblPr/>
              <a:tblGrid>
                <a:gridCol w="1636009"/>
                <a:gridCol w="598190"/>
                <a:gridCol w="670259"/>
                <a:gridCol w="670259"/>
                <a:gridCol w="670259"/>
                <a:gridCol w="670259"/>
                <a:gridCol w="670259"/>
                <a:gridCol w="576568"/>
                <a:gridCol w="576568"/>
                <a:gridCol w="576568"/>
              </a:tblGrid>
              <a:tr h="153542">
                <a:tc>
                  <a:txBody>
                    <a:bodyPr/>
                    <a:lstStyle/>
                    <a:p>
                      <a:pPr algn="l" fontAlgn="ctr"/>
                      <a:r>
                        <a:rPr lang="en-US" sz="700" b="1" i="0" u="none" strike="noStrike" dirty="0">
                          <a:solidFill>
                            <a:srgbClr val="0000FF"/>
                          </a:solidFill>
                          <a:latin typeface="Geneva"/>
                        </a:rPr>
                        <a:t>(Bold: computed values)</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a:noFill/>
                    </a:lnB>
                  </a:tcPr>
                </a:tc>
                <a:tc>
                  <a:txBody>
                    <a:bodyPr/>
                    <a:lstStyle/>
                    <a:p>
                      <a:pPr algn="ctr" fontAlgn="ctr"/>
                      <a:r>
                        <a:rPr lang="en-US" sz="600" b="1" i="0" u="none" strike="noStrike" dirty="0">
                          <a:latin typeface="Geneva"/>
                        </a:rPr>
                        <a:t> </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a:noFill/>
                    </a:lnB>
                    <a:solidFill>
                      <a:srgbClr val="69FFFF"/>
                    </a:solidFill>
                  </a:tcPr>
                </a:tc>
                <a:tc gridSpan="2">
                  <a:txBody>
                    <a:bodyPr/>
                    <a:lstStyle/>
                    <a:p>
                      <a:pPr algn="ctr" fontAlgn="ctr"/>
                      <a:r>
                        <a:rPr lang="en-US" sz="700" b="1" i="0" u="none" strike="noStrike" dirty="0">
                          <a:latin typeface="Geneva"/>
                        </a:rPr>
                        <a:t>Base Line</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a:noFill/>
                    </a:lnB>
                    <a:solidFill>
                      <a:srgbClr val="FFFF00"/>
                    </a:solidFill>
                  </a:tcPr>
                </a:tc>
                <a:tc hMerge="1">
                  <a:txBody>
                    <a:bodyPr/>
                    <a:lstStyle/>
                    <a:p>
                      <a:endParaRPr lang="en-US"/>
                    </a:p>
                  </a:txBody>
                  <a:tcPr/>
                </a:tc>
                <a:tc gridSpan="2">
                  <a:txBody>
                    <a:bodyPr/>
                    <a:lstStyle/>
                    <a:p>
                      <a:pPr algn="ctr" fontAlgn="ctr"/>
                      <a:r>
                        <a:rPr lang="en-US" sz="700" b="1" i="0" u="none" strike="noStrike" dirty="0">
                          <a:latin typeface="Geneva"/>
                        </a:rPr>
                        <a:t>Low Emittance</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a:noFill/>
                    </a:lnB>
                    <a:solidFill>
                      <a:srgbClr val="FFFF00"/>
                    </a:solidFill>
                  </a:tcPr>
                </a:tc>
                <a:tc hMerge="1">
                  <a:txBody>
                    <a:bodyPr/>
                    <a:lstStyle/>
                    <a:p>
                      <a:endParaRPr lang="en-US"/>
                    </a:p>
                  </a:txBody>
                  <a:tcPr/>
                </a:tc>
                <a:tc gridSpan="2">
                  <a:txBody>
                    <a:bodyPr/>
                    <a:lstStyle/>
                    <a:p>
                      <a:pPr algn="ctr" fontAlgn="ctr"/>
                      <a:r>
                        <a:rPr lang="en-US" sz="700" b="1" i="0" u="none" strike="noStrike" dirty="0">
                          <a:latin typeface="Geneva"/>
                        </a:rPr>
                        <a:t>High Current</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a:noFill/>
                    </a:lnB>
                    <a:solidFill>
                      <a:srgbClr val="FFFF00"/>
                    </a:solidFill>
                  </a:tcPr>
                </a:tc>
                <a:tc hMerge="1">
                  <a:txBody>
                    <a:bodyPr/>
                    <a:lstStyle/>
                    <a:p>
                      <a:endParaRPr lang="en-US"/>
                    </a:p>
                  </a:txBody>
                  <a:tcPr/>
                </a:tc>
                <a:tc gridSpan="2">
                  <a:txBody>
                    <a:bodyPr/>
                    <a:lstStyle/>
                    <a:p>
                      <a:pPr algn="ctr" fontAlgn="ctr"/>
                      <a:r>
                        <a:rPr lang="en-US" sz="700" b="1" i="0" u="none" strike="noStrike" dirty="0">
                          <a:latin typeface="Geneva"/>
                        </a:rPr>
                        <a:t>Tau/Charm (prelim.)</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a:noFill/>
                    </a:lnB>
                    <a:solidFill>
                      <a:srgbClr val="FFFF00"/>
                    </a:solidFill>
                  </a:tcPr>
                </a:tc>
                <a:tc hMerge="1">
                  <a:txBody>
                    <a:bodyPr/>
                    <a:lstStyle/>
                    <a:p>
                      <a:endParaRPr lang="en-US"/>
                    </a:p>
                  </a:txBody>
                  <a:tcPr/>
                </a:tc>
              </a:tr>
              <a:tr h="146231">
                <a:tc>
                  <a:txBody>
                    <a:bodyPr/>
                    <a:lstStyle/>
                    <a:p>
                      <a:pPr algn="l" fontAlgn="ctr"/>
                      <a:r>
                        <a:rPr lang="en-US" sz="700" b="1" i="0" u="none" strike="noStrike" dirty="0">
                          <a:solidFill>
                            <a:srgbClr val="FF0000"/>
                          </a:solidFill>
                          <a:latin typeface="Geneva"/>
                        </a:rPr>
                        <a:t>Parameter</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ctr"/>
                      <a:r>
                        <a:rPr lang="en-US" sz="700" b="1" i="0" u="none" strike="noStrike" dirty="0">
                          <a:latin typeface="Geneva"/>
                        </a:rPr>
                        <a:t>Units</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ctr" fontAlgn="ctr"/>
                      <a:r>
                        <a:rPr lang="en-US" sz="700" b="1" i="0" u="none" strike="noStrike" dirty="0">
                          <a:solidFill>
                            <a:srgbClr val="0000FF"/>
                          </a:solidFill>
                          <a:latin typeface="Geneva"/>
                        </a:rPr>
                        <a:t>HER (e+)</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ctr" fontAlgn="ctr"/>
                      <a:r>
                        <a:rPr lang="en-US" sz="700" b="1" i="0" u="none" strike="noStrike" dirty="0">
                          <a:solidFill>
                            <a:srgbClr val="008000"/>
                          </a:solidFill>
                          <a:latin typeface="Geneva"/>
                        </a:rPr>
                        <a:t>LER (e-)</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ctr" fontAlgn="ctr"/>
                      <a:r>
                        <a:rPr lang="en-US" sz="700" b="1" i="0" u="none" strike="noStrike" dirty="0">
                          <a:solidFill>
                            <a:srgbClr val="0000FF"/>
                          </a:solidFill>
                          <a:latin typeface="Geneva"/>
                        </a:rPr>
                        <a:t>HER (e+)</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ctr" fontAlgn="ctr"/>
                      <a:r>
                        <a:rPr lang="en-US" sz="700" b="1" i="0" u="none" strike="noStrike" dirty="0">
                          <a:solidFill>
                            <a:srgbClr val="008000"/>
                          </a:solidFill>
                          <a:latin typeface="Geneva"/>
                        </a:rPr>
                        <a:t>LER (e-)</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ctr" fontAlgn="ctr"/>
                      <a:r>
                        <a:rPr lang="en-US" sz="700" b="1" i="0" u="none" strike="noStrike" dirty="0">
                          <a:solidFill>
                            <a:srgbClr val="0000FF"/>
                          </a:solidFill>
                          <a:latin typeface="Geneva"/>
                        </a:rPr>
                        <a:t>HER (e+)</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ctr" fontAlgn="ctr"/>
                      <a:r>
                        <a:rPr lang="en-US" sz="700" b="1" i="0" u="none" strike="noStrike" dirty="0">
                          <a:solidFill>
                            <a:srgbClr val="008000"/>
                          </a:solidFill>
                          <a:latin typeface="Geneva"/>
                        </a:rPr>
                        <a:t>LER (e-)</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ctr" fontAlgn="ctr"/>
                      <a:r>
                        <a:rPr lang="en-US" sz="700" b="1" i="0" u="none" strike="noStrike" dirty="0">
                          <a:solidFill>
                            <a:srgbClr val="0000FF"/>
                          </a:solidFill>
                          <a:latin typeface="Geneva"/>
                        </a:rPr>
                        <a:t>HER (e+)</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ctr" fontAlgn="ctr"/>
                      <a:r>
                        <a:rPr lang="en-US" sz="700" b="1" i="0" u="none" strike="noStrike" dirty="0">
                          <a:solidFill>
                            <a:srgbClr val="008000"/>
                          </a:solidFill>
                          <a:latin typeface="Geneva"/>
                        </a:rPr>
                        <a:t>LER (e-)</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r>
              <a:tr h="146231">
                <a:tc>
                  <a:txBody>
                    <a:bodyPr/>
                    <a:lstStyle/>
                    <a:p>
                      <a:pPr algn="l" fontAlgn="ctr"/>
                      <a:r>
                        <a:rPr lang="en-US" sz="700" b="0" i="0" u="none" strike="noStrike" dirty="0">
                          <a:latin typeface="Geneva"/>
                        </a:rPr>
                        <a:t>Energy</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ctr"/>
                      <a:r>
                        <a:rPr lang="en-US" sz="700" b="1" i="0" u="none" strike="noStrike" dirty="0">
                          <a:latin typeface="Geneva"/>
                        </a:rPr>
                        <a:t>GeV</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r" fontAlgn="ctr"/>
                      <a:r>
                        <a:rPr lang="en-US" sz="700" b="0" i="0" u="none" strike="noStrike" dirty="0">
                          <a:solidFill>
                            <a:srgbClr val="0000FF"/>
                          </a:solidFill>
                          <a:latin typeface="Geneva"/>
                        </a:rPr>
                        <a:t>6.7</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dirty="0">
                          <a:solidFill>
                            <a:srgbClr val="008000"/>
                          </a:solidFill>
                          <a:latin typeface="Geneva"/>
                        </a:rPr>
                        <a:t>4.18</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0" u="none" strike="noStrike" dirty="0">
                          <a:solidFill>
                            <a:srgbClr val="0000FF"/>
                          </a:solidFill>
                          <a:latin typeface="Geneva"/>
                        </a:rPr>
                        <a:t>6.7</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dirty="0">
                          <a:solidFill>
                            <a:srgbClr val="008000"/>
                          </a:solidFill>
                          <a:latin typeface="Geneva"/>
                        </a:rPr>
                        <a:t>4.18</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0" u="none" strike="noStrike" dirty="0">
                          <a:solidFill>
                            <a:srgbClr val="0000FF"/>
                          </a:solidFill>
                          <a:latin typeface="Geneva"/>
                        </a:rPr>
                        <a:t>6.7</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dirty="0">
                          <a:solidFill>
                            <a:srgbClr val="008000"/>
                          </a:solidFill>
                          <a:latin typeface="Geneva"/>
                        </a:rPr>
                        <a:t>4.18</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0" u="none" strike="noStrike" dirty="0">
                          <a:solidFill>
                            <a:srgbClr val="0000FF"/>
                          </a:solidFill>
                          <a:latin typeface="Geneva"/>
                        </a:rPr>
                        <a:t>2.58</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dirty="0">
                          <a:solidFill>
                            <a:srgbClr val="008000"/>
                          </a:solidFill>
                          <a:latin typeface="Geneva"/>
                        </a:rPr>
                        <a:t>1.61</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r>
              <a:tr h="146231">
                <a:tc>
                  <a:txBody>
                    <a:bodyPr/>
                    <a:lstStyle/>
                    <a:p>
                      <a:pPr algn="l" fontAlgn="ctr"/>
                      <a:r>
                        <a:rPr lang="en-US" sz="700" b="0" i="0" u="none" strike="noStrike" dirty="0">
                          <a:latin typeface="Geneva"/>
                        </a:rPr>
                        <a:t>Circumference</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ctr"/>
                      <a:r>
                        <a:rPr lang="en-US" sz="700" b="1" i="0" u="none" strike="noStrike" dirty="0">
                          <a:latin typeface="Geneva"/>
                        </a:rPr>
                        <a:t>m</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gridSpan="2">
                  <a:txBody>
                    <a:bodyPr/>
                    <a:lstStyle/>
                    <a:p>
                      <a:pPr algn="ctr" fontAlgn="ctr"/>
                      <a:r>
                        <a:rPr lang="en-US" sz="700" b="0" i="0" u="none" strike="noStrike" dirty="0">
                          <a:solidFill>
                            <a:srgbClr val="FF0000"/>
                          </a:solidFill>
                          <a:latin typeface="Geneva"/>
                        </a:rPr>
                        <a:t>1258.4</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ctr"/>
                      <a:r>
                        <a:rPr lang="en-US" sz="700" b="0" i="0" u="none" strike="noStrike" dirty="0">
                          <a:solidFill>
                            <a:srgbClr val="FF0000"/>
                          </a:solidFill>
                          <a:latin typeface="Geneva"/>
                        </a:rPr>
                        <a:t>1258.4</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ctr"/>
                      <a:r>
                        <a:rPr lang="en-US" sz="700" b="0" i="0" u="none" strike="noStrike" dirty="0">
                          <a:solidFill>
                            <a:srgbClr val="FF0000"/>
                          </a:solidFill>
                          <a:latin typeface="Geneva"/>
                        </a:rPr>
                        <a:t>1258.4</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ctr"/>
                      <a:r>
                        <a:rPr lang="en-US" sz="700" b="0" i="0" u="none" strike="noStrike" dirty="0">
                          <a:solidFill>
                            <a:srgbClr val="FF0000"/>
                          </a:solidFill>
                          <a:latin typeface="Geneva"/>
                        </a:rPr>
                        <a:t>1258.4</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r>
              <a:tr h="146231">
                <a:tc>
                  <a:txBody>
                    <a:bodyPr/>
                    <a:lstStyle/>
                    <a:p>
                      <a:pPr algn="l" fontAlgn="ctr"/>
                      <a:r>
                        <a:rPr lang="en-US" sz="700" b="0" i="0" u="none" strike="noStrike" dirty="0">
                          <a:latin typeface="Geneva"/>
                        </a:rPr>
                        <a:t>Bunch length (zero current)</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ctr"/>
                      <a:r>
                        <a:rPr lang="en-US" sz="700" b="1" i="0" u="none" strike="noStrike" dirty="0">
                          <a:latin typeface="Geneva"/>
                        </a:rPr>
                        <a:t>mm</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r" fontAlgn="ctr"/>
                      <a:r>
                        <a:rPr lang="en-US" sz="700" b="0" i="0" u="none" strike="noStrike" dirty="0">
                          <a:solidFill>
                            <a:srgbClr val="0000FF"/>
                          </a:solidFill>
                          <a:latin typeface="Geneva"/>
                        </a:rPr>
                        <a:t>4.69</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dirty="0">
                          <a:solidFill>
                            <a:srgbClr val="008000"/>
                          </a:solidFill>
                          <a:latin typeface="Geneva"/>
                        </a:rPr>
                        <a:t>4.29</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0" u="none" strike="noStrike" dirty="0">
                          <a:solidFill>
                            <a:srgbClr val="0000FF"/>
                          </a:solidFill>
                          <a:latin typeface="Geneva"/>
                        </a:rPr>
                        <a:t>4.73</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dirty="0">
                          <a:solidFill>
                            <a:srgbClr val="008000"/>
                          </a:solidFill>
                          <a:latin typeface="Geneva"/>
                        </a:rPr>
                        <a:t>4.34</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0" u="none" strike="noStrike" dirty="0">
                          <a:solidFill>
                            <a:srgbClr val="0000FF"/>
                          </a:solidFill>
                          <a:latin typeface="Geneva"/>
                        </a:rPr>
                        <a:t>4.03</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dirty="0">
                          <a:solidFill>
                            <a:srgbClr val="008000"/>
                          </a:solidFill>
                          <a:latin typeface="Geneva"/>
                        </a:rPr>
                        <a:t>3.65</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0" u="none" strike="noStrike" dirty="0">
                          <a:solidFill>
                            <a:srgbClr val="0000FF"/>
                          </a:solidFill>
                          <a:latin typeface="Geneva"/>
                        </a:rPr>
                        <a:t>4.75</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dirty="0">
                          <a:solidFill>
                            <a:srgbClr val="008000"/>
                          </a:solidFill>
                          <a:latin typeface="Geneva"/>
                        </a:rPr>
                        <a:t>4.36</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r>
              <a:tr h="146231">
                <a:tc>
                  <a:txBody>
                    <a:bodyPr/>
                    <a:lstStyle/>
                    <a:p>
                      <a:pPr algn="l" fontAlgn="ctr"/>
                      <a:r>
                        <a:rPr lang="en-US" sz="700" b="0" i="0" u="none" strike="noStrike" dirty="0">
                          <a:latin typeface="Geneva"/>
                        </a:rPr>
                        <a:t>Bunch length (full current)</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ctr"/>
                      <a:r>
                        <a:rPr lang="en-US" sz="700" b="1" i="0" u="none" strike="noStrike" dirty="0">
                          <a:latin typeface="Geneva"/>
                        </a:rPr>
                        <a:t>mm</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r" fontAlgn="ctr"/>
                      <a:r>
                        <a:rPr lang="en-US" sz="700" b="0" i="0" u="none" strike="noStrike" dirty="0">
                          <a:solidFill>
                            <a:srgbClr val="0000FF"/>
                          </a:solidFill>
                          <a:latin typeface="Geneva"/>
                        </a:rPr>
                        <a:t>5</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dirty="0">
                          <a:solidFill>
                            <a:srgbClr val="008000"/>
                          </a:solidFill>
                          <a:latin typeface="Geneva"/>
                        </a:rPr>
                        <a:t>5</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0" u="none" strike="noStrike" dirty="0">
                          <a:solidFill>
                            <a:srgbClr val="0000FF"/>
                          </a:solidFill>
                          <a:latin typeface="Geneva"/>
                        </a:rPr>
                        <a:t>5</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dirty="0">
                          <a:solidFill>
                            <a:srgbClr val="008000"/>
                          </a:solidFill>
                          <a:latin typeface="Geneva"/>
                        </a:rPr>
                        <a:t>5</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0" u="none" strike="noStrike" dirty="0">
                          <a:solidFill>
                            <a:srgbClr val="0000FF"/>
                          </a:solidFill>
                          <a:latin typeface="Geneva"/>
                        </a:rPr>
                        <a:t>4.4</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dirty="0">
                          <a:solidFill>
                            <a:srgbClr val="008000"/>
                          </a:solidFill>
                          <a:latin typeface="Geneva"/>
                        </a:rPr>
                        <a:t>4.4</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0" u="none" strike="noStrike" dirty="0">
                          <a:solidFill>
                            <a:srgbClr val="0000FF"/>
                          </a:solidFill>
                          <a:latin typeface="Geneva"/>
                        </a:rPr>
                        <a:t>5</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dirty="0">
                          <a:solidFill>
                            <a:srgbClr val="008000"/>
                          </a:solidFill>
                          <a:latin typeface="Geneva"/>
                        </a:rPr>
                        <a:t>5</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r>
              <a:tr h="146231">
                <a:tc>
                  <a:txBody>
                    <a:bodyPr/>
                    <a:lstStyle/>
                    <a:p>
                      <a:pPr algn="l" fontAlgn="ctr"/>
                      <a:r>
                        <a:rPr lang="en-US" sz="700" b="0" i="0" u="none" strike="noStrike" dirty="0">
                          <a:latin typeface="Geneva"/>
                        </a:rPr>
                        <a:t>Beam current</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ctr"/>
                      <a:r>
                        <a:rPr lang="en-US" sz="700" b="1" i="0" u="none" strike="noStrike" dirty="0">
                          <a:latin typeface="Geneva"/>
                        </a:rPr>
                        <a:t>mA</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r" fontAlgn="ctr"/>
                      <a:r>
                        <a:rPr lang="en-US" sz="700" b="0" i="0" u="none" strike="noStrike" dirty="0">
                          <a:solidFill>
                            <a:srgbClr val="0000FF"/>
                          </a:solidFill>
                          <a:latin typeface="Geneva"/>
                        </a:rPr>
                        <a:t>1892</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dirty="0">
                          <a:solidFill>
                            <a:srgbClr val="008000"/>
                          </a:solidFill>
                          <a:latin typeface="Geneva"/>
                        </a:rPr>
                        <a:t>2447</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0" u="none" strike="noStrike" dirty="0">
                          <a:solidFill>
                            <a:srgbClr val="0000FF"/>
                          </a:solidFill>
                          <a:latin typeface="Geneva"/>
                        </a:rPr>
                        <a:t>1460</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dirty="0">
                          <a:solidFill>
                            <a:srgbClr val="008000"/>
                          </a:solidFill>
                          <a:latin typeface="Geneva"/>
                        </a:rPr>
                        <a:t>1888</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0" u="none" strike="noStrike" dirty="0">
                          <a:solidFill>
                            <a:srgbClr val="0000FF"/>
                          </a:solidFill>
                          <a:latin typeface="Geneva"/>
                        </a:rPr>
                        <a:t>3094</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dirty="0">
                          <a:solidFill>
                            <a:srgbClr val="008000"/>
                          </a:solidFill>
                          <a:latin typeface="Geneva"/>
                        </a:rPr>
                        <a:t>4000</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0" u="none" strike="noStrike" dirty="0">
                          <a:solidFill>
                            <a:srgbClr val="0000FF"/>
                          </a:solidFill>
                          <a:latin typeface="Geneva"/>
                        </a:rPr>
                        <a:t>1365</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dirty="0">
                          <a:solidFill>
                            <a:srgbClr val="008000"/>
                          </a:solidFill>
                          <a:latin typeface="Geneva"/>
                        </a:rPr>
                        <a:t>1766</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r>
              <a:tr h="146231">
                <a:tc>
                  <a:txBody>
                    <a:bodyPr/>
                    <a:lstStyle/>
                    <a:p>
                      <a:pPr algn="l" fontAlgn="b"/>
                      <a:r>
                        <a:rPr lang="en-US" sz="700" b="0" i="0" u="none" strike="noStrike" dirty="0">
                          <a:latin typeface="Geneva"/>
                        </a:rPr>
                        <a:t>N. Buckets distance</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b"/>
                      <a:r>
                        <a:rPr lang="en-US" sz="700" b="1" i="0" u="none" strike="noStrike" dirty="0">
                          <a:latin typeface="Geneva"/>
                        </a:rPr>
                        <a:t> </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r" fontAlgn="b"/>
                      <a:r>
                        <a:rPr lang="en-US" sz="700" b="0" i="0" u="none" strike="noStrike" dirty="0">
                          <a:solidFill>
                            <a:srgbClr val="0000FF"/>
                          </a:solidFill>
                          <a:latin typeface="Geneva"/>
                        </a:rPr>
                        <a:t>2</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700" b="0" i="0" u="none" strike="noStrike" dirty="0">
                          <a:solidFill>
                            <a:srgbClr val="008000"/>
                          </a:solidFill>
                          <a:latin typeface="Geneva"/>
                        </a:rPr>
                        <a:t>2</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700" b="0" i="0" u="none" strike="noStrike" dirty="0">
                          <a:solidFill>
                            <a:srgbClr val="0000FF"/>
                          </a:solidFill>
                          <a:latin typeface="Geneva"/>
                        </a:rPr>
                        <a:t>2</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700" b="0" i="0" u="none" strike="noStrike" dirty="0">
                          <a:solidFill>
                            <a:srgbClr val="008000"/>
                          </a:solidFill>
                          <a:latin typeface="Geneva"/>
                        </a:rPr>
                        <a:t>2</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700" b="0" i="0" u="none" strike="noStrike" dirty="0">
                          <a:solidFill>
                            <a:srgbClr val="0000FF"/>
                          </a:solidFill>
                          <a:latin typeface="Geneva"/>
                        </a:rPr>
                        <a:t>1</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700" b="0" i="0" u="none" strike="noStrike" dirty="0">
                          <a:solidFill>
                            <a:srgbClr val="008000"/>
                          </a:solidFill>
                          <a:latin typeface="Geneva"/>
                        </a:rPr>
                        <a:t>1</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700" b="0" i="0" u="none" strike="noStrike" dirty="0">
                          <a:solidFill>
                            <a:srgbClr val="0000FF"/>
                          </a:solidFill>
                          <a:latin typeface="Geneva"/>
                        </a:rPr>
                        <a:t>1</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700" b="0" i="0" u="none" strike="noStrike" dirty="0">
                          <a:solidFill>
                            <a:srgbClr val="008000"/>
                          </a:solidFill>
                          <a:latin typeface="Geneva"/>
                        </a:rPr>
                        <a:t>1</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r>
              <a:tr h="146231">
                <a:tc>
                  <a:txBody>
                    <a:bodyPr/>
                    <a:lstStyle/>
                    <a:p>
                      <a:pPr algn="l" fontAlgn="b"/>
                      <a:r>
                        <a:rPr lang="en-US" sz="700" b="0" i="0" u="none" strike="noStrike" dirty="0">
                          <a:latin typeface="Geneva"/>
                        </a:rPr>
                        <a:t>Ion gap</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b"/>
                      <a:r>
                        <a:rPr lang="en-US" sz="700" b="1" i="0" u="none" strike="noStrike" dirty="0">
                          <a:latin typeface="Geneva"/>
                        </a:rPr>
                        <a:t>%</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r" fontAlgn="b"/>
                      <a:r>
                        <a:rPr lang="en-US" sz="700" b="0" i="0" u="none" strike="noStrike" dirty="0">
                          <a:solidFill>
                            <a:srgbClr val="0000FF"/>
                          </a:solidFill>
                          <a:latin typeface="Geneva"/>
                        </a:rPr>
                        <a:t>2</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700" b="0" i="0" u="none" strike="noStrike" dirty="0">
                          <a:solidFill>
                            <a:srgbClr val="008000"/>
                          </a:solidFill>
                          <a:latin typeface="Geneva"/>
                        </a:rPr>
                        <a:t>2</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700" b="0" i="0" u="none" strike="noStrike" dirty="0">
                          <a:solidFill>
                            <a:srgbClr val="0000FF"/>
                          </a:solidFill>
                          <a:latin typeface="Geneva"/>
                        </a:rPr>
                        <a:t>2</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700" b="0" i="0" u="none" strike="noStrike" dirty="0">
                          <a:solidFill>
                            <a:srgbClr val="008000"/>
                          </a:solidFill>
                          <a:latin typeface="Geneva"/>
                        </a:rPr>
                        <a:t>2</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700" b="0" i="0" u="none" strike="noStrike" dirty="0">
                          <a:solidFill>
                            <a:srgbClr val="0000FF"/>
                          </a:solidFill>
                          <a:latin typeface="Geneva"/>
                        </a:rPr>
                        <a:t>2</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700" b="0" i="0" u="none" strike="noStrike" dirty="0">
                          <a:solidFill>
                            <a:srgbClr val="008000"/>
                          </a:solidFill>
                          <a:latin typeface="Geneva"/>
                        </a:rPr>
                        <a:t>2</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700" b="0" i="0" u="none" strike="noStrike" dirty="0">
                          <a:solidFill>
                            <a:srgbClr val="0000FF"/>
                          </a:solidFill>
                          <a:latin typeface="Geneva"/>
                        </a:rPr>
                        <a:t>2</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700" b="0" i="0" u="none" strike="noStrike" dirty="0">
                          <a:solidFill>
                            <a:srgbClr val="008000"/>
                          </a:solidFill>
                          <a:latin typeface="Geneva"/>
                        </a:rPr>
                        <a:t>2</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r>
              <a:tr h="146231">
                <a:tc>
                  <a:txBody>
                    <a:bodyPr/>
                    <a:lstStyle/>
                    <a:p>
                      <a:pPr algn="l" fontAlgn="b"/>
                      <a:r>
                        <a:rPr lang="en-US" sz="700" b="0" i="0" u="none" strike="noStrike" dirty="0">
                          <a:latin typeface="Geneva"/>
                        </a:rPr>
                        <a:t>RF frequency</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b"/>
                      <a:r>
                        <a:rPr lang="en-US" sz="700" b="1" i="0" u="none" strike="noStrike" dirty="0">
                          <a:latin typeface="Geneva"/>
                        </a:rPr>
                        <a:t>Hz</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r" fontAlgn="b"/>
                      <a:r>
                        <a:rPr lang="en-US" sz="700" b="0" i="0" u="none" strike="noStrike" dirty="0">
                          <a:solidFill>
                            <a:srgbClr val="0000FF"/>
                          </a:solidFill>
                          <a:latin typeface="Geneva"/>
                        </a:rPr>
                        <a:t>4.76E+08</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700" b="0" i="0" u="none" strike="noStrike" dirty="0">
                          <a:solidFill>
                            <a:srgbClr val="008000"/>
                          </a:solidFill>
                          <a:latin typeface="Geneva"/>
                        </a:rPr>
                        <a:t>4.76E+08</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700" b="0" i="0" u="none" strike="noStrike" dirty="0">
                          <a:solidFill>
                            <a:srgbClr val="0000FF"/>
                          </a:solidFill>
                          <a:latin typeface="Geneva"/>
                        </a:rPr>
                        <a:t>4.76E+08</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700" b="0" i="0" u="none" strike="noStrike" dirty="0">
                          <a:solidFill>
                            <a:srgbClr val="008000"/>
                          </a:solidFill>
                          <a:latin typeface="Geneva"/>
                        </a:rPr>
                        <a:t>4.76E+08</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700" b="0" i="0" u="none" strike="noStrike" dirty="0">
                          <a:solidFill>
                            <a:srgbClr val="0000FF"/>
                          </a:solidFill>
                          <a:latin typeface="Geneva"/>
                        </a:rPr>
                        <a:t>4.76E+08</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700" b="0" i="0" u="none" strike="noStrike" dirty="0">
                          <a:solidFill>
                            <a:srgbClr val="008000"/>
                          </a:solidFill>
                          <a:latin typeface="Geneva"/>
                        </a:rPr>
                        <a:t>4.76E+08</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700" b="0" i="0" u="none" strike="noStrike" dirty="0">
                          <a:solidFill>
                            <a:srgbClr val="0000FF"/>
                          </a:solidFill>
                          <a:latin typeface="Geneva"/>
                        </a:rPr>
                        <a:t>4.76E+08</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700" b="0" i="0" u="none" strike="noStrike" dirty="0">
                          <a:solidFill>
                            <a:srgbClr val="008000"/>
                          </a:solidFill>
                          <a:latin typeface="Geneva"/>
                        </a:rPr>
                        <a:t>4.76E+08</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r>
              <a:tr h="146231">
                <a:tc>
                  <a:txBody>
                    <a:bodyPr/>
                    <a:lstStyle/>
                    <a:p>
                      <a:pPr algn="l" fontAlgn="ctr"/>
                      <a:r>
                        <a:rPr lang="en-US" sz="700" b="1" i="0" u="none" strike="noStrike" dirty="0">
                          <a:latin typeface="Geneva"/>
                        </a:rPr>
                        <a:t>Revolution frequency</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ctr"/>
                      <a:r>
                        <a:rPr lang="en-US" sz="700" b="1" i="0" u="none" strike="noStrike" dirty="0">
                          <a:latin typeface="Geneva"/>
                        </a:rPr>
                        <a:t>Hz</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gridSpan="2">
                  <a:txBody>
                    <a:bodyPr/>
                    <a:lstStyle/>
                    <a:p>
                      <a:pPr algn="ctr" fontAlgn="ctr"/>
                      <a:r>
                        <a:rPr lang="en-US" sz="700" b="1" i="0" u="none" strike="noStrike" dirty="0">
                          <a:solidFill>
                            <a:srgbClr val="FF0000"/>
                          </a:solidFill>
                          <a:latin typeface="Geneva"/>
                        </a:rPr>
                        <a:t>2.38E+05</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ctr"/>
                      <a:r>
                        <a:rPr lang="en-US" sz="700" b="1" i="0" u="none" strike="noStrike" dirty="0">
                          <a:solidFill>
                            <a:srgbClr val="FF0000"/>
                          </a:solidFill>
                          <a:latin typeface="Geneva"/>
                        </a:rPr>
                        <a:t>2.38E+05</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ctr"/>
                      <a:r>
                        <a:rPr lang="en-US" sz="700" b="1" i="0" u="none" strike="noStrike" dirty="0">
                          <a:solidFill>
                            <a:srgbClr val="FF0000"/>
                          </a:solidFill>
                          <a:latin typeface="Geneva"/>
                        </a:rPr>
                        <a:t>2.38E+05</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ctr"/>
                      <a:r>
                        <a:rPr lang="en-US" sz="700" b="1" i="0" u="none" strike="noStrike" dirty="0">
                          <a:solidFill>
                            <a:srgbClr val="FF0000"/>
                          </a:solidFill>
                          <a:latin typeface="Geneva"/>
                        </a:rPr>
                        <a:t>2.38E+05</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r>
              <a:tr h="146231">
                <a:tc>
                  <a:txBody>
                    <a:bodyPr/>
                    <a:lstStyle/>
                    <a:p>
                      <a:pPr algn="l" fontAlgn="ctr"/>
                      <a:r>
                        <a:rPr lang="en-US" sz="700" b="1" i="0" u="none" strike="noStrike" dirty="0">
                          <a:latin typeface="Geneva"/>
                        </a:rPr>
                        <a:t>Harmonic number</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ctr"/>
                      <a:r>
                        <a:rPr lang="en-US" sz="700" b="1" i="0" u="none" strike="noStrike" dirty="0">
                          <a:latin typeface="Geneva"/>
                        </a:rPr>
                        <a:t>#</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gridSpan="2">
                  <a:txBody>
                    <a:bodyPr/>
                    <a:lstStyle/>
                    <a:p>
                      <a:pPr algn="ctr" fontAlgn="ctr"/>
                      <a:r>
                        <a:rPr lang="en-US" sz="700" b="1" i="0" u="none" strike="noStrike" dirty="0">
                          <a:solidFill>
                            <a:srgbClr val="FF0000"/>
                          </a:solidFill>
                          <a:latin typeface="Geneva"/>
                        </a:rPr>
                        <a:t>1998</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ctr"/>
                      <a:r>
                        <a:rPr lang="en-US" sz="700" b="1" i="0" u="none" strike="noStrike" dirty="0">
                          <a:solidFill>
                            <a:srgbClr val="FF0000"/>
                          </a:solidFill>
                          <a:latin typeface="Geneva"/>
                        </a:rPr>
                        <a:t>1998</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ctr"/>
                      <a:r>
                        <a:rPr lang="en-US" sz="700" b="1" i="0" u="none" strike="noStrike" dirty="0">
                          <a:solidFill>
                            <a:srgbClr val="FF0000"/>
                          </a:solidFill>
                          <a:latin typeface="Geneva"/>
                        </a:rPr>
                        <a:t>1998</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ctr"/>
                      <a:r>
                        <a:rPr lang="en-US" sz="700" b="1" i="0" u="none" strike="noStrike" dirty="0">
                          <a:solidFill>
                            <a:srgbClr val="FF0000"/>
                          </a:solidFill>
                          <a:latin typeface="Geneva"/>
                        </a:rPr>
                        <a:t>1998</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r>
              <a:tr h="146231">
                <a:tc>
                  <a:txBody>
                    <a:bodyPr/>
                    <a:lstStyle/>
                    <a:p>
                      <a:pPr algn="l" fontAlgn="ctr"/>
                      <a:r>
                        <a:rPr lang="en-US" sz="700" b="1" i="0" u="none" strike="noStrike" dirty="0">
                          <a:latin typeface="Geneva"/>
                        </a:rPr>
                        <a:t>Number of bunches</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ctr"/>
                      <a:r>
                        <a:rPr lang="en-US" sz="700" b="1" i="0" u="none" strike="noStrike" dirty="0">
                          <a:latin typeface="Geneva"/>
                        </a:rPr>
                        <a:t>#</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gridSpan="2">
                  <a:txBody>
                    <a:bodyPr/>
                    <a:lstStyle/>
                    <a:p>
                      <a:pPr algn="ctr" fontAlgn="ctr"/>
                      <a:r>
                        <a:rPr lang="en-US" sz="700" b="1" i="0" u="none" strike="noStrike" dirty="0">
                          <a:solidFill>
                            <a:srgbClr val="FF0000"/>
                          </a:solidFill>
                          <a:latin typeface="Geneva"/>
                        </a:rPr>
                        <a:t>978</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ctr"/>
                      <a:r>
                        <a:rPr lang="en-US" sz="700" b="1" i="0" u="none" strike="noStrike" dirty="0">
                          <a:solidFill>
                            <a:srgbClr val="FF0000"/>
                          </a:solidFill>
                          <a:latin typeface="Geneva"/>
                        </a:rPr>
                        <a:t>978</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ctr"/>
                      <a:r>
                        <a:rPr lang="en-US" sz="700" b="1" i="0" u="none" strike="noStrike" dirty="0">
                          <a:solidFill>
                            <a:srgbClr val="FF0000"/>
                          </a:solidFill>
                          <a:latin typeface="Geneva"/>
                        </a:rPr>
                        <a:t>1956</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ctr"/>
                      <a:r>
                        <a:rPr lang="en-US" sz="700" b="1" i="0" u="none" strike="noStrike" dirty="0">
                          <a:solidFill>
                            <a:srgbClr val="FF0000"/>
                          </a:solidFill>
                          <a:latin typeface="Geneva"/>
                        </a:rPr>
                        <a:t>1956</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r>
              <a:tr h="146231">
                <a:tc>
                  <a:txBody>
                    <a:bodyPr/>
                    <a:lstStyle/>
                    <a:p>
                      <a:pPr algn="l" fontAlgn="ctr"/>
                      <a:r>
                        <a:rPr lang="en-US" sz="700" b="1" i="0" u="none" strike="noStrike" dirty="0">
                          <a:latin typeface="Geneva"/>
                        </a:rPr>
                        <a:t>N. Particle/bunch</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ctr"/>
                      <a:r>
                        <a:rPr lang="en-US" sz="700" b="1" i="0" u="none" strike="noStrike" dirty="0">
                          <a:latin typeface="Geneva"/>
                        </a:rPr>
                        <a:t>#</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r" fontAlgn="ctr"/>
                      <a:r>
                        <a:rPr lang="en-US" sz="700" b="1" i="0" u="none" strike="noStrike" dirty="0">
                          <a:solidFill>
                            <a:srgbClr val="0000FF"/>
                          </a:solidFill>
                          <a:latin typeface="Geneva"/>
                        </a:rPr>
                        <a:t>5.08E+10</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1" i="0" u="none" strike="noStrike" dirty="0">
                          <a:solidFill>
                            <a:srgbClr val="008000"/>
                          </a:solidFill>
                          <a:latin typeface="Geneva"/>
                        </a:rPr>
                        <a:t>6.56E+10</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1" i="0" u="none" strike="noStrike" dirty="0">
                          <a:solidFill>
                            <a:srgbClr val="0000FF"/>
                          </a:solidFill>
                          <a:latin typeface="Geneva"/>
                        </a:rPr>
                        <a:t>3.92E+10</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1" i="0" u="none" strike="noStrike" dirty="0">
                          <a:solidFill>
                            <a:srgbClr val="008000"/>
                          </a:solidFill>
                          <a:latin typeface="Geneva"/>
                        </a:rPr>
                        <a:t>5.06E+10</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1" i="0" u="none" strike="noStrike" dirty="0">
                          <a:solidFill>
                            <a:srgbClr val="0000FF"/>
                          </a:solidFill>
                          <a:latin typeface="Geneva"/>
                        </a:rPr>
                        <a:t>4.15E+10</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1" i="0" u="none" strike="noStrike" dirty="0">
                          <a:solidFill>
                            <a:srgbClr val="008000"/>
                          </a:solidFill>
                          <a:latin typeface="Geneva"/>
                        </a:rPr>
                        <a:t>5.36E+10</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1" i="0" u="none" strike="noStrike" dirty="0">
                          <a:solidFill>
                            <a:srgbClr val="0000FF"/>
                          </a:solidFill>
                          <a:latin typeface="Geneva"/>
                        </a:rPr>
                        <a:t>1.83E+10</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1" i="0" u="none" strike="noStrike" dirty="0">
                          <a:solidFill>
                            <a:srgbClr val="008000"/>
                          </a:solidFill>
                          <a:latin typeface="Geneva"/>
                        </a:rPr>
                        <a:t>2.37E+10</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r>
              <a:tr h="146231">
                <a:tc>
                  <a:txBody>
                    <a:bodyPr/>
                    <a:lstStyle/>
                    <a:p>
                      <a:pPr algn="l" fontAlgn="b"/>
                      <a:r>
                        <a:rPr lang="en-US" sz="700" b="1" i="0" u="none" strike="noStrike" dirty="0">
                          <a:latin typeface="Geneva"/>
                        </a:rPr>
                        <a:t>Bunch current</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b"/>
                      <a:r>
                        <a:rPr lang="en-US" sz="700" b="1" i="0" u="none" strike="noStrike" dirty="0">
                          <a:latin typeface="Geneva"/>
                        </a:rPr>
                        <a:t>mA</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r" fontAlgn="b"/>
                      <a:r>
                        <a:rPr lang="en-US" sz="700" b="1" i="0" u="none" strike="noStrike" dirty="0">
                          <a:solidFill>
                            <a:srgbClr val="0000FF"/>
                          </a:solidFill>
                          <a:latin typeface="Geneva"/>
                        </a:rPr>
                        <a:t>1.935</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700" b="1" i="0" u="none" strike="noStrike" dirty="0">
                          <a:solidFill>
                            <a:srgbClr val="008000"/>
                          </a:solidFill>
                          <a:latin typeface="Geneva"/>
                        </a:rPr>
                        <a:t>2.502</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700" b="1" i="0" u="none" strike="noStrike" dirty="0">
                          <a:solidFill>
                            <a:srgbClr val="0000FF"/>
                          </a:solidFill>
                          <a:latin typeface="Geneva"/>
                        </a:rPr>
                        <a:t>1.493</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700" b="1" i="0" u="none" strike="noStrike" dirty="0">
                          <a:solidFill>
                            <a:srgbClr val="008000"/>
                          </a:solidFill>
                          <a:latin typeface="Geneva"/>
                        </a:rPr>
                        <a:t>1.930</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700" b="1" i="0" u="none" strike="noStrike" dirty="0">
                          <a:solidFill>
                            <a:srgbClr val="0000FF"/>
                          </a:solidFill>
                          <a:latin typeface="Geneva"/>
                        </a:rPr>
                        <a:t>1.582</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700" b="1" i="0" u="none" strike="noStrike" dirty="0">
                          <a:solidFill>
                            <a:srgbClr val="008000"/>
                          </a:solidFill>
                          <a:latin typeface="Geneva"/>
                        </a:rPr>
                        <a:t>2.045</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700" b="1" i="0" u="none" strike="noStrike" dirty="0">
                          <a:solidFill>
                            <a:srgbClr val="0000FF"/>
                          </a:solidFill>
                          <a:latin typeface="Geneva"/>
                        </a:rPr>
                        <a:t>0.698</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700" b="1" i="0" u="none" strike="noStrike" dirty="0">
                          <a:solidFill>
                            <a:srgbClr val="008000"/>
                          </a:solidFill>
                          <a:latin typeface="Geneva"/>
                        </a:rPr>
                        <a:t>0.903</a:t>
                      </a:r>
                    </a:p>
                  </a:txBody>
                  <a:tcPr marL="6000" marR="6000" marT="6000" marB="0" anchor="b">
                    <a:lnL>
                      <a:noFill/>
                    </a:lnL>
                    <a:lnR>
                      <a:noFill/>
                    </a:lnR>
                    <a:lnT>
                      <a:noFill/>
                    </a:lnT>
                    <a:lnB>
                      <a:noFill/>
                    </a:lnB>
                  </a:tcPr>
                </a:tc>
              </a:tr>
              <a:tr h="146231">
                <a:tc>
                  <a:txBody>
                    <a:bodyPr/>
                    <a:lstStyle/>
                    <a:p>
                      <a:pPr algn="l" fontAlgn="ctr"/>
                      <a:r>
                        <a:rPr lang="en-US" sz="700" b="0" i="0" u="none" strike="noStrike" dirty="0">
                          <a:latin typeface="Geneva"/>
                        </a:rPr>
                        <a:t>Energy Loss/turn</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ctr"/>
                      <a:r>
                        <a:rPr lang="en-US" sz="700" b="1" i="0" u="none" strike="noStrike" dirty="0" err="1">
                          <a:latin typeface="Geneva"/>
                        </a:rPr>
                        <a:t>MeV</a:t>
                      </a:r>
                      <a:endParaRPr lang="en-US" sz="700" b="1" i="0" u="none" strike="noStrike" dirty="0">
                        <a:latin typeface="Geneva"/>
                      </a:endParaRP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r" fontAlgn="ctr"/>
                      <a:r>
                        <a:rPr lang="en-US" sz="700" b="0" i="0" u="none" strike="noStrike">
                          <a:solidFill>
                            <a:srgbClr val="0000FF"/>
                          </a:solidFill>
                          <a:latin typeface="Geneva"/>
                        </a:rPr>
                        <a:t>2.11</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a:solidFill>
                            <a:srgbClr val="008000"/>
                          </a:solidFill>
                          <a:latin typeface="Geneva"/>
                        </a:rPr>
                        <a:t>0.865</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0" u="none" strike="noStrike">
                          <a:solidFill>
                            <a:srgbClr val="0000FF"/>
                          </a:solidFill>
                          <a:latin typeface="Geneva"/>
                        </a:rPr>
                        <a:t>2.11</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a:solidFill>
                            <a:srgbClr val="008000"/>
                          </a:solidFill>
                          <a:latin typeface="Geneva"/>
                        </a:rPr>
                        <a:t>0.865</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0" u="none" strike="noStrike">
                          <a:solidFill>
                            <a:srgbClr val="0000FF"/>
                          </a:solidFill>
                          <a:latin typeface="Geneva"/>
                        </a:rPr>
                        <a:t>2.11</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a:solidFill>
                            <a:srgbClr val="008000"/>
                          </a:solidFill>
                          <a:latin typeface="Geneva"/>
                        </a:rPr>
                        <a:t>0.865</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0" u="none" strike="noStrike">
                          <a:solidFill>
                            <a:srgbClr val="0000FF"/>
                          </a:solidFill>
                          <a:latin typeface="Geneva"/>
                        </a:rPr>
                        <a:t>0.4</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a:solidFill>
                            <a:srgbClr val="008000"/>
                          </a:solidFill>
                          <a:latin typeface="Geneva"/>
                        </a:rPr>
                        <a:t>0.166</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r>
              <a:tr h="146231">
                <a:tc>
                  <a:txBody>
                    <a:bodyPr/>
                    <a:lstStyle/>
                    <a:p>
                      <a:pPr algn="l" fontAlgn="b"/>
                      <a:r>
                        <a:rPr lang="en-US" sz="700" b="0" i="0" u="none" strike="noStrike">
                          <a:latin typeface="Geneva"/>
                        </a:rPr>
                        <a:t>Momentum compaction</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b"/>
                      <a:r>
                        <a:rPr lang="en-US" sz="700" b="1" i="0" u="none" strike="noStrike">
                          <a:latin typeface="Geneva"/>
                        </a:rPr>
                        <a:t> </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r" fontAlgn="b"/>
                      <a:r>
                        <a:rPr lang="en-US" sz="700" b="0" i="0" u="none" strike="noStrike">
                          <a:solidFill>
                            <a:srgbClr val="0000FF"/>
                          </a:solidFill>
                          <a:latin typeface="Geneva"/>
                        </a:rPr>
                        <a:t>4.36E-04</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700" b="0" i="0" u="none" strike="noStrike">
                          <a:solidFill>
                            <a:srgbClr val="008000"/>
                          </a:solidFill>
                          <a:latin typeface="Geneva"/>
                        </a:rPr>
                        <a:t>4.05E-04</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0" u="none" strike="noStrike">
                          <a:solidFill>
                            <a:srgbClr val="0000FF"/>
                          </a:solidFill>
                          <a:latin typeface="Geneva"/>
                        </a:rPr>
                        <a:t>4.36E-04</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a:solidFill>
                            <a:srgbClr val="008000"/>
                          </a:solidFill>
                          <a:latin typeface="Geneva"/>
                        </a:rPr>
                        <a:t>4.05E-04</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0" u="none" strike="noStrike">
                          <a:solidFill>
                            <a:srgbClr val="0000FF"/>
                          </a:solidFill>
                          <a:latin typeface="Geneva"/>
                        </a:rPr>
                        <a:t>4.36E-04</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a:solidFill>
                            <a:srgbClr val="008000"/>
                          </a:solidFill>
                          <a:latin typeface="Geneva"/>
                        </a:rPr>
                        <a:t>4.05E-04</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1" u="none" strike="noStrike">
                          <a:solidFill>
                            <a:srgbClr val="0000FF"/>
                          </a:solidFill>
                          <a:latin typeface="Geneva"/>
                        </a:rPr>
                        <a:t>4.36E-04</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1" u="none" strike="noStrike">
                          <a:solidFill>
                            <a:srgbClr val="008000"/>
                          </a:solidFill>
                          <a:latin typeface="Geneva"/>
                        </a:rPr>
                        <a:t>4.05E-04</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r>
              <a:tr h="146231">
                <a:tc>
                  <a:txBody>
                    <a:bodyPr/>
                    <a:lstStyle/>
                    <a:p>
                      <a:pPr algn="l" fontAlgn="ctr"/>
                      <a:r>
                        <a:rPr lang="en-US" sz="700" b="0" i="0" u="none" strike="noStrike">
                          <a:latin typeface="Geneva"/>
                        </a:rPr>
                        <a:t>Energy spread (zero current)</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ctr"/>
                      <a:r>
                        <a:rPr lang="en-US" sz="700" b="1" i="0" u="none" strike="noStrike">
                          <a:latin typeface="Geneva"/>
                        </a:rPr>
                        <a:t>dE/E</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r" fontAlgn="ctr"/>
                      <a:r>
                        <a:rPr lang="en-US" sz="700" b="0" i="0" u="none" strike="noStrike">
                          <a:solidFill>
                            <a:srgbClr val="0000FF"/>
                          </a:solidFill>
                          <a:latin typeface="Geneva"/>
                        </a:rPr>
                        <a:t>6.31E-04</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a:solidFill>
                            <a:srgbClr val="008000"/>
                          </a:solidFill>
                          <a:latin typeface="Geneva"/>
                        </a:rPr>
                        <a:t>6.68E-04</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0" u="none" strike="noStrike">
                          <a:solidFill>
                            <a:srgbClr val="0000FF"/>
                          </a:solidFill>
                          <a:latin typeface="Geneva"/>
                        </a:rPr>
                        <a:t>6.31E-04</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a:solidFill>
                            <a:srgbClr val="008000"/>
                          </a:solidFill>
                          <a:latin typeface="Geneva"/>
                        </a:rPr>
                        <a:t>6.68E-04</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0" u="none" strike="noStrike">
                          <a:solidFill>
                            <a:srgbClr val="0000FF"/>
                          </a:solidFill>
                          <a:latin typeface="Geneva"/>
                        </a:rPr>
                        <a:t>6.31E-04</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a:solidFill>
                            <a:srgbClr val="008000"/>
                          </a:solidFill>
                          <a:latin typeface="Geneva"/>
                        </a:rPr>
                        <a:t>6.68E-04</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1" u="none" strike="noStrike">
                          <a:solidFill>
                            <a:srgbClr val="0000FF"/>
                          </a:solidFill>
                          <a:latin typeface="Geneva"/>
                        </a:rPr>
                        <a:t>6.31E-04</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1" u="none" strike="noStrike">
                          <a:solidFill>
                            <a:srgbClr val="008000"/>
                          </a:solidFill>
                          <a:latin typeface="Geneva"/>
                        </a:rPr>
                        <a:t>6.68E-04</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r>
              <a:tr h="146231">
                <a:tc>
                  <a:txBody>
                    <a:bodyPr/>
                    <a:lstStyle/>
                    <a:p>
                      <a:pPr algn="l" fontAlgn="ctr"/>
                      <a:r>
                        <a:rPr lang="en-US" sz="700" b="0" i="0" u="none" strike="noStrike">
                          <a:latin typeface="Geneva"/>
                        </a:rPr>
                        <a:t>Energy spread (full current)</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ctr"/>
                      <a:r>
                        <a:rPr lang="en-US" sz="700" b="1" i="0" u="none" strike="noStrike">
                          <a:latin typeface="Geneva"/>
                        </a:rPr>
                        <a:t>dE/E</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r" fontAlgn="ctr"/>
                      <a:r>
                        <a:rPr lang="en-US" sz="700" b="0" i="0" u="none" strike="noStrike">
                          <a:solidFill>
                            <a:srgbClr val="0000FF"/>
                          </a:solidFill>
                          <a:latin typeface="Geneva"/>
                        </a:rPr>
                        <a:t>6.43E-04</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a:solidFill>
                            <a:srgbClr val="008000"/>
                          </a:solidFill>
                          <a:latin typeface="Geneva"/>
                        </a:rPr>
                        <a:t>7.34E-04</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0" u="none" strike="noStrike">
                          <a:solidFill>
                            <a:srgbClr val="0000FF"/>
                          </a:solidFill>
                          <a:latin typeface="Geneva"/>
                        </a:rPr>
                        <a:t>6.43E-04</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a:solidFill>
                            <a:srgbClr val="008000"/>
                          </a:solidFill>
                          <a:latin typeface="Geneva"/>
                        </a:rPr>
                        <a:t>7.34E-04</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0" u="none" strike="noStrike">
                          <a:solidFill>
                            <a:srgbClr val="0000FF"/>
                          </a:solidFill>
                          <a:latin typeface="Geneva"/>
                        </a:rPr>
                        <a:t>6.43E-04</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0" u="none" strike="noStrike">
                          <a:solidFill>
                            <a:srgbClr val="008000"/>
                          </a:solidFill>
                          <a:latin typeface="Geneva"/>
                        </a:rPr>
                        <a:t>7.34E-04</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0" i="1" u="none" strike="noStrike">
                          <a:solidFill>
                            <a:srgbClr val="0000FF"/>
                          </a:solidFill>
                          <a:latin typeface="Geneva"/>
                        </a:rPr>
                        <a:t>6.94E-04</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0" i="1" u="none" strike="noStrike">
                          <a:solidFill>
                            <a:srgbClr val="008000"/>
                          </a:solidFill>
                          <a:latin typeface="Geneva"/>
                        </a:rPr>
                        <a:t>7.34E-04</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r>
              <a:tr h="160854">
                <a:tc>
                  <a:txBody>
                    <a:bodyPr/>
                    <a:lstStyle/>
                    <a:p>
                      <a:pPr algn="l" fontAlgn="ctr"/>
                      <a:r>
                        <a:rPr lang="en-US" sz="700" b="1" i="0" u="none" strike="noStrike">
                          <a:latin typeface="Geneva"/>
                        </a:rPr>
                        <a:t>CM energy spread</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ctr"/>
                      <a:r>
                        <a:rPr lang="en-US" sz="700" b="1" i="0" u="none" strike="noStrike">
                          <a:latin typeface="Geneva"/>
                        </a:rPr>
                        <a:t>dE/E</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gridSpan="2">
                  <a:txBody>
                    <a:bodyPr/>
                    <a:lstStyle/>
                    <a:p>
                      <a:pPr algn="ctr" fontAlgn="ctr"/>
                      <a:r>
                        <a:rPr lang="en-US" sz="700" b="1" i="0" u="none" strike="noStrike">
                          <a:solidFill>
                            <a:srgbClr val="FF0000"/>
                          </a:solidFill>
                          <a:latin typeface="Geneva"/>
                        </a:rPr>
                        <a:t>5.00E-04</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ctr"/>
                      <a:r>
                        <a:rPr lang="en-US" sz="700" b="1" i="0" u="none" strike="noStrike">
                          <a:solidFill>
                            <a:srgbClr val="FF0000"/>
                          </a:solidFill>
                          <a:latin typeface="Geneva"/>
                        </a:rPr>
                        <a:t>5.00E-04</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ctr"/>
                      <a:r>
                        <a:rPr lang="en-US" sz="700" b="1" i="0" u="none" strike="noStrike">
                          <a:solidFill>
                            <a:srgbClr val="FF0000"/>
                          </a:solidFill>
                          <a:latin typeface="Geneva"/>
                        </a:rPr>
                        <a:t>5.00E-04</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ctr"/>
                      <a:r>
                        <a:rPr lang="en-US" sz="700" b="1" i="0" u="none" strike="noStrike">
                          <a:solidFill>
                            <a:srgbClr val="FF0000"/>
                          </a:solidFill>
                          <a:latin typeface="Geneva"/>
                        </a:rPr>
                        <a:t>5.26E-04</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r>
              <a:tr h="138919">
                <a:tc>
                  <a:txBody>
                    <a:bodyPr/>
                    <a:lstStyle/>
                    <a:p>
                      <a:pPr algn="l" fontAlgn="b"/>
                      <a:r>
                        <a:rPr lang="en-US" sz="700" b="0" i="0" u="none" strike="noStrike">
                          <a:latin typeface="Geneva"/>
                        </a:rPr>
                        <a:t>Energy acceptance</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b"/>
                      <a:r>
                        <a:rPr lang="en-US" sz="700" b="0" i="0" u="none" strike="noStrike">
                          <a:latin typeface="Geneva"/>
                        </a:rPr>
                        <a:t> </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r" fontAlgn="b"/>
                      <a:r>
                        <a:rPr lang="en-US" sz="700" b="0" i="0" u="none" strike="noStrike">
                          <a:solidFill>
                            <a:srgbClr val="0000FF"/>
                          </a:solidFill>
                          <a:latin typeface="Geneva"/>
                        </a:rPr>
                        <a:t>0.01</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solidFill>
                            <a:srgbClr val="339933"/>
                          </a:solidFill>
                          <a:latin typeface="Geneva"/>
                        </a:rPr>
                        <a:t>0.01</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700" b="0" i="0" u="none" strike="noStrike">
                          <a:solidFill>
                            <a:srgbClr val="0000FF"/>
                          </a:solidFill>
                          <a:latin typeface="Geneva"/>
                        </a:rPr>
                        <a:t>0.01</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solidFill>
                            <a:srgbClr val="339933"/>
                          </a:solidFill>
                          <a:latin typeface="Geneva"/>
                        </a:rPr>
                        <a:t>0.01</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700" b="0" i="0" u="none" strike="noStrike">
                          <a:solidFill>
                            <a:srgbClr val="0000FF"/>
                          </a:solidFill>
                          <a:latin typeface="Geneva"/>
                        </a:rPr>
                        <a:t>0.01</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solidFill>
                            <a:srgbClr val="339933"/>
                          </a:solidFill>
                          <a:latin typeface="Geneva"/>
                        </a:rPr>
                        <a:t>0.01</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700" b="0" i="0" u="none" strike="noStrike">
                          <a:solidFill>
                            <a:srgbClr val="0000FF"/>
                          </a:solidFill>
                          <a:latin typeface="Geneva"/>
                        </a:rPr>
                        <a:t>0.01</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solidFill>
                            <a:srgbClr val="339933"/>
                          </a:solidFill>
                          <a:latin typeface="Geneva"/>
                        </a:rPr>
                        <a:t>0.01</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r>
              <a:tr h="138919">
                <a:tc>
                  <a:txBody>
                    <a:bodyPr/>
                    <a:lstStyle/>
                    <a:p>
                      <a:pPr algn="l" fontAlgn="b"/>
                      <a:r>
                        <a:rPr lang="en-US" sz="700" b="0" i="0" u="none" strike="noStrike">
                          <a:latin typeface="Geneva"/>
                        </a:rPr>
                        <a:t>Synchrotron frequency</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ctr" fontAlgn="b"/>
                      <a:r>
                        <a:rPr lang="en-US" sz="600" b="1" i="0" u="none" strike="noStrike">
                          <a:latin typeface="Geneva"/>
                        </a:rPr>
                        <a:t>kHz</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r" fontAlgn="b"/>
                      <a:r>
                        <a:rPr lang="en-US" sz="600" b="0" i="0" u="none" strike="noStrike">
                          <a:latin typeface="Geneva"/>
                        </a:rPr>
                        <a:t>3.01</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latin typeface="Geneva"/>
                        </a:rPr>
                        <a:t>2.8</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600" b="0" i="0" u="none" strike="noStrike">
                          <a:latin typeface="Geneva"/>
                        </a:rPr>
                        <a:t>2.97</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latin typeface="Geneva"/>
                        </a:rPr>
                        <a:t>2.77</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600" b="0" i="0" u="none" strike="noStrike">
                          <a:latin typeface="Geneva"/>
                        </a:rPr>
                        <a:t>3.54</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latin typeface="Geneva"/>
                        </a:rPr>
                        <a:t>3.26</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600" b="0" i="0" u="none" strike="noStrike">
                          <a:latin typeface="Geneva"/>
                        </a:rPr>
                        <a:t>2.96</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latin typeface="Geneva"/>
                        </a:rPr>
                        <a:t>2.77</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r>
              <a:tr h="138919">
                <a:tc>
                  <a:txBody>
                    <a:bodyPr/>
                    <a:lstStyle/>
                    <a:p>
                      <a:pPr algn="l" fontAlgn="b"/>
                      <a:r>
                        <a:rPr lang="en-US" sz="700" b="0" i="0" u="none" strike="noStrike">
                          <a:latin typeface="Geneva"/>
                        </a:rPr>
                        <a:t>Synchrotron tune</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ctr" fontAlgn="b"/>
                      <a:r>
                        <a:rPr lang="en-US" sz="600" b="1" i="0" u="none" strike="noStrike">
                          <a:latin typeface="Geneva"/>
                        </a:rPr>
                        <a:t> </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r" fontAlgn="b"/>
                      <a:r>
                        <a:rPr lang="en-US" sz="600" b="0" i="0" u="none" strike="noStrike">
                          <a:latin typeface="Geneva"/>
                        </a:rPr>
                        <a:t>0.0126</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latin typeface="Geneva"/>
                        </a:rPr>
                        <a:t>0.0118</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600" b="0" i="0" u="none" strike="noStrike">
                          <a:latin typeface="Geneva"/>
                        </a:rPr>
                        <a:t>0.0125</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latin typeface="Geneva"/>
                        </a:rPr>
                        <a:t>0.0116</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600" b="0" i="0" u="none" strike="noStrike">
                          <a:latin typeface="Geneva"/>
                        </a:rPr>
                        <a:t>0.0148</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latin typeface="Geneva"/>
                        </a:rPr>
                        <a:t>0.0137</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600" b="0" i="0" u="none" strike="noStrike">
                          <a:latin typeface="Geneva"/>
                        </a:rPr>
                        <a:t>0.0124</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latin typeface="Geneva"/>
                        </a:rPr>
                        <a:t>0.0116</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r>
              <a:tr h="146231">
                <a:tc>
                  <a:txBody>
                    <a:bodyPr/>
                    <a:lstStyle/>
                    <a:p>
                      <a:pPr algn="l" fontAlgn="ctr"/>
                      <a:r>
                        <a:rPr lang="en-US" sz="700" b="1" i="0" u="none" strike="noStrike">
                          <a:latin typeface="Geneva"/>
                        </a:rPr>
                        <a:t>SR power loss </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ctr"/>
                      <a:r>
                        <a:rPr lang="en-US" sz="700" b="1" i="0" u="none" strike="noStrike">
                          <a:latin typeface="Geneva"/>
                        </a:rPr>
                        <a:t>MW</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r" fontAlgn="ctr"/>
                      <a:r>
                        <a:rPr lang="en-US" sz="700" b="1" i="0" u="none" strike="noStrike">
                          <a:solidFill>
                            <a:srgbClr val="0000FF"/>
                          </a:solidFill>
                          <a:latin typeface="Geneva"/>
                        </a:rPr>
                        <a:t>3.99</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1" i="0" u="none" strike="noStrike">
                          <a:solidFill>
                            <a:srgbClr val="008000"/>
                          </a:solidFill>
                          <a:latin typeface="Geneva"/>
                        </a:rPr>
                        <a:t>2.12</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1" i="0" u="none" strike="noStrike">
                          <a:solidFill>
                            <a:srgbClr val="0000FF"/>
                          </a:solidFill>
                          <a:latin typeface="Geneva"/>
                        </a:rPr>
                        <a:t>3.08</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1" i="0" u="none" strike="noStrike">
                          <a:solidFill>
                            <a:srgbClr val="008000"/>
                          </a:solidFill>
                          <a:latin typeface="Geneva"/>
                        </a:rPr>
                        <a:t>1.63</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1" i="0" u="none" strike="noStrike">
                          <a:solidFill>
                            <a:srgbClr val="0000FF"/>
                          </a:solidFill>
                          <a:latin typeface="Geneva"/>
                        </a:rPr>
                        <a:t>6.53</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1" i="0" u="none" strike="noStrike">
                          <a:solidFill>
                            <a:srgbClr val="008000"/>
                          </a:solidFill>
                          <a:latin typeface="Geneva"/>
                        </a:rPr>
                        <a:t>3.46</a:t>
                      </a:r>
                    </a:p>
                  </a:txBody>
                  <a:tcPr marL="6000" marR="6000" marT="6000" marB="0" anchor="ctr">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ctr"/>
                      <a:r>
                        <a:rPr lang="en-US" sz="700" b="1" i="0" u="none" strike="noStrike">
                          <a:solidFill>
                            <a:srgbClr val="0000FF"/>
                          </a:solidFill>
                          <a:latin typeface="Geneva"/>
                        </a:rPr>
                        <a:t>0.55</a:t>
                      </a:r>
                    </a:p>
                  </a:txBody>
                  <a:tcPr marL="6000" marR="6000" marT="6000" marB="0" anchor="ctr">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ctr"/>
                      <a:r>
                        <a:rPr lang="en-US" sz="700" b="1" i="0" u="none" strike="noStrike">
                          <a:solidFill>
                            <a:srgbClr val="008000"/>
                          </a:solidFill>
                          <a:latin typeface="Geneva"/>
                        </a:rPr>
                        <a:t>0.29</a:t>
                      </a:r>
                    </a:p>
                  </a:txBody>
                  <a:tcPr marL="6000" marR="6000" marT="6000" marB="0" anchor="ctr">
                    <a:lnL>
                      <a:noFill/>
                    </a:lnL>
                    <a:lnR>
                      <a:noFill/>
                    </a:lnR>
                    <a:lnT>
                      <a:noFill/>
                    </a:lnT>
                    <a:lnB>
                      <a:noFill/>
                    </a:lnB>
                  </a:tcPr>
                </a:tc>
              </a:tr>
              <a:tr h="146231">
                <a:tc>
                  <a:txBody>
                    <a:bodyPr/>
                    <a:lstStyle/>
                    <a:p>
                      <a:pPr algn="l" fontAlgn="ctr"/>
                      <a:r>
                        <a:rPr lang="en-US" sz="700" b="1" i="0" u="none" strike="noStrike">
                          <a:latin typeface="Geneva"/>
                        </a:rPr>
                        <a:t>RF Wall Plug Power (SR only)</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ctr"/>
                      <a:r>
                        <a:rPr lang="en-US" sz="700" b="1" i="0" u="none" strike="noStrike">
                          <a:latin typeface="Geneva"/>
                        </a:rPr>
                        <a:t>MW</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gridSpan="2">
                  <a:txBody>
                    <a:bodyPr/>
                    <a:lstStyle/>
                    <a:p>
                      <a:pPr algn="ctr" fontAlgn="ctr"/>
                      <a:r>
                        <a:rPr lang="en-US" sz="700" b="1" i="0" u="none" strike="noStrike">
                          <a:solidFill>
                            <a:srgbClr val="FF0000"/>
                          </a:solidFill>
                          <a:latin typeface="Geneva"/>
                        </a:rPr>
                        <a:t>12.22</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ctr"/>
                      <a:r>
                        <a:rPr lang="en-US" sz="700" b="1" i="0" u="none" strike="noStrike">
                          <a:solidFill>
                            <a:srgbClr val="FF0000"/>
                          </a:solidFill>
                          <a:latin typeface="Geneva"/>
                        </a:rPr>
                        <a:t>9.43</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ctr"/>
                      <a:r>
                        <a:rPr lang="en-US" sz="700" b="1" i="0" u="none" strike="noStrike">
                          <a:solidFill>
                            <a:srgbClr val="FF0000"/>
                          </a:solidFill>
                          <a:latin typeface="Geneva"/>
                        </a:rPr>
                        <a:t>19.98</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ctr"/>
                      <a:r>
                        <a:rPr lang="en-US" sz="700" b="1" i="0" u="none" strike="noStrike">
                          <a:solidFill>
                            <a:srgbClr val="FF0000"/>
                          </a:solidFill>
                          <a:latin typeface="Geneva"/>
                        </a:rPr>
                        <a:t>1.68</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r>
              <a:tr h="146231">
                <a:tc>
                  <a:txBody>
                    <a:bodyPr/>
                    <a:lstStyle/>
                    <a:p>
                      <a:pPr algn="l" fontAlgn="ctr"/>
                      <a:r>
                        <a:rPr lang="en-US" sz="700" b="0" i="0" u="none" strike="noStrike">
                          <a:latin typeface="Geneva"/>
                        </a:rPr>
                        <a:t>Total RF Wall Plug Power</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ctr"/>
                      <a:r>
                        <a:rPr lang="en-US" sz="700" b="1" i="0" u="none" strike="noStrike">
                          <a:latin typeface="Geneva"/>
                        </a:rPr>
                        <a:t>MW</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gridSpan="2">
                  <a:txBody>
                    <a:bodyPr/>
                    <a:lstStyle/>
                    <a:p>
                      <a:pPr algn="ctr" fontAlgn="ctr"/>
                      <a:r>
                        <a:rPr lang="en-US" sz="700" b="0" i="0" u="none" strike="noStrike">
                          <a:solidFill>
                            <a:srgbClr val="FF0000"/>
                          </a:solidFill>
                          <a:latin typeface="Geneva"/>
                        </a:rPr>
                        <a:t>17.08</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ctr"/>
                      <a:r>
                        <a:rPr lang="en-US" sz="700" b="0" i="0" u="none" strike="noStrike">
                          <a:solidFill>
                            <a:srgbClr val="FF0000"/>
                          </a:solidFill>
                          <a:latin typeface="Geneva"/>
                        </a:rPr>
                        <a:t>12.72</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ctr"/>
                      <a:r>
                        <a:rPr lang="en-US" sz="700" b="0" i="0" u="none" strike="noStrike">
                          <a:solidFill>
                            <a:srgbClr val="FF0000"/>
                          </a:solidFill>
                          <a:latin typeface="Geneva"/>
                        </a:rPr>
                        <a:t>30.48</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ctr"/>
                      <a:r>
                        <a:rPr lang="en-US" sz="700" b="0" i="0" u="none" strike="noStrike">
                          <a:solidFill>
                            <a:srgbClr val="FF0000"/>
                          </a:solidFill>
                          <a:latin typeface="Geneva"/>
                        </a:rPr>
                        <a:t>3.11</a:t>
                      </a:r>
                    </a:p>
                  </a:txBody>
                  <a:tcPr marL="6000" marR="6000" marT="6000" marB="0" anchor="ctr">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r>
              <a:tr h="138919">
                <a:tc>
                  <a:txBody>
                    <a:bodyPr/>
                    <a:lstStyle/>
                    <a:p>
                      <a:pPr algn="l" fontAlgn="b"/>
                      <a:r>
                        <a:rPr lang="en-US" sz="700" b="0" i="0" u="none" strike="noStrike">
                          <a:latin typeface="Geneva"/>
                        </a:rPr>
                        <a:t>Number of cavities</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b"/>
                      <a:r>
                        <a:rPr lang="en-US" sz="600" b="1" i="0" u="none" strike="noStrike">
                          <a:latin typeface="Geneva"/>
                        </a:rPr>
                        <a:t> </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r" fontAlgn="b"/>
                      <a:r>
                        <a:rPr lang="en-US" sz="600" b="0" i="0" u="none" strike="noStrike">
                          <a:solidFill>
                            <a:srgbClr val="0000FF"/>
                          </a:solidFill>
                          <a:latin typeface="Geneva"/>
                        </a:rPr>
                        <a:t>12</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solidFill>
                            <a:srgbClr val="008000"/>
                          </a:solidFill>
                          <a:latin typeface="Geneva"/>
                        </a:rPr>
                        <a:t>8</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600" b="0" i="0" u="none" strike="noStrike">
                          <a:solidFill>
                            <a:srgbClr val="0000FF"/>
                          </a:solidFill>
                          <a:latin typeface="Geneva"/>
                        </a:rPr>
                        <a:t>12</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solidFill>
                            <a:srgbClr val="008000"/>
                          </a:solidFill>
                          <a:latin typeface="Geneva"/>
                        </a:rPr>
                        <a:t>8</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600" b="0" i="0" u="none" strike="noStrike">
                          <a:solidFill>
                            <a:srgbClr val="0000FF"/>
                          </a:solidFill>
                          <a:latin typeface="Geneva"/>
                        </a:rPr>
                        <a:t>20</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solidFill>
                            <a:srgbClr val="008000"/>
                          </a:solidFill>
                          <a:latin typeface="Geneva"/>
                        </a:rPr>
                        <a:t>12</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600" b="0" i="0" u="none" strike="noStrike">
                          <a:solidFill>
                            <a:srgbClr val="0000FF"/>
                          </a:solidFill>
                          <a:latin typeface="Geneva"/>
                        </a:rPr>
                        <a:t>6</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solidFill>
                            <a:srgbClr val="008000"/>
                          </a:solidFill>
                          <a:latin typeface="Geneva"/>
                        </a:rPr>
                        <a:t>4</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r>
              <a:tr h="138919">
                <a:tc>
                  <a:txBody>
                    <a:bodyPr/>
                    <a:lstStyle/>
                    <a:p>
                      <a:pPr algn="l" fontAlgn="b"/>
                      <a:r>
                        <a:rPr lang="en-US" sz="700" b="0" i="0" u="none" strike="noStrike">
                          <a:latin typeface="Geneva"/>
                        </a:rPr>
                        <a:t>Number of Klystrons</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b"/>
                      <a:r>
                        <a:rPr lang="en-US" sz="600" b="1" i="0" u="none" strike="noStrike">
                          <a:latin typeface="Geneva"/>
                        </a:rPr>
                        <a:t> </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r" fontAlgn="b"/>
                      <a:r>
                        <a:rPr lang="en-US" sz="600" b="0" i="0" u="none" strike="noStrike">
                          <a:solidFill>
                            <a:srgbClr val="0000FF"/>
                          </a:solidFill>
                          <a:latin typeface="Geneva"/>
                        </a:rPr>
                        <a:t>6</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solidFill>
                            <a:srgbClr val="008000"/>
                          </a:solidFill>
                          <a:latin typeface="Geneva"/>
                        </a:rPr>
                        <a:t>4</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600" b="0" i="0" u="none" strike="noStrike">
                          <a:solidFill>
                            <a:srgbClr val="0000FF"/>
                          </a:solidFill>
                          <a:latin typeface="Geneva"/>
                        </a:rPr>
                        <a:t>6</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solidFill>
                            <a:srgbClr val="008000"/>
                          </a:solidFill>
                          <a:latin typeface="Geneva"/>
                        </a:rPr>
                        <a:t>4</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600" b="0" i="0" u="none" strike="noStrike">
                          <a:solidFill>
                            <a:srgbClr val="0000FF"/>
                          </a:solidFill>
                          <a:latin typeface="Geneva"/>
                        </a:rPr>
                        <a:t>10</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solidFill>
                            <a:srgbClr val="008000"/>
                          </a:solidFill>
                          <a:latin typeface="Geneva"/>
                        </a:rPr>
                        <a:t>6</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600" b="0" i="0" u="none" strike="noStrike">
                          <a:solidFill>
                            <a:srgbClr val="0000FF"/>
                          </a:solidFill>
                          <a:latin typeface="Geneva"/>
                        </a:rPr>
                        <a:t>3</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solidFill>
                            <a:srgbClr val="008000"/>
                          </a:solidFill>
                          <a:latin typeface="Geneva"/>
                        </a:rPr>
                        <a:t>2</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r>
              <a:tr h="138919">
                <a:tc>
                  <a:txBody>
                    <a:bodyPr/>
                    <a:lstStyle/>
                    <a:p>
                      <a:pPr algn="l" fontAlgn="b"/>
                      <a:r>
                        <a:rPr lang="en-US" sz="700" b="0" i="0" u="none" strike="noStrike">
                          <a:latin typeface="Geneva"/>
                        </a:rPr>
                        <a:t>Total Number of klystrons</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b"/>
                      <a:r>
                        <a:rPr lang="en-US" sz="600" b="1" i="0" u="none" strike="noStrike">
                          <a:latin typeface="Geneva"/>
                        </a:rPr>
                        <a:t> </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gridSpan="2">
                  <a:txBody>
                    <a:bodyPr/>
                    <a:lstStyle/>
                    <a:p>
                      <a:pPr algn="ctr" fontAlgn="b"/>
                      <a:r>
                        <a:rPr lang="en-US" sz="600" b="0" i="0" u="none" strike="noStrike">
                          <a:solidFill>
                            <a:srgbClr val="FF0000"/>
                          </a:solidFill>
                          <a:latin typeface="Geneva"/>
                        </a:rPr>
                        <a:t>10</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b"/>
                      <a:r>
                        <a:rPr lang="en-US" sz="600" b="0" i="0" u="none" strike="noStrike">
                          <a:solidFill>
                            <a:srgbClr val="FF0000"/>
                          </a:solidFill>
                          <a:latin typeface="Geneva"/>
                        </a:rPr>
                        <a:t>10</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b"/>
                      <a:r>
                        <a:rPr lang="en-US" sz="600" b="0" i="0" u="none" strike="noStrike">
                          <a:solidFill>
                            <a:srgbClr val="FF0000"/>
                          </a:solidFill>
                          <a:latin typeface="Geneva"/>
                        </a:rPr>
                        <a:t>16</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c gridSpan="2">
                  <a:txBody>
                    <a:bodyPr/>
                    <a:lstStyle/>
                    <a:p>
                      <a:pPr algn="ctr" fontAlgn="b"/>
                      <a:r>
                        <a:rPr lang="en-US" sz="600" b="0" i="0" u="none" strike="noStrike">
                          <a:solidFill>
                            <a:srgbClr val="FF0000"/>
                          </a:solidFill>
                          <a:latin typeface="Geneva"/>
                        </a:rPr>
                        <a:t>5</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hMerge="1">
                  <a:txBody>
                    <a:bodyPr/>
                    <a:lstStyle/>
                    <a:p>
                      <a:endParaRPr lang="en-US"/>
                    </a:p>
                  </a:txBody>
                  <a:tcPr/>
                </a:tc>
              </a:tr>
              <a:tr h="138919">
                <a:tc>
                  <a:txBody>
                    <a:bodyPr/>
                    <a:lstStyle/>
                    <a:p>
                      <a:pPr algn="l" fontAlgn="b"/>
                      <a:r>
                        <a:rPr lang="en-US" sz="700" b="0" i="0" u="none" strike="noStrike">
                          <a:latin typeface="Geneva"/>
                        </a:rPr>
                        <a:t>RF Voltage</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b"/>
                      <a:r>
                        <a:rPr lang="en-US" sz="700" b="0" i="0" u="none" strike="noStrike">
                          <a:latin typeface="Geneva"/>
                        </a:rPr>
                        <a:t>MV</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r" fontAlgn="b"/>
                      <a:r>
                        <a:rPr lang="en-US" sz="700" b="0" i="0" u="none" strike="noStrike">
                          <a:solidFill>
                            <a:srgbClr val="0000FF"/>
                          </a:solidFill>
                          <a:latin typeface="Geneva"/>
                        </a:rPr>
                        <a:t>7.01</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solidFill>
                            <a:srgbClr val="008000"/>
                          </a:solidFill>
                          <a:latin typeface="Geneva"/>
                        </a:rPr>
                        <a:t>5.25</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600" b="0" i="0" u="none" strike="noStrike">
                          <a:solidFill>
                            <a:srgbClr val="0000FF"/>
                          </a:solidFill>
                          <a:latin typeface="Geneva"/>
                        </a:rPr>
                        <a:t>6.88</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solidFill>
                            <a:srgbClr val="008000"/>
                          </a:solidFill>
                          <a:latin typeface="Geneva"/>
                        </a:rPr>
                        <a:t>5.13</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600" b="0" i="0" u="none" strike="noStrike">
                          <a:solidFill>
                            <a:srgbClr val="0000FF"/>
                          </a:solidFill>
                          <a:latin typeface="Geneva"/>
                        </a:rPr>
                        <a:t>9.3</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solidFill>
                            <a:srgbClr val="008000"/>
                          </a:solidFill>
                          <a:latin typeface="Geneva"/>
                        </a:rPr>
                        <a:t>7.2</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r" fontAlgn="b"/>
                      <a:r>
                        <a:rPr lang="en-US" sz="600" b="0" i="0" u="none" strike="noStrike">
                          <a:solidFill>
                            <a:srgbClr val="0000FF"/>
                          </a:solidFill>
                          <a:latin typeface="Geneva"/>
                        </a:rPr>
                        <a:t>2.54</a:t>
                      </a: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r" fontAlgn="b"/>
                      <a:r>
                        <a:rPr lang="en-US" sz="600" b="0" i="0" u="none" strike="noStrike">
                          <a:solidFill>
                            <a:srgbClr val="008000"/>
                          </a:solidFill>
                          <a:latin typeface="Geneva"/>
                        </a:rPr>
                        <a:t>1.94</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r>
              <a:tr h="182788">
                <a:tc>
                  <a:txBody>
                    <a:bodyPr/>
                    <a:lstStyle/>
                    <a:p>
                      <a:pPr algn="l" fontAlgn="b"/>
                      <a:r>
                        <a:rPr lang="en-US" sz="700" b="0" i="0" u="none" strike="noStrike">
                          <a:latin typeface="Geneva"/>
                        </a:rPr>
                        <a:t>R</a:t>
                      </a:r>
                      <a:r>
                        <a:rPr lang="en-US" sz="700" b="0" i="0" u="none" strike="noStrike" baseline="-25000">
                          <a:latin typeface="Geneva"/>
                        </a:rPr>
                        <a:t>s   </a:t>
                      </a:r>
                      <a:r>
                        <a:rPr lang="en-US" sz="700" b="0" i="0" u="none" strike="noStrike">
                          <a:latin typeface="Geneva"/>
                        </a:rPr>
                        <a:t>  </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b"/>
                      <a:r>
                        <a:rPr lang="en-US" sz="700" b="0" i="0" u="none" strike="noStrike">
                          <a:latin typeface="Geneva"/>
                        </a:rPr>
                        <a:t>M</a:t>
                      </a:r>
                      <a:r>
                        <a:rPr lang="en-US" sz="700" b="0" i="0" u="none" strike="noStrike">
                          <a:latin typeface="Symbol"/>
                        </a:rPr>
                        <a:t>W</a:t>
                      </a:r>
                      <a:endParaRPr lang="en-US" sz="700" b="0" i="0" u="none" strike="noStrike">
                        <a:latin typeface="Geneva"/>
                      </a:endParaRP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l" fontAlgn="b"/>
                      <a:endParaRPr lang="en-US" sz="600" b="0" i="0" u="none" strike="noStrike">
                        <a:latin typeface="Geneva"/>
                      </a:endParaRP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ctr" fontAlgn="b"/>
                      <a:r>
                        <a:rPr lang="en-US" sz="600" b="0" i="0" u="none" strike="noStrike">
                          <a:solidFill>
                            <a:srgbClr val="339933"/>
                          </a:solidFill>
                          <a:latin typeface="Geneva"/>
                        </a:rPr>
                        <a:t> </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l" fontAlgn="b"/>
                      <a:endParaRPr lang="en-US" sz="600" b="0" i="0" u="none" strike="noStrike">
                        <a:latin typeface="Geneva"/>
                      </a:endParaRP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l" fontAlgn="b"/>
                      <a:r>
                        <a:rPr lang="en-US" sz="600" b="0" i="0" u="none" strike="noStrike">
                          <a:latin typeface="Geneva"/>
                        </a:rPr>
                        <a:t> </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l" fontAlgn="b"/>
                      <a:endParaRPr lang="en-US" sz="600" b="0" i="0" u="none" strike="noStrike">
                        <a:latin typeface="Geneva"/>
                      </a:endParaRP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l" fontAlgn="b"/>
                      <a:r>
                        <a:rPr lang="en-US" sz="600" b="0" i="0" u="none" strike="noStrike">
                          <a:latin typeface="Geneva"/>
                        </a:rPr>
                        <a:t> </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l" fontAlgn="b"/>
                      <a:endParaRPr lang="en-US" sz="600" b="0" i="0" u="none" strike="noStrike">
                        <a:latin typeface="Geneva"/>
                      </a:endParaRP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l" fontAlgn="b"/>
                      <a:r>
                        <a:rPr lang="en-US" sz="600" b="0" i="0" u="none" strike="noStrike">
                          <a:latin typeface="Geneva"/>
                        </a:rPr>
                        <a:t> </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r>
              <a:tr h="182788">
                <a:tc>
                  <a:txBody>
                    <a:bodyPr/>
                    <a:lstStyle/>
                    <a:p>
                      <a:pPr algn="l" fontAlgn="b"/>
                      <a:r>
                        <a:rPr lang="en-US" sz="700" b="0" i="0" u="none" strike="noStrike">
                          <a:latin typeface="Geneva"/>
                        </a:rPr>
                        <a:t>Q</a:t>
                      </a:r>
                      <a:r>
                        <a:rPr lang="en-US" sz="700" b="0" i="0" u="none" strike="noStrike" baseline="-25000">
                          <a:latin typeface="Geneva"/>
                        </a:rPr>
                        <a:t>0</a:t>
                      </a:r>
                      <a:endParaRPr lang="en-US" sz="700" b="0" i="0" u="none" strike="noStrike">
                        <a:latin typeface="Geneva"/>
                      </a:endParaRP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tcPr>
                </a:tc>
                <a:tc>
                  <a:txBody>
                    <a:bodyPr/>
                    <a:lstStyle/>
                    <a:p>
                      <a:pPr algn="ctr" fontAlgn="b"/>
                      <a:r>
                        <a:rPr lang="en-US" sz="700" b="0" i="0" u="none" strike="noStrike">
                          <a:latin typeface="Geneva"/>
                        </a:rPr>
                        <a:t> </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a:noFill/>
                    </a:lnB>
                    <a:solidFill>
                      <a:srgbClr val="69FFFF"/>
                    </a:solidFill>
                  </a:tcPr>
                </a:tc>
                <a:tc>
                  <a:txBody>
                    <a:bodyPr/>
                    <a:lstStyle/>
                    <a:p>
                      <a:pPr algn="l" fontAlgn="b"/>
                      <a:endParaRPr lang="en-US" sz="600" b="0" i="0" u="none" strike="noStrike">
                        <a:latin typeface="Geneva"/>
                      </a:endParaRP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ctr" fontAlgn="b"/>
                      <a:r>
                        <a:rPr lang="en-US" sz="600" b="0" i="0" u="none" strike="noStrike">
                          <a:solidFill>
                            <a:srgbClr val="339933"/>
                          </a:solidFill>
                          <a:latin typeface="Geneva"/>
                        </a:rPr>
                        <a:t> </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l" fontAlgn="b"/>
                      <a:endParaRPr lang="en-US" sz="600" b="0" i="0" u="none" strike="noStrike">
                        <a:latin typeface="Geneva"/>
                      </a:endParaRP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l" fontAlgn="b"/>
                      <a:r>
                        <a:rPr lang="en-US" sz="600" b="0" i="0" u="none" strike="noStrike">
                          <a:latin typeface="Geneva"/>
                        </a:rPr>
                        <a:t> </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l" fontAlgn="b"/>
                      <a:endParaRPr lang="en-US" sz="600" b="0" i="0" u="none" strike="noStrike">
                        <a:latin typeface="Geneva"/>
                      </a:endParaRP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l" fontAlgn="b"/>
                      <a:r>
                        <a:rPr lang="en-US" sz="600" b="0" i="0" u="none" strike="noStrike">
                          <a:latin typeface="Geneva"/>
                        </a:rPr>
                        <a:t> </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c>
                  <a:txBody>
                    <a:bodyPr/>
                    <a:lstStyle/>
                    <a:p>
                      <a:pPr algn="l" fontAlgn="b"/>
                      <a:endParaRPr lang="en-US" sz="600" b="0" i="0" u="none" strike="noStrike">
                        <a:latin typeface="Geneva"/>
                      </a:endParaRP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l" fontAlgn="b"/>
                      <a:r>
                        <a:rPr lang="en-US" sz="600" b="0" i="0" u="none" strike="noStrike">
                          <a:latin typeface="Geneva"/>
                        </a:rPr>
                        <a:t> </a:t>
                      </a:r>
                    </a:p>
                  </a:txBody>
                  <a:tcPr marL="6000" marR="6000" marT="6000" marB="0" anchor="b">
                    <a:lnL>
                      <a:noFill/>
                    </a:lnL>
                    <a:lnR w="25400" cap="flat" cmpd="dbl" algn="ctr">
                      <a:solidFill>
                        <a:srgbClr val="000000"/>
                      </a:solidFill>
                      <a:prstDash val="solid"/>
                      <a:round/>
                      <a:headEnd type="none" w="med" len="med"/>
                      <a:tailEnd type="none" w="med" len="med"/>
                    </a:lnR>
                    <a:lnT>
                      <a:noFill/>
                    </a:lnT>
                    <a:lnB>
                      <a:noFill/>
                    </a:lnB>
                  </a:tcPr>
                </a:tc>
              </a:tr>
              <a:tr h="153542">
                <a:tc>
                  <a:txBody>
                    <a:bodyPr/>
                    <a:lstStyle/>
                    <a:p>
                      <a:pPr algn="l" fontAlgn="b"/>
                      <a:r>
                        <a:rPr lang="en-US" sz="700" b="0" i="0" u="none" strike="noStrike">
                          <a:latin typeface="Symbol"/>
                        </a:rPr>
                        <a:t>b</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w="25400" cap="flat" cmpd="dbl" algn="ctr">
                      <a:solidFill>
                        <a:srgbClr val="000000"/>
                      </a:solidFill>
                      <a:prstDash val="solid"/>
                      <a:round/>
                      <a:headEnd type="none" w="med" len="med"/>
                      <a:tailEnd type="none" w="med" len="med"/>
                    </a:lnB>
                  </a:tcPr>
                </a:tc>
                <a:tc>
                  <a:txBody>
                    <a:bodyPr/>
                    <a:lstStyle/>
                    <a:p>
                      <a:pPr algn="ctr" fontAlgn="b"/>
                      <a:r>
                        <a:rPr lang="en-US" sz="700" b="0" i="0" u="none" strike="noStrike">
                          <a:latin typeface="Geneva"/>
                        </a:rPr>
                        <a:t> </a:t>
                      </a:r>
                    </a:p>
                  </a:txBody>
                  <a:tcPr marL="6000" marR="6000" marT="6000" marB="0" anchor="b">
                    <a:lnL w="25400" cap="flat" cmpd="dbl" algn="ctr">
                      <a:solidFill>
                        <a:srgbClr val="000000"/>
                      </a:solidFill>
                      <a:prstDash val="solid"/>
                      <a:round/>
                      <a:headEnd type="none" w="med" len="med"/>
                      <a:tailEnd type="none" w="med" len="med"/>
                    </a:lnL>
                    <a:lnR w="25400" cap="flat" cmpd="dbl" algn="ctr">
                      <a:solidFill>
                        <a:srgbClr val="000000"/>
                      </a:solidFill>
                      <a:prstDash val="solid"/>
                      <a:round/>
                      <a:headEnd type="none" w="med" len="med"/>
                      <a:tailEnd type="none" w="med" len="med"/>
                    </a:lnR>
                    <a:lnT>
                      <a:noFill/>
                    </a:lnT>
                    <a:lnB w="25400" cap="flat" cmpd="dbl" algn="ctr">
                      <a:solidFill>
                        <a:srgbClr val="000000"/>
                      </a:solidFill>
                      <a:prstDash val="solid"/>
                      <a:round/>
                      <a:headEnd type="none" w="med" len="med"/>
                      <a:tailEnd type="none" w="med" len="med"/>
                    </a:lnB>
                    <a:solidFill>
                      <a:srgbClr val="69FFFF"/>
                    </a:solidFill>
                  </a:tcPr>
                </a:tc>
                <a:tc>
                  <a:txBody>
                    <a:bodyPr/>
                    <a:lstStyle/>
                    <a:p>
                      <a:pPr algn="l" fontAlgn="b"/>
                      <a:r>
                        <a:rPr lang="en-US" sz="600" b="0" i="0" u="none" strike="noStrike">
                          <a:latin typeface="Geneva"/>
                        </a:rPr>
                        <a:t> </a:t>
                      </a:r>
                    </a:p>
                  </a:txBody>
                  <a:tcPr marL="6000" marR="6000" marT="6000" marB="0" anchor="b">
                    <a:lnL w="25400" cap="flat" cmpd="dbl" algn="ctr">
                      <a:solidFill>
                        <a:srgbClr val="000000"/>
                      </a:solidFill>
                      <a:prstDash val="solid"/>
                      <a:round/>
                      <a:headEnd type="none" w="med" len="med"/>
                      <a:tailEnd type="none" w="med" len="med"/>
                    </a:lnL>
                    <a:lnR>
                      <a:noFill/>
                    </a:lnR>
                    <a:lnT>
                      <a:noFill/>
                    </a:lnT>
                    <a:lnB w="25400" cap="flat" cmpd="dbl" algn="ctr">
                      <a:solidFill>
                        <a:srgbClr val="000000"/>
                      </a:solidFill>
                      <a:prstDash val="solid"/>
                      <a:round/>
                      <a:headEnd type="none" w="med" len="med"/>
                      <a:tailEnd type="none" w="med" len="med"/>
                    </a:lnB>
                  </a:tcPr>
                </a:tc>
                <a:tc>
                  <a:txBody>
                    <a:bodyPr/>
                    <a:lstStyle/>
                    <a:p>
                      <a:pPr algn="ctr" fontAlgn="b"/>
                      <a:r>
                        <a:rPr lang="en-US" sz="600" b="0" i="0" u="none" strike="noStrike">
                          <a:solidFill>
                            <a:srgbClr val="339933"/>
                          </a:solidFill>
                          <a:latin typeface="Geneva"/>
                        </a:rPr>
                        <a:t> </a:t>
                      </a:r>
                    </a:p>
                  </a:txBody>
                  <a:tcPr marL="6000" marR="6000" marT="6000" marB="0" anchor="b">
                    <a:lnL>
                      <a:noFill/>
                    </a:lnL>
                    <a:lnR w="25400" cap="flat" cmpd="dbl" algn="ctr">
                      <a:solidFill>
                        <a:srgbClr val="000000"/>
                      </a:solidFill>
                      <a:prstDash val="solid"/>
                      <a:round/>
                      <a:headEnd type="none" w="med" len="med"/>
                      <a:tailEnd type="none" w="med" len="med"/>
                    </a:lnR>
                    <a:lnT>
                      <a:noFill/>
                    </a:lnT>
                    <a:lnB w="25400" cap="flat" cmpd="dbl" algn="ctr">
                      <a:solidFill>
                        <a:srgbClr val="000000"/>
                      </a:solidFill>
                      <a:prstDash val="solid"/>
                      <a:round/>
                      <a:headEnd type="none" w="med" len="med"/>
                      <a:tailEnd type="none" w="med" len="med"/>
                    </a:lnB>
                  </a:tcPr>
                </a:tc>
                <a:tc>
                  <a:txBody>
                    <a:bodyPr/>
                    <a:lstStyle/>
                    <a:p>
                      <a:pPr algn="l" fontAlgn="b"/>
                      <a:r>
                        <a:rPr lang="en-US" sz="600" b="0" i="0" u="none" strike="noStrike">
                          <a:latin typeface="Geneva"/>
                        </a:rPr>
                        <a:t> </a:t>
                      </a:r>
                    </a:p>
                  </a:txBody>
                  <a:tcPr marL="6000" marR="6000" marT="6000" marB="0" anchor="b">
                    <a:lnL w="25400" cap="flat" cmpd="dbl" algn="ctr">
                      <a:solidFill>
                        <a:srgbClr val="000000"/>
                      </a:solidFill>
                      <a:prstDash val="solid"/>
                      <a:round/>
                      <a:headEnd type="none" w="med" len="med"/>
                      <a:tailEnd type="none" w="med" len="med"/>
                    </a:lnL>
                    <a:lnR>
                      <a:noFill/>
                    </a:lnR>
                    <a:lnT>
                      <a:noFill/>
                    </a:lnT>
                    <a:lnB w="25400" cap="flat" cmpd="dbl" algn="ctr">
                      <a:solidFill>
                        <a:srgbClr val="000000"/>
                      </a:solidFill>
                      <a:prstDash val="solid"/>
                      <a:round/>
                      <a:headEnd type="none" w="med" len="med"/>
                      <a:tailEnd type="none" w="med" len="med"/>
                    </a:lnB>
                  </a:tcPr>
                </a:tc>
                <a:tc>
                  <a:txBody>
                    <a:bodyPr/>
                    <a:lstStyle/>
                    <a:p>
                      <a:pPr algn="l" fontAlgn="b"/>
                      <a:r>
                        <a:rPr lang="en-US" sz="600" b="0" i="0" u="none" strike="noStrike">
                          <a:latin typeface="Geneva"/>
                        </a:rPr>
                        <a:t> </a:t>
                      </a:r>
                    </a:p>
                  </a:txBody>
                  <a:tcPr marL="6000" marR="6000" marT="6000" marB="0" anchor="b">
                    <a:lnL>
                      <a:noFill/>
                    </a:lnL>
                    <a:lnR w="25400" cap="flat" cmpd="dbl" algn="ctr">
                      <a:solidFill>
                        <a:srgbClr val="000000"/>
                      </a:solidFill>
                      <a:prstDash val="solid"/>
                      <a:round/>
                      <a:headEnd type="none" w="med" len="med"/>
                      <a:tailEnd type="none" w="med" len="med"/>
                    </a:lnR>
                    <a:lnT>
                      <a:noFill/>
                    </a:lnT>
                    <a:lnB w="25400" cap="flat" cmpd="dbl" algn="ctr">
                      <a:solidFill>
                        <a:srgbClr val="000000"/>
                      </a:solidFill>
                      <a:prstDash val="solid"/>
                      <a:round/>
                      <a:headEnd type="none" w="med" len="med"/>
                      <a:tailEnd type="none" w="med" len="med"/>
                    </a:lnB>
                  </a:tcPr>
                </a:tc>
                <a:tc>
                  <a:txBody>
                    <a:bodyPr/>
                    <a:lstStyle/>
                    <a:p>
                      <a:pPr algn="l" fontAlgn="b"/>
                      <a:r>
                        <a:rPr lang="en-US" sz="600" b="0" i="0" u="none" strike="noStrike">
                          <a:latin typeface="Geneva"/>
                        </a:rPr>
                        <a:t> </a:t>
                      </a:r>
                    </a:p>
                  </a:txBody>
                  <a:tcPr marL="6000" marR="6000" marT="6000" marB="0" anchor="b">
                    <a:lnL w="25400" cap="flat" cmpd="dbl" algn="ctr">
                      <a:solidFill>
                        <a:srgbClr val="000000"/>
                      </a:solidFill>
                      <a:prstDash val="solid"/>
                      <a:round/>
                      <a:headEnd type="none" w="med" len="med"/>
                      <a:tailEnd type="none" w="med" len="med"/>
                    </a:lnL>
                    <a:lnR>
                      <a:noFill/>
                    </a:lnR>
                    <a:lnT>
                      <a:noFill/>
                    </a:lnT>
                    <a:lnB w="25400" cap="flat" cmpd="dbl" algn="ctr">
                      <a:solidFill>
                        <a:srgbClr val="000000"/>
                      </a:solidFill>
                      <a:prstDash val="solid"/>
                      <a:round/>
                      <a:headEnd type="none" w="med" len="med"/>
                      <a:tailEnd type="none" w="med" len="med"/>
                    </a:lnB>
                  </a:tcPr>
                </a:tc>
                <a:tc>
                  <a:txBody>
                    <a:bodyPr/>
                    <a:lstStyle/>
                    <a:p>
                      <a:pPr algn="l" fontAlgn="b"/>
                      <a:r>
                        <a:rPr lang="en-US" sz="600" b="0" i="0" u="none" strike="noStrike">
                          <a:latin typeface="Geneva"/>
                        </a:rPr>
                        <a:t> </a:t>
                      </a:r>
                    </a:p>
                  </a:txBody>
                  <a:tcPr marL="6000" marR="6000" marT="6000" marB="0" anchor="b">
                    <a:lnL>
                      <a:noFill/>
                    </a:lnL>
                    <a:lnR w="25400" cap="flat" cmpd="dbl" algn="ctr">
                      <a:solidFill>
                        <a:srgbClr val="000000"/>
                      </a:solidFill>
                      <a:prstDash val="solid"/>
                      <a:round/>
                      <a:headEnd type="none" w="med" len="med"/>
                      <a:tailEnd type="none" w="med" len="med"/>
                    </a:lnR>
                    <a:lnT>
                      <a:noFill/>
                    </a:lnT>
                    <a:lnB w="25400" cap="flat" cmpd="dbl" algn="ctr">
                      <a:solidFill>
                        <a:srgbClr val="000000"/>
                      </a:solidFill>
                      <a:prstDash val="solid"/>
                      <a:round/>
                      <a:headEnd type="none" w="med" len="med"/>
                      <a:tailEnd type="none" w="med" len="med"/>
                    </a:lnB>
                  </a:tcPr>
                </a:tc>
                <a:tc>
                  <a:txBody>
                    <a:bodyPr/>
                    <a:lstStyle/>
                    <a:p>
                      <a:pPr algn="l" fontAlgn="b"/>
                      <a:endParaRPr lang="en-US" sz="600" b="0" i="0" u="none" strike="noStrike">
                        <a:latin typeface="Geneva"/>
                      </a:endParaRPr>
                    </a:p>
                  </a:txBody>
                  <a:tcPr marL="6000" marR="6000" marT="6000" marB="0" anchor="b">
                    <a:lnL w="25400" cap="flat" cmpd="dbl" algn="ctr">
                      <a:solidFill>
                        <a:srgbClr val="000000"/>
                      </a:solidFill>
                      <a:prstDash val="solid"/>
                      <a:round/>
                      <a:headEnd type="none" w="med" len="med"/>
                      <a:tailEnd type="none" w="med" len="med"/>
                    </a:lnL>
                    <a:lnR>
                      <a:noFill/>
                    </a:lnR>
                    <a:lnT>
                      <a:noFill/>
                    </a:lnT>
                    <a:lnB>
                      <a:noFill/>
                    </a:lnB>
                  </a:tcPr>
                </a:tc>
                <a:tc>
                  <a:txBody>
                    <a:bodyPr/>
                    <a:lstStyle/>
                    <a:p>
                      <a:pPr algn="l" fontAlgn="b"/>
                      <a:r>
                        <a:rPr lang="en-US" sz="600" b="0" i="0" u="none" strike="noStrike" dirty="0">
                          <a:latin typeface="Geneva"/>
                        </a:rPr>
                        <a:t> </a:t>
                      </a:r>
                    </a:p>
                  </a:txBody>
                  <a:tcPr marL="6000" marR="6000" marT="6000" marB="0" anchor="b">
                    <a:lnL>
                      <a:noFill/>
                    </a:lnL>
                    <a:lnR w="25400" cap="flat" cmpd="dbl" algn="ctr">
                      <a:solidFill>
                        <a:srgbClr val="000000"/>
                      </a:solidFill>
                      <a:prstDash val="solid"/>
                      <a:round/>
                      <a:headEnd type="none" w="med" len="med"/>
                      <a:tailEnd type="none" w="med" len="med"/>
                    </a:lnR>
                    <a:lnT>
                      <a:noFill/>
                    </a:lnT>
                    <a:lnB w="25400" cap="flat" cmpd="dbl" algn="ctr">
                      <a:solidFill>
                        <a:srgbClr val="000000"/>
                      </a:solidFill>
                      <a:prstDash val="solid"/>
                      <a:round/>
                      <a:headEnd type="none" w="med" len="med"/>
                      <a:tailEnd type="none" w="med" len="med"/>
                    </a:lnB>
                  </a:tcPr>
                </a:tc>
              </a:tr>
            </a:tbl>
          </a:graphicData>
        </a:graphic>
      </p:graphicFrame>
      <p:sp>
        <p:nvSpPr>
          <p:cNvPr id="12" name="Date Placeholder 11"/>
          <p:cNvSpPr>
            <a:spLocks noGrp="1"/>
          </p:cNvSpPr>
          <p:nvPr>
            <p:ph type="dt" sz="half" idx="10"/>
          </p:nvPr>
        </p:nvSpPr>
        <p:spPr/>
        <p:txBody>
          <a:bodyPr/>
          <a:lstStyle/>
          <a:p>
            <a:pPr>
              <a:defRPr/>
            </a:pPr>
            <a:r>
              <a:rPr lang="en-US" smtClean="0"/>
              <a:t>5/31/2011</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752600" y="304800"/>
            <a:ext cx="6096000" cy="609600"/>
          </a:xfrm>
          <a:prstGeom prst="rect">
            <a:avLst/>
          </a:prstGeom>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800000"/>
              </a:solidFill>
              <a:effectLst/>
              <a:uLnTx/>
              <a:uFillTx/>
              <a:latin typeface="+mj-lt"/>
              <a:ea typeface="+mj-ea"/>
              <a:cs typeface="+mj-cs"/>
            </a:endParaRPr>
          </a:p>
        </p:txBody>
      </p:sp>
      <p:sp>
        <p:nvSpPr>
          <p:cNvPr id="11" name="Title 10"/>
          <p:cNvSpPr>
            <a:spLocks noGrp="1"/>
          </p:cNvSpPr>
          <p:nvPr>
            <p:ph type="title"/>
          </p:nvPr>
        </p:nvSpPr>
        <p:spPr/>
        <p:txBody>
          <a:bodyPr/>
          <a:lstStyle/>
          <a:p>
            <a:pPr lvl="0"/>
            <a:r>
              <a:rPr lang="en-US" dirty="0" smtClean="0"/>
              <a:t>PEP-II HER dipole (measurement)</a:t>
            </a:r>
            <a:endParaRPr lang="en-US" dirty="0"/>
          </a:p>
        </p:txBody>
      </p:sp>
      <p:graphicFrame>
        <p:nvGraphicFramePr>
          <p:cNvPr id="7" name="Chart 6"/>
          <p:cNvGraphicFramePr>
            <a:graphicFrameLocks noGrp="1"/>
          </p:cNvGraphicFramePr>
          <p:nvPr/>
        </p:nvGraphicFramePr>
        <p:xfrm>
          <a:off x="1295400" y="1219200"/>
          <a:ext cx="6781800" cy="4495800"/>
        </p:xfrm>
        <a:graphic>
          <a:graphicData uri="http://schemas.openxmlformats.org/drawingml/2006/chart">
            <c:chart xmlns:c="http://schemas.openxmlformats.org/drawingml/2006/chart" xmlns:r="http://schemas.openxmlformats.org/officeDocument/2006/relationships" r:id="rId2"/>
          </a:graphicData>
        </a:graphic>
      </p:graphicFrame>
      <p:sp>
        <p:nvSpPr>
          <p:cNvPr id="9" name="Date Placeholder 8"/>
          <p:cNvSpPr>
            <a:spLocks noGrp="1"/>
          </p:cNvSpPr>
          <p:nvPr>
            <p:ph type="dt" sz="half" idx="2"/>
          </p:nvPr>
        </p:nvSpPr>
        <p:spPr/>
        <p:txBody>
          <a:bodyPr/>
          <a:lstStyle/>
          <a:p>
            <a:pPr>
              <a:defRPr/>
            </a:pPr>
            <a:r>
              <a:rPr lang="en-US" smtClean="0"/>
              <a:t>5/31/2011</a:t>
            </a:r>
            <a:endParaRPr lang="en-US" dirty="0"/>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6915" name="Picture 3"/>
          <p:cNvPicPr>
            <a:picLocks noChangeAspect="1" noChangeArrowheads="1"/>
          </p:cNvPicPr>
          <p:nvPr/>
        </p:nvPicPr>
        <p:blipFill>
          <a:blip r:embed="rId2" cstate="screen"/>
          <a:srcRect/>
          <a:stretch>
            <a:fillRect/>
          </a:stretch>
        </p:blipFill>
        <p:spPr bwMode="auto">
          <a:xfrm>
            <a:off x="1143000" y="1828800"/>
            <a:ext cx="7558856" cy="2781300"/>
          </a:xfrm>
          <a:prstGeom prst="rect">
            <a:avLst/>
          </a:prstGeom>
          <a:noFill/>
          <a:ln w="9525">
            <a:noFill/>
            <a:miter lim="800000"/>
            <a:headEnd/>
            <a:tailEnd/>
          </a:ln>
        </p:spPr>
      </p:pic>
      <p:sp>
        <p:nvSpPr>
          <p:cNvPr id="4" name="Title 1"/>
          <p:cNvSpPr txBox="1">
            <a:spLocks/>
          </p:cNvSpPr>
          <p:nvPr/>
        </p:nvSpPr>
        <p:spPr>
          <a:xfrm>
            <a:off x="1752600" y="304800"/>
            <a:ext cx="6096000" cy="609600"/>
          </a:xfrm>
          <a:prstGeom prst="rect">
            <a:avLst/>
          </a:prstGeom>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800000"/>
              </a:solidFill>
              <a:effectLst/>
              <a:uLnTx/>
              <a:uFillTx/>
              <a:latin typeface="+mj-lt"/>
              <a:ea typeface="+mj-ea"/>
              <a:cs typeface="+mj-cs"/>
            </a:endParaRPr>
          </a:p>
        </p:txBody>
      </p:sp>
      <p:sp>
        <p:nvSpPr>
          <p:cNvPr id="19" name="Title 18"/>
          <p:cNvSpPr>
            <a:spLocks noGrp="1"/>
          </p:cNvSpPr>
          <p:nvPr>
            <p:ph type="title"/>
          </p:nvPr>
        </p:nvSpPr>
        <p:spPr/>
        <p:txBody>
          <a:bodyPr/>
          <a:lstStyle/>
          <a:p>
            <a:pPr lvl="0"/>
            <a:r>
              <a:rPr lang="en-US" dirty="0" smtClean="0"/>
              <a:t>PEP-II LER pumping chamber</a:t>
            </a:r>
            <a:endParaRPr lang="en-US" dirty="0"/>
          </a:p>
        </p:txBody>
      </p:sp>
      <p:sp>
        <p:nvSpPr>
          <p:cNvPr id="23" name="Date Placeholder 22"/>
          <p:cNvSpPr>
            <a:spLocks noGrp="1"/>
          </p:cNvSpPr>
          <p:nvPr>
            <p:ph type="dt" sz="half" idx="2"/>
          </p:nvPr>
        </p:nvSpPr>
        <p:spPr/>
        <p:txBody>
          <a:bodyPr/>
          <a:lstStyle/>
          <a:p>
            <a:pPr>
              <a:defRPr/>
            </a:pPr>
            <a:r>
              <a:rPr lang="en-US" smtClean="0"/>
              <a:t>5/31/2011</a:t>
            </a:r>
            <a:endParaRPr lang="en-US" dirty="0"/>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752600" y="304800"/>
            <a:ext cx="6096000" cy="609600"/>
          </a:xfrm>
          <a:prstGeom prst="rect">
            <a:avLst/>
          </a:prstGeom>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800000"/>
              </a:solidFill>
              <a:effectLst/>
              <a:uLnTx/>
              <a:uFillTx/>
              <a:latin typeface="+mj-lt"/>
              <a:ea typeface="+mj-ea"/>
              <a:cs typeface="+mj-cs"/>
            </a:endParaRPr>
          </a:p>
        </p:txBody>
      </p:sp>
      <p:sp>
        <p:nvSpPr>
          <p:cNvPr id="11" name="Title 10"/>
          <p:cNvSpPr>
            <a:spLocks noGrp="1"/>
          </p:cNvSpPr>
          <p:nvPr>
            <p:ph type="title"/>
          </p:nvPr>
        </p:nvSpPr>
        <p:spPr/>
        <p:txBody>
          <a:bodyPr/>
          <a:lstStyle/>
          <a:p>
            <a:pPr lvl="0"/>
            <a:r>
              <a:rPr lang="en-US" sz="2000" dirty="0" smtClean="0"/>
              <a:t>PEP-II LER dipole (a model)</a:t>
            </a:r>
            <a:br>
              <a:rPr lang="en-US" sz="2000" dirty="0" smtClean="0"/>
            </a:br>
            <a:r>
              <a:rPr lang="en-US" sz="2000" dirty="0" smtClean="0"/>
              <a:t>X beam position and magnetic field</a:t>
            </a:r>
            <a:endParaRPr lang="en-US" sz="2000" dirty="0"/>
          </a:p>
        </p:txBody>
      </p:sp>
      <p:graphicFrame>
        <p:nvGraphicFramePr>
          <p:cNvPr id="13" name="Content Placeholder 12"/>
          <p:cNvGraphicFramePr>
            <a:graphicFrameLocks noGrp="1"/>
          </p:cNvGraphicFramePr>
          <p:nvPr>
            <p:ph idx="1"/>
          </p:nvPr>
        </p:nvGraphicFramePr>
        <p:xfrm>
          <a:off x="1143000" y="1295400"/>
          <a:ext cx="7772400" cy="4800600"/>
        </p:xfrm>
        <a:graphic>
          <a:graphicData uri="http://schemas.openxmlformats.org/drawingml/2006/chart">
            <c:chart xmlns:c="http://schemas.openxmlformats.org/drawingml/2006/chart" xmlns:r="http://schemas.openxmlformats.org/officeDocument/2006/relationships" r:id="rId2"/>
          </a:graphicData>
        </a:graphic>
      </p:graphicFrame>
      <p:sp>
        <p:nvSpPr>
          <p:cNvPr id="15" name="Date Placeholder 14"/>
          <p:cNvSpPr>
            <a:spLocks noGrp="1"/>
          </p:cNvSpPr>
          <p:nvPr>
            <p:ph type="dt" sz="half" idx="2"/>
          </p:nvPr>
        </p:nvSpPr>
        <p:spPr/>
        <p:txBody>
          <a:bodyPr/>
          <a:lstStyle/>
          <a:p>
            <a:pPr>
              <a:defRPr/>
            </a:pPr>
            <a:r>
              <a:rPr lang="en-US" smtClean="0"/>
              <a:t>5/31/2011</a:t>
            </a:r>
            <a:endParaRPr lang="en-US" dirty="0"/>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752600" y="304800"/>
            <a:ext cx="6096000" cy="609600"/>
          </a:xfrm>
          <a:prstGeom prst="rect">
            <a:avLst/>
          </a:prstGeom>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800000"/>
              </a:solidFill>
              <a:effectLst/>
              <a:uLnTx/>
              <a:uFillTx/>
              <a:latin typeface="+mj-lt"/>
              <a:ea typeface="+mj-ea"/>
              <a:cs typeface="+mj-cs"/>
            </a:endParaRPr>
          </a:p>
        </p:txBody>
      </p:sp>
      <p:sp>
        <p:nvSpPr>
          <p:cNvPr id="11" name="Title 10"/>
          <p:cNvSpPr>
            <a:spLocks noGrp="1"/>
          </p:cNvSpPr>
          <p:nvPr>
            <p:ph type="title"/>
          </p:nvPr>
        </p:nvSpPr>
        <p:spPr/>
        <p:txBody>
          <a:bodyPr/>
          <a:lstStyle/>
          <a:p>
            <a:pPr lvl="0"/>
            <a:r>
              <a:rPr lang="en-US" sz="2000" dirty="0" err="1" smtClean="0"/>
              <a:t>SuperB</a:t>
            </a:r>
            <a:r>
              <a:rPr lang="en-US" sz="2000" dirty="0" smtClean="0"/>
              <a:t> LER dipole</a:t>
            </a:r>
            <a:br>
              <a:rPr lang="en-US" sz="2000" dirty="0" smtClean="0"/>
            </a:br>
            <a:r>
              <a:rPr lang="en-US" sz="2000" dirty="0" smtClean="0"/>
              <a:t>X beam position and magnetic field</a:t>
            </a:r>
            <a:endParaRPr lang="en-US" sz="2000" dirty="0"/>
          </a:p>
        </p:txBody>
      </p:sp>
      <p:sp>
        <p:nvSpPr>
          <p:cNvPr id="15" name="Date Placeholder 14"/>
          <p:cNvSpPr>
            <a:spLocks noGrp="1"/>
          </p:cNvSpPr>
          <p:nvPr>
            <p:ph type="dt" sz="half" idx="2"/>
          </p:nvPr>
        </p:nvSpPr>
        <p:spPr/>
        <p:txBody>
          <a:bodyPr/>
          <a:lstStyle/>
          <a:p>
            <a:pPr>
              <a:defRPr/>
            </a:pPr>
            <a:r>
              <a:rPr lang="en-US" smtClean="0"/>
              <a:t>5/31/2011</a:t>
            </a:r>
            <a:endParaRPr lang="en-US" dirty="0"/>
          </a:p>
        </p:txBody>
      </p:sp>
      <p:graphicFrame>
        <p:nvGraphicFramePr>
          <p:cNvPr id="7" name="Chart 6"/>
          <p:cNvGraphicFramePr>
            <a:graphicFrameLocks noGrp="1"/>
          </p:cNvGraphicFramePr>
          <p:nvPr/>
        </p:nvGraphicFramePr>
        <p:xfrm>
          <a:off x="1600200" y="990600"/>
          <a:ext cx="6927911" cy="4977598"/>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752600" y="304800"/>
            <a:ext cx="6096000" cy="609600"/>
          </a:xfrm>
          <a:prstGeom prst="rect">
            <a:avLst/>
          </a:prstGeom>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800000"/>
              </a:solidFill>
              <a:effectLst/>
              <a:uLnTx/>
              <a:uFillTx/>
              <a:latin typeface="+mj-lt"/>
              <a:ea typeface="+mj-ea"/>
              <a:cs typeface="+mj-cs"/>
            </a:endParaRPr>
          </a:p>
        </p:txBody>
      </p:sp>
      <p:sp>
        <p:nvSpPr>
          <p:cNvPr id="11" name="Title 10"/>
          <p:cNvSpPr>
            <a:spLocks noGrp="1"/>
          </p:cNvSpPr>
          <p:nvPr>
            <p:ph type="title"/>
          </p:nvPr>
        </p:nvSpPr>
        <p:spPr/>
        <p:txBody>
          <a:bodyPr/>
          <a:lstStyle/>
          <a:p>
            <a:pPr lvl="0"/>
            <a:r>
              <a:rPr lang="en-US" sz="2000" dirty="0" err="1" smtClean="0"/>
              <a:t>SuperB</a:t>
            </a:r>
            <a:r>
              <a:rPr lang="en-US" sz="2000" dirty="0" smtClean="0"/>
              <a:t> LER dipole (a model)</a:t>
            </a:r>
            <a:br>
              <a:rPr lang="en-US" sz="2000" dirty="0" smtClean="0"/>
            </a:br>
            <a:r>
              <a:rPr lang="en-US" sz="2000" dirty="0" smtClean="0"/>
              <a:t>X beam position and magnetic field</a:t>
            </a:r>
            <a:endParaRPr lang="en-US" sz="2000" dirty="0"/>
          </a:p>
        </p:txBody>
      </p:sp>
      <p:sp>
        <p:nvSpPr>
          <p:cNvPr id="15" name="Date Placeholder 14"/>
          <p:cNvSpPr>
            <a:spLocks noGrp="1"/>
          </p:cNvSpPr>
          <p:nvPr>
            <p:ph type="dt" sz="half" idx="2"/>
          </p:nvPr>
        </p:nvSpPr>
        <p:spPr/>
        <p:txBody>
          <a:bodyPr/>
          <a:lstStyle/>
          <a:p>
            <a:pPr>
              <a:defRPr/>
            </a:pPr>
            <a:r>
              <a:rPr lang="en-US" smtClean="0"/>
              <a:t>5/31/2011</a:t>
            </a:r>
            <a:endParaRPr lang="en-US" dirty="0"/>
          </a:p>
        </p:txBody>
      </p:sp>
      <p:graphicFrame>
        <p:nvGraphicFramePr>
          <p:cNvPr id="6" name="Chart 5"/>
          <p:cNvGraphicFramePr>
            <a:graphicFrameLocks noGrp="1"/>
          </p:cNvGraphicFramePr>
          <p:nvPr/>
        </p:nvGraphicFramePr>
        <p:xfrm>
          <a:off x="1371600" y="1219200"/>
          <a:ext cx="7315200" cy="48006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752600" y="304800"/>
            <a:ext cx="6096000" cy="609600"/>
          </a:xfrm>
          <a:prstGeom prst="rect">
            <a:avLst/>
          </a:prstGeom>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800000"/>
              </a:solidFill>
              <a:effectLst/>
              <a:uLnTx/>
              <a:uFillTx/>
              <a:latin typeface="+mj-lt"/>
              <a:ea typeface="+mj-ea"/>
              <a:cs typeface="+mj-cs"/>
            </a:endParaRPr>
          </a:p>
        </p:txBody>
      </p:sp>
      <p:sp>
        <p:nvSpPr>
          <p:cNvPr id="11" name="Title 10"/>
          <p:cNvSpPr>
            <a:spLocks noGrp="1"/>
          </p:cNvSpPr>
          <p:nvPr>
            <p:ph type="title"/>
          </p:nvPr>
        </p:nvSpPr>
        <p:spPr/>
        <p:txBody>
          <a:bodyPr/>
          <a:lstStyle/>
          <a:p>
            <a:pPr lvl="0"/>
            <a:r>
              <a:rPr lang="en-US" sz="2000" dirty="0" smtClean="0"/>
              <a:t>Bunch CSR energy loss per turn (a model)</a:t>
            </a:r>
            <a:endParaRPr lang="en-US" sz="2000" dirty="0"/>
          </a:p>
        </p:txBody>
      </p:sp>
      <p:sp>
        <p:nvSpPr>
          <p:cNvPr id="15" name="Date Placeholder 14"/>
          <p:cNvSpPr>
            <a:spLocks noGrp="1"/>
          </p:cNvSpPr>
          <p:nvPr>
            <p:ph type="dt" sz="half" idx="2"/>
          </p:nvPr>
        </p:nvSpPr>
        <p:spPr/>
        <p:txBody>
          <a:bodyPr/>
          <a:lstStyle/>
          <a:p>
            <a:pPr>
              <a:defRPr/>
            </a:pPr>
            <a:r>
              <a:rPr lang="en-US" smtClean="0"/>
              <a:t>5/31/2011</a:t>
            </a:r>
            <a:endParaRPr lang="en-US" dirty="0"/>
          </a:p>
        </p:txBody>
      </p:sp>
      <p:graphicFrame>
        <p:nvGraphicFramePr>
          <p:cNvPr id="7" name="Chart 6"/>
          <p:cNvGraphicFramePr>
            <a:graphicFrameLocks noGrp="1"/>
          </p:cNvGraphicFramePr>
          <p:nvPr/>
        </p:nvGraphicFramePr>
        <p:xfrm>
          <a:off x="1524000" y="1219200"/>
          <a:ext cx="6705600" cy="4343401"/>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752600" y="304800"/>
            <a:ext cx="6096000" cy="609600"/>
          </a:xfrm>
          <a:prstGeom prst="rect">
            <a:avLst/>
          </a:prstGeom>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dirty="0">
              <a:ln>
                <a:noFill/>
              </a:ln>
              <a:solidFill>
                <a:srgbClr val="800000"/>
              </a:solidFill>
              <a:effectLst/>
              <a:uLnTx/>
              <a:uFillTx/>
              <a:latin typeface="+mj-lt"/>
              <a:ea typeface="+mj-ea"/>
              <a:cs typeface="+mj-cs"/>
            </a:endParaRPr>
          </a:p>
        </p:txBody>
      </p:sp>
      <p:sp>
        <p:nvSpPr>
          <p:cNvPr id="11" name="Title 10"/>
          <p:cNvSpPr>
            <a:spLocks noGrp="1"/>
          </p:cNvSpPr>
          <p:nvPr>
            <p:ph type="title"/>
          </p:nvPr>
        </p:nvSpPr>
        <p:spPr/>
        <p:txBody>
          <a:bodyPr/>
          <a:lstStyle/>
          <a:p>
            <a:pPr lvl="0"/>
            <a:r>
              <a:rPr lang="en-US" sz="2000" dirty="0" smtClean="0"/>
              <a:t>Energy loss </a:t>
            </a:r>
            <a:r>
              <a:rPr lang="en-US" sz="2000" dirty="0" smtClean="0"/>
              <a:t>along a </a:t>
            </a:r>
            <a:r>
              <a:rPr lang="en-US" sz="2000" dirty="0" smtClean="0"/>
              <a:t>bunch</a:t>
            </a:r>
            <a:endParaRPr lang="en-US" sz="2000" dirty="0"/>
          </a:p>
        </p:txBody>
      </p:sp>
      <p:sp>
        <p:nvSpPr>
          <p:cNvPr id="15" name="Date Placeholder 14"/>
          <p:cNvSpPr>
            <a:spLocks noGrp="1"/>
          </p:cNvSpPr>
          <p:nvPr>
            <p:ph type="dt" sz="half" idx="2"/>
          </p:nvPr>
        </p:nvSpPr>
        <p:spPr/>
        <p:txBody>
          <a:bodyPr/>
          <a:lstStyle/>
          <a:p>
            <a:pPr>
              <a:defRPr/>
            </a:pPr>
            <a:r>
              <a:rPr lang="en-US" smtClean="0"/>
              <a:t>5/31/2011</a:t>
            </a:r>
            <a:endParaRPr lang="en-US" dirty="0"/>
          </a:p>
        </p:txBody>
      </p:sp>
      <p:graphicFrame>
        <p:nvGraphicFramePr>
          <p:cNvPr id="7" name="Chart 6"/>
          <p:cNvGraphicFramePr/>
          <p:nvPr/>
        </p:nvGraphicFramePr>
        <p:xfrm>
          <a:off x="1295400" y="1252537"/>
          <a:ext cx="6934201" cy="4352925"/>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idx="4294967295"/>
          </p:nvPr>
        </p:nvSpPr>
        <p:spPr>
          <a:xfrm>
            <a:off x="1752600" y="304800"/>
            <a:ext cx="6096000" cy="609600"/>
          </a:xfrm>
        </p:spPr>
        <p:txBody>
          <a:bodyPr/>
          <a:lstStyle/>
          <a:p>
            <a:pPr eaLnBrk="1" hangingPunct="1"/>
            <a:r>
              <a:rPr lang="en-US" sz="3200" dirty="0" smtClean="0"/>
              <a:t>Summary</a:t>
            </a:r>
          </a:p>
        </p:txBody>
      </p:sp>
      <p:sp>
        <p:nvSpPr>
          <p:cNvPr id="19461" name="Rectangle 3"/>
          <p:cNvSpPr>
            <a:spLocks noGrp="1" noChangeArrowheads="1"/>
          </p:cNvSpPr>
          <p:nvPr>
            <p:ph type="body" idx="4294967295"/>
          </p:nvPr>
        </p:nvSpPr>
        <p:spPr>
          <a:xfrm>
            <a:off x="1371600" y="1295400"/>
            <a:ext cx="7772400" cy="4800600"/>
          </a:xfrm>
        </p:spPr>
        <p:txBody>
          <a:bodyPr/>
          <a:lstStyle/>
          <a:p>
            <a:pPr eaLnBrk="1" hangingPunct="1"/>
            <a:r>
              <a:rPr lang="en-US" dirty="0" smtClean="0"/>
              <a:t>PEP-II and Super-B factory have smaller size of the vacuum chamber than KEKB</a:t>
            </a:r>
          </a:p>
          <a:p>
            <a:pPr eaLnBrk="1" hangingPunct="1"/>
            <a:r>
              <a:rPr lang="en-US" dirty="0" smtClean="0"/>
              <a:t>The CSR effect is almost dammed for Super-B.</a:t>
            </a:r>
          </a:p>
          <a:p>
            <a:pPr eaLnBrk="1" hangingPunct="1"/>
            <a:r>
              <a:rPr lang="en-US" dirty="0" smtClean="0"/>
              <a:t>However an additional energy spread due to the beam position change inside the bending chamber  has to be taken into account</a:t>
            </a:r>
          </a:p>
        </p:txBody>
      </p:sp>
      <p:sp>
        <p:nvSpPr>
          <p:cNvPr id="4" name="Date Placeholder 3"/>
          <p:cNvSpPr>
            <a:spLocks noGrp="1"/>
          </p:cNvSpPr>
          <p:nvPr>
            <p:ph type="dt" sz="half" idx="10"/>
          </p:nvPr>
        </p:nvSpPr>
        <p:spPr/>
        <p:txBody>
          <a:bodyPr/>
          <a:lstStyle/>
          <a:p>
            <a:pPr>
              <a:defRPr/>
            </a:pPr>
            <a:r>
              <a:rPr lang="en-US" smtClean="0"/>
              <a:t>5/31/2011</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a:xfrm>
            <a:off x="990600" y="228600"/>
            <a:ext cx="8153400" cy="1524000"/>
          </a:xfrm>
        </p:spPr>
        <p:txBody>
          <a:bodyPr/>
          <a:lstStyle/>
          <a:p>
            <a:pPr lvl="0">
              <a:defRPr/>
            </a:pPr>
            <a:r>
              <a:rPr lang="en-US" sz="2800" dirty="0" smtClean="0"/>
              <a:t>How to calculate CSR? </a:t>
            </a:r>
            <a:r>
              <a:rPr lang="en-US" sz="2400" dirty="0" smtClean="0">
                <a:solidFill>
                  <a:srgbClr val="002060"/>
                </a:solidFill>
              </a:rPr>
              <a:t/>
            </a:r>
            <a:br>
              <a:rPr lang="en-US" sz="2400" dirty="0" smtClean="0">
                <a:solidFill>
                  <a:srgbClr val="002060"/>
                </a:solidFill>
              </a:rPr>
            </a:br>
            <a:r>
              <a:rPr lang="en-US" sz="1800" dirty="0" smtClean="0">
                <a:solidFill>
                  <a:srgbClr val="002060"/>
                </a:solidFill>
              </a:rPr>
              <a:t>we need to solve</a:t>
            </a:r>
            <a:r>
              <a:rPr lang="en-US" sz="2400" dirty="0" smtClean="0">
                <a:solidFill>
                  <a:srgbClr val="002060"/>
                </a:solidFill>
              </a:rPr>
              <a:t/>
            </a:r>
            <a:br>
              <a:rPr lang="en-US" sz="2400" dirty="0" smtClean="0">
                <a:solidFill>
                  <a:srgbClr val="002060"/>
                </a:solidFill>
              </a:rPr>
            </a:br>
            <a:r>
              <a:rPr lang="en-US" sz="2400" dirty="0" smtClean="0">
                <a:solidFill>
                  <a:srgbClr val="002060"/>
                </a:solidFill>
              </a:rPr>
              <a:t>Maxwell's equations    and Newton’s equations</a:t>
            </a:r>
            <a:endParaRPr lang="en-US" sz="2400" b="0" dirty="0" smtClean="0">
              <a:solidFill>
                <a:srgbClr val="002060"/>
              </a:solidFill>
            </a:endParaRPr>
          </a:p>
        </p:txBody>
      </p:sp>
      <p:pic>
        <p:nvPicPr>
          <p:cNvPr id="2052" name="Picture 4"/>
          <p:cNvPicPr>
            <a:picLocks noChangeAspect="1" noChangeArrowheads="1"/>
          </p:cNvPicPr>
          <p:nvPr/>
        </p:nvPicPr>
        <p:blipFill>
          <a:blip r:embed="rId4" cstate="screen"/>
          <a:srcRect/>
          <a:stretch>
            <a:fillRect/>
          </a:stretch>
        </p:blipFill>
        <p:spPr bwMode="auto">
          <a:xfrm>
            <a:off x="2590800" y="2133600"/>
            <a:ext cx="2002259" cy="1371600"/>
          </a:xfrm>
          <a:prstGeom prst="rect">
            <a:avLst/>
          </a:prstGeom>
          <a:noFill/>
          <a:ln w="9525">
            <a:noFill/>
            <a:miter lim="800000"/>
            <a:headEnd/>
            <a:tailEnd/>
          </a:ln>
        </p:spPr>
      </p:pic>
      <p:pic>
        <p:nvPicPr>
          <p:cNvPr id="2053" name="Picture 5"/>
          <p:cNvPicPr>
            <a:picLocks noChangeAspect="1" noChangeArrowheads="1"/>
          </p:cNvPicPr>
          <p:nvPr/>
        </p:nvPicPr>
        <p:blipFill>
          <a:blip r:embed="rId5" cstate="screen"/>
          <a:srcRect/>
          <a:stretch>
            <a:fillRect/>
          </a:stretch>
        </p:blipFill>
        <p:spPr bwMode="auto">
          <a:xfrm>
            <a:off x="2362200" y="3733800"/>
            <a:ext cx="1472145" cy="914400"/>
          </a:xfrm>
          <a:prstGeom prst="rect">
            <a:avLst/>
          </a:prstGeom>
          <a:noFill/>
          <a:ln w="9525">
            <a:noFill/>
            <a:miter lim="800000"/>
            <a:headEnd/>
            <a:tailEnd/>
          </a:ln>
        </p:spPr>
      </p:pic>
      <p:pic>
        <p:nvPicPr>
          <p:cNvPr id="2054" name="Picture 6"/>
          <p:cNvPicPr>
            <a:picLocks noChangeAspect="1" noChangeArrowheads="1"/>
          </p:cNvPicPr>
          <p:nvPr/>
        </p:nvPicPr>
        <p:blipFill>
          <a:blip r:embed="rId6" cstate="screen"/>
          <a:srcRect/>
          <a:stretch>
            <a:fillRect/>
          </a:stretch>
        </p:blipFill>
        <p:spPr bwMode="auto">
          <a:xfrm>
            <a:off x="1219200" y="4572000"/>
            <a:ext cx="2057400" cy="1009043"/>
          </a:xfrm>
          <a:prstGeom prst="rect">
            <a:avLst/>
          </a:prstGeom>
          <a:noFill/>
          <a:ln w="9525">
            <a:noFill/>
            <a:miter lim="800000"/>
            <a:headEnd/>
            <a:tailEnd/>
          </a:ln>
        </p:spPr>
      </p:pic>
      <p:graphicFrame>
        <p:nvGraphicFramePr>
          <p:cNvPr id="4097" name="Object 1"/>
          <p:cNvGraphicFramePr>
            <a:graphicFrameLocks noChangeAspect="1"/>
          </p:cNvGraphicFramePr>
          <p:nvPr/>
        </p:nvGraphicFramePr>
        <p:xfrm>
          <a:off x="7162800" y="1905000"/>
          <a:ext cx="1736419" cy="2057400"/>
        </p:xfrm>
        <a:graphic>
          <a:graphicData uri="http://schemas.openxmlformats.org/presentationml/2006/ole">
            <p:oleObj spid="_x0000_s121858" name="Equation" r:id="rId7" imgW="749160" imgH="838080" progId="Equation.DSMT4">
              <p:embed/>
            </p:oleObj>
          </a:graphicData>
        </a:graphic>
      </p:graphicFrame>
      <p:sp>
        <p:nvSpPr>
          <p:cNvPr id="10" name="Title 1"/>
          <p:cNvSpPr txBox="1">
            <a:spLocks/>
          </p:cNvSpPr>
          <p:nvPr/>
        </p:nvSpPr>
        <p:spPr bwMode="auto">
          <a:xfrm>
            <a:off x="5715000" y="4495800"/>
            <a:ext cx="3124200" cy="381000"/>
          </a:xfrm>
          <a:prstGeom prst="rect">
            <a:avLst/>
          </a:prstGeom>
          <a:solidFill>
            <a:srgbClr val="FFFFCC"/>
          </a:solid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i="0" u="none" strike="noStrike" kern="0" cap="none" spc="0" normalizeH="0" baseline="0" noProof="0" dirty="0" smtClean="0">
                <a:ln>
                  <a:noFill/>
                </a:ln>
                <a:solidFill>
                  <a:schemeClr val="tx1"/>
                </a:solidFill>
                <a:effectLst/>
                <a:uLnTx/>
                <a:uFillTx/>
                <a:latin typeface="+mj-lt"/>
                <a:ea typeface="+mj-ea"/>
                <a:cs typeface="+mj-cs"/>
              </a:rPr>
              <a:t>Lorentz's force</a:t>
            </a:r>
          </a:p>
        </p:txBody>
      </p:sp>
      <p:graphicFrame>
        <p:nvGraphicFramePr>
          <p:cNvPr id="355331" name="Object 3"/>
          <p:cNvGraphicFramePr>
            <a:graphicFrameLocks noChangeAspect="1"/>
          </p:cNvGraphicFramePr>
          <p:nvPr/>
        </p:nvGraphicFramePr>
        <p:xfrm>
          <a:off x="6019800" y="5105400"/>
          <a:ext cx="2773362" cy="914400"/>
        </p:xfrm>
        <a:graphic>
          <a:graphicData uri="http://schemas.openxmlformats.org/presentationml/2006/ole">
            <p:oleObj spid="_x0000_s121859" name="Equation" r:id="rId8" imgW="1193760" imgH="393480" progId="Equation.DSMT4">
              <p:embed/>
            </p:oleObj>
          </a:graphicData>
        </a:graphic>
      </p:graphicFrame>
      <p:pic>
        <p:nvPicPr>
          <p:cNvPr id="11" name="Picture 10" descr="James_Clerk_Maxwell.png"/>
          <p:cNvPicPr>
            <a:picLocks noChangeAspect="1"/>
          </p:cNvPicPr>
          <p:nvPr/>
        </p:nvPicPr>
        <p:blipFill>
          <a:blip r:embed="rId9" cstate="screen"/>
          <a:stretch>
            <a:fillRect/>
          </a:stretch>
        </p:blipFill>
        <p:spPr>
          <a:xfrm>
            <a:off x="990600" y="1905000"/>
            <a:ext cx="1600200" cy="1924108"/>
          </a:xfrm>
          <a:prstGeom prst="rect">
            <a:avLst/>
          </a:prstGeom>
        </p:spPr>
      </p:pic>
      <p:pic>
        <p:nvPicPr>
          <p:cNvPr id="14" name="Picture 13" descr="Isaac_Newton_Biography.jpg"/>
          <p:cNvPicPr>
            <a:picLocks noChangeAspect="1"/>
          </p:cNvPicPr>
          <p:nvPr/>
        </p:nvPicPr>
        <p:blipFill>
          <a:blip r:embed="rId10" cstate="screen"/>
          <a:stretch>
            <a:fillRect/>
          </a:stretch>
        </p:blipFill>
        <p:spPr>
          <a:xfrm>
            <a:off x="5029200" y="1981200"/>
            <a:ext cx="1764604" cy="1600200"/>
          </a:xfrm>
          <a:prstGeom prst="rect">
            <a:avLst/>
          </a:prstGeom>
        </p:spPr>
      </p:pic>
      <p:pic>
        <p:nvPicPr>
          <p:cNvPr id="15" name="Picture 14" descr="lorentz-boerhaave.jpg"/>
          <p:cNvPicPr>
            <a:picLocks noChangeAspect="1"/>
          </p:cNvPicPr>
          <p:nvPr/>
        </p:nvPicPr>
        <p:blipFill>
          <a:blip r:embed="rId11" cstate="screen"/>
          <a:stretch>
            <a:fillRect/>
          </a:stretch>
        </p:blipFill>
        <p:spPr>
          <a:xfrm>
            <a:off x="4271044" y="4385056"/>
            <a:ext cx="1177255" cy="1710944"/>
          </a:xfrm>
          <a:prstGeom prst="rect">
            <a:avLst/>
          </a:prstGeom>
        </p:spPr>
      </p:pic>
      <p:sp>
        <p:nvSpPr>
          <p:cNvPr id="17" name="Date Placeholder 16"/>
          <p:cNvSpPr>
            <a:spLocks noGrp="1"/>
          </p:cNvSpPr>
          <p:nvPr>
            <p:ph type="dt" sz="half" idx="2"/>
          </p:nvPr>
        </p:nvSpPr>
        <p:spPr/>
        <p:txBody>
          <a:bodyPr/>
          <a:lstStyle/>
          <a:p>
            <a:pPr>
              <a:defRPr/>
            </a:pPr>
            <a:r>
              <a:rPr lang="en-US" smtClean="0"/>
              <a:t>5/31/2011</a:t>
            </a:r>
            <a:endParaRPr lang="en-US" dirty="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txBox="1">
            <a:spLocks noChangeArrowheads="1"/>
          </p:cNvSpPr>
          <p:nvPr/>
        </p:nvSpPr>
        <p:spPr bwMode="auto">
          <a:xfrm>
            <a:off x="0" y="0"/>
            <a:ext cx="7543800" cy="762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lgn="ctr">
              <a:defRPr/>
            </a:pPr>
            <a:endParaRPr kumimoji="0" lang="en-US" sz="3200" i="0" u="none" strike="noStrike" kern="0" cap="none" spc="0" normalizeH="0" baseline="0" noProof="0" dirty="0" smtClean="0">
              <a:ln>
                <a:noFill/>
              </a:ln>
              <a:solidFill>
                <a:srgbClr val="000099"/>
              </a:solidFill>
              <a:effectLst/>
              <a:uLnTx/>
              <a:uFillTx/>
              <a:latin typeface="+mj-lt"/>
              <a:ea typeface="+mj-ea"/>
              <a:cs typeface="+mj-cs"/>
            </a:endParaRPr>
          </a:p>
        </p:txBody>
      </p:sp>
      <p:sp>
        <p:nvSpPr>
          <p:cNvPr id="3" name="TextBox 2"/>
          <p:cNvSpPr txBox="1"/>
          <p:nvPr/>
        </p:nvSpPr>
        <p:spPr>
          <a:xfrm>
            <a:off x="1295400" y="2286000"/>
            <a:ext cx="7696200" cy="2800767"/>
          </a:xfrm>
          <a:prstGeom prst="rect">
            <a:avLst/>
          </a:prstGeom>
          <a:noFill/>
        </p:spPr>
        <p:txBody>
          <a:bodyPr wrap="square" rtlCol="0">
            <a:spAutoFit/>
          </a:bodyPr>
          <a:lstStyle/>
          <a:p>
            <a:r>
              <a:rPr lang="en-US" sz="3200" dirty="0" smtClean="0"/>
              <a:t>The author would like to thank</a:t>
            </a:r>
          </a:p>
          <a:p>
            <a:pPr algn="ctr">
              <a:lnSpc>
                <a:spcPct val="150000"/>
              </a:lnSpc>
            </a:pPr>
            <a:r>
              <a:rPr lang="en-US" sz="3200" dirty="0" smtClean="0">
                <a:solidFill>
                  <a:srgbClr val="000099"/>
                </a:solidFill>
              </a:rPr>
              <a:t> Mike Sullivan and R. Clive Field </a:t>
            </a:r>
          </a:p>
          <a:p>
            <a:pPr algn="ctr">
              <a:lnSpc>
                <a:spcPct val="150000"/>
              </a:lnSpc>
            </a:pPr>
            <a:r>
              <a:rPr lang="en-US" sz="3200" dirty="0" smtClean="0"/>
              <a:t>for help and valuable comments;</a:t>
            </a:r>
          </a:p>
          <a:p>
            <a:pPr algn="ctr">
              <a:lnSpc>
                <a:spcPct val="150000"/>
              </a:lnSpc>
            </a:pPr>
            <a:r>
              <a:rPr lang="en-US" sz="3200" dirty="0" smtClean="0"/>
              <a:t>.</a:t>
            </a:r>
            <a:endParaRPr lang="en-US" sz="3200" dirty="0"/>
          </a:p>
        </p:txBody>
      </p:sp>
      <p:sp>
        <p:nvSpPr>
          <p:cNvPr id="5" name="Rectangle 5"/>
          <p:cNvSpPr txBox="1">
            <a:spLocks noChangeArrowheads="1"/>
          </p:cNvSpPr>
          <p:nvPr/>
        </p:nvSpPr>
        <p:spPr bwMode="auto">
          <a:xfrm>
            <a:off x="1676400" y="304800"/>
            <a:ext cx="6172200" cy="533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algn="ctr">
              <a:defRPr/>
            </a:pPr>
            <a:r>
              <a:rPr lang="en-US" sz="3200" dirty="0" smtClean="0">
                <a:solidFill>
                  <a:srgbClr val="800000"/>
                </a:solidFill>
              </a:rPr>
              <a:t>Acknowledgments</a:t>
            </a:r>
          </a:p>
        </p:txBody>
      </p:sp>
      <p:sp>
        <p:nvSpPr>
          <p:cNvPr id="6" name="Date Placeholder 5"/>
          <p:cNvSpPr>
            <a:spLocks noGrp="1"/>
          </p:cNvSpPr>
          <p:nvPr>
            <p:ph type="dt" sz="half" idx="10"/>
          </p:nvPr>
        </p:nvSpPr>
        <p:spPr/>
        <p:txBody>
          <a:bodyPr/>
          <a:lstStyle/>
          <a:p>
            <a:pPr>
              <a:defRPr/>
            </a:pPr>
            <a:r>
              <a:rPr lang="en-US" smtClean="0"/>
              <a:t>5/31/2011</a:t>
            </a:r>
            <a:endParaRPr lang="en-US" dirty="0"/>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304800"/>
            <a:ext cx="6172200" cy="609600"/>
          </a:xfrm>
        </p:spPr>
        <p:txBody>
          <a:bodyPr/>
          <a:lstStyle/>
          <a:p>
            <a:r>
              <a:rPr lang="en-US" sz="2200" dirty="0" smtClean="0"/>
              <a:t>Recently a new method was developed at SLAC</a:t>
            </a:r>
            <a:endParaRPr lang="en-US" sz="2200" dirty="0"/>
          </a:p>
        </p:txBody>
      </p:sp>
      <p:sp>
        <p:nvSpPr>
          <p:cNvPr id="3" name="Content Placeholder 2"/>
          <p:cNvSpPr>
            <a:spLocks noGrp="1"/>
          </p:cNvSpPr>
          <p:nvPr>
            <p:ph idx="1"/>
          </p:nvPr>
        </p:nvSpPr>
        <p:spPr>
          <a:xfrm>
            <a:off x="1143000" y="1143000"/>
            <a:ext cx="7772400" cy="4800600"/>
          </a:xfrm>
        </p:spPr>
        <p:txBody>
          <a:bodyPr/>
          <a:lstStyle/>
          <a:p>
            <a:r>
              <a:rPr lang="en-US" sz="2200" dirty="0" smtClean="0"/>
              <a:t>The method is based on an implicit scheme for solving the electromagnetic equations. </a:t>
            </a:r>
          </a:p>
          <a:p>
            <a:r>
              <a:rPr lang="en-US" sz="2200" dirty="0" smtClean="0">
                <a:solidFill>
                  <a:srgbClr val="000099"/>
                </a:solidFill>
              </a:rPr>
              <a:t>This algorithm is free of frequency dispersion effects which means that all propagating waves will have their natural phase velocity, completely independent of simulation parameters like mesh size or time step. </a:t>
            </a:r>
          </a:p>
          <a:p>
            <a:r>
              <a:rPr lang="en-US" sz="2200" dirty="0" smtClean="0">
                <a:solidFill>
                  <a:srgbClr val="800000"/>
                </a:solidFill>
              </a:rPr>
              <a:t>Other known methods, usually explicit, have “mesh driven” dispersion and because of this they need a much smaller mesh size which slows down calculations and can sometimes cause unstable solutions. </a:t>
            </a:r>
          </a:p>
          <a:p>
            <a:r>
              <a:rPr lang="en-US" sz="2200" dirty="0" smtClean="0"/>
              <a:t>An implicit scheme is a self-consistent method that allows us to calculate fields of much shorter bunches. </a:t>
            </a:r>
          </a:p>
        </p:txBody>
      </p:sp>
      <p:sp>
        <p:nvSpPr>
          <p:cNvPr id="5" name="Date Placeholder 4"/>
          <p:cNvSpPr>
            <a:spLocks noGrp="1"/>
          </p:cNvSpPr>
          <p:nvPr>
            <p:ph type="dt" sz="half" idx="2"/>
          </p:nvPr>
        </p:nvSpPr>
        <p:spPr/>
        <p:txBody>
          <a:bodyPr/>
          <a:lstStyle/>
          <a:p>
            <a:pPr>
              <a:defRPr/>
            </a:pPr>
            <a:r>
              <a:rPr lang="en-US" smtClean="0"/>
              <a:t>5/31/2011</a:t>
            </a:r>
            <a:endParaRPr lang="en-US" dirty="0"/>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BUnchZero.jpg"/>
          <p:cNvPicPr>
            <a:picLocks noChangeAspect="1"/>
          </p:cNvPicPr>
          <p:nvPr/>
        </p:nvPicPr>
        <p:blipFill>
          <a:blip r:embed="rId3" cstate="screen"/>
          <a:srcRect/>
          <a:stretch>
            <a:fillRect/>
          </a:stretch>
        </p:blipFill>
        <p:spPr>
          <a:xfrm>
            <a:off x="990600" y="4191000"/>
            <a:ext cx="1963366" cy="1600200"/>
          </a:xfrm>
          <a:prstGeom prst="rect">
            <a:avLst/>
          </a:prstGeom>
        </p:spPr>
      </p:pic>
      <p:sp>
        <p:nvSpPr>
          <p:cNvPr id="2" name="Rectangle 5"/>
          <p:cNvSpPr txBox="1">
            <a:spLocks noChangeArrowheads="1"/>
          </p:cNvSpPr>
          <p:nvPr/>
        </p:nvSpPr>
        <p:spPr bwMode="auto">
          <a:xfrm>
            <a:off x="1676400" y="304800"/>
            <a:ext cx="62484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000" i="1" u="none" strike="noStrike" kern="0" cap="none" spc="0" normalizeH="0" baseline="0" noProof="0" dirty="0" smtClean="0">
              <a:ln>
                <a:noFill/>
              </a:ln>
              <a:solidFill>
                <a:srgbClr val="800000"/>
              </a:solidFill>
              <a:effectLst/>
              <a:uLnTx/>
              <a:uFillTx/>
              <a:latin typeface="+mj-lt"/>
              <a:ea typeface="+mj-ea"/>
              <a:cs typeface="+mj-cs"/>
            </a:endParaRPr>
          </a:p>
        </p:txBody>
      </p:sp>
      <p:pic>
        <p:nvPicPr>
          <p:cNvPr id="3" name="Picture 2" descr="45 bunch.png"/>
          <p:cNvPicPr>
            <a:picLocks noChangeAspect="1"/>
          </p:cNvPicPr>
          <p:nvPr/>
        </p:nvPicPr>
        <p:blipFill>
          <a:blip r:embed="rId4" cstate="screen"/>
          <a:stretch>
            <a:fillRect/>
          </a:stretch>
        </p:blipFill>
        <p:spPr>
          <a:xfrm>
            <a:off x="5562600" y="1143000"/>
            <a:ext cx="2710149" cy="2367806"/>
          </a:xfrm>
          <a:prstGeom prst="rect">
            <a:avLst/>
          </a:prstGeom>
        </p:spPr>
      </p:pic>
      <p:pic>
        <p:nvPicPr>
          <p:cNvPr id="4" name="Picture 3" descr="13 Bunch.png"/>
          <p:cNvPicPr>
            <a:picLocks noChangeAspect="1"/>
          </p:cNvPicPr>
          <p:nvPr/>
        </p:nvPicPr>
        <p:blipFill>
          <a:blip r:embed="rId5" cstate="screen"/>
          <a:stretch>
            <a:fillRect/>
          </a:stretch>
        </p:blipFill>
        <p:spPr>
          <a:xfrm>
            <a:off x="3198040" y="3733800"/>
            <a:ext cx="2494209" cy="2147389"/>
          </a:xfrm>
          <a:prstGeom prst="rect">
            <a:avLst/>
          </a:prstGeom>
        </p:spPr>
      </p:pic>
      <p:pic>
        <p:nvPicPr>
          <p:cNvPr id="377860" name="Picture 4"/>
          <p:cNvPicPr>
            <a:picLocks noChangeAspect="1" noChangeArrowheads="1"/>
          </p:cNvPicPr>
          <p:nvPr/>
        </p:nvPicPr>
        <p:blipFill>
          <a:blip r:embed="rId6" cstate="screen"/>
          <a:srcRect/>
          <a:stretch>
            <a:fillRect/>
          </a:stretch>
        </p:blipFill>
        <p:spPr bwMode="auto">
          <a:xfrm>
            <a:off x="3505200" y="1219200"/>
            <a:ext cx="1440243" cy="2536145"/>
          </a:xfrm>
          <a:prstGeom prst="rect">
            <a:avLst/>
          </a:prstGeom>
          <a:noFill/>
          <a:ln w="9525">
            <a:noFill/>
            <a:miter lim="800000"/>
            <a:headEnd/>
            <a:tailEnd/>
          </a:ln>
        </p:spPr>
      </p:pic>
      <p:pic>
        <p:nvPicPr>
          <p:cNvPr id="377859" name="Picture 3"/>
          <p:cNvPicPr>
            <a:picLocks noChangeAspect="1" noChangeArrowheads="1"/>
          </p:cNvPicPr>
          <p:nvPr/>
        </p:nvPicPr>
        <p:blipFill>
          <a:blip r:embed="rId7" cstate="screen"/>
          <a:srcRect/>
          <a:stretch>
            <a:fillRect/>
          </a:stretch>
        </p:blipFill>
        <p:spPr bwMode="auto">
          <a:xfrm>
            <a:off x="1524000" y="1371600"/>
            <a:ext cx="817820" cy="2518886"/>
          </a:xfrm>
          <a:prstGeom prst="rect">
            <a:avLst/>
          </a:prstGeom>
          <a:noFill/>
          <a:ln w="9525">
            <a:noFill/>
            <a:miter lim="800000"/>
            <a:headEnd/>
            <a:tailEnd/>
          </a:ln>
        </p:spPr>
      </p:pic>
      <p:pic>
        <p:nvPicPr>
          <p:cNvPr id="377861" name="Picture 5"/>
          <p:cNvPicPr>
            <a:picLocks noChangeAspect="1" noChangeArrowheads="1"/>
          </p:cNvPicPr>
          <p:nvPr/>
        </p:nvPicPr>
        <p:blipFill>
          <a:blip r:embed="rId8" cstate="screen"/>
          <a:srcRect/>
          <a:stretch>
            <a:fillRect/>
          </a:stretch>
        </p:blipFill>
        <p:spPr bwMode="auto">
          <a:xfrm>
            <a:off x="6629400" y="3505200"/>
            <a:ext cx="1977081" cy="2438400"/>
          </a:xfrm>
          <a:prstGeom prst="rect">
            <a:avLst/>
          </a:prstGeom>
          <a:noFill/>
          <a:ln w="9525">
            <a:noFill/>
            <a:miter lim="800000"/>
            <a:headEnd/>
            <a:tailEnd/>
          </a:ln>
        </p:spPr>
      </p:pic>
      <p:sp>
        <p:nvSpPr>
          <p:cNvPr id="5" name="Freeform 4"/>
          <p:cNvSpPr/>
          <p:nvPr/>
        </p:nvSpPr>
        <p:spPr>
          <a:xfrm>
            <a:off x="1752600" y="1600200"/>
            <a:ext cx="6705600" cy="4191000"/>
          </a:xfrm>
          <a:custGeom>
            <a:avLst/>
            <a:gdLst>
              <a:gd name="connsiteX0" fmla="*/ 0 w 7453423"/>
              <a:gd name="connsiteY0" fmla="*/ 4837814 h 4837814"/>
              <a:gd name="connsiteX1" fmla="*/ 1392865 w 7453423"/>
              <a:gd name="connsiteY1" fmla="*/ 4763386 h 4837814"/>
              <a:gd name="connsiteX2" fmla="*/ 2254102 w 7453423"/>
              <a:gd name="connsiteY2" fmla="*/ 4572000 h 4837814"/>
              <a:gd name="connsiteX3" fmla="*/ 3498111 w 7453423"/>
              <a:gd name="connsiteY3" fmla="*/ 3987210 h 4837814"/>
              <a:gd name="connsiteX4" fmla="*/ 7453423 w 7453423"/>
              <a:gd name="connsiteY4" fmla="*/ 0 h 4837814"/>
              <a:gd name="connsiteX5" fmla="*/ 7453423 w 7453423"/>
              <a:gd name="connsiteY5" fmla="*/ 0 h 4837814"/>
              <a:gd name="connsiteX0" fmla="*/ 0 w 7453423"/>
              <a:gd name="connsiteY0" fmla="*/ 4837814 h 4837814"/>
              <a:gd name="connsiteX1" fmla="*/ 1392865 w 7453423"/>
              <a:gd name="connsiteY1" fmla="*/ 4763386 h 4837814"/>
              <a:gd name="connsiteX2" fmla="*/ 2406502 w 7453423"/>
              <a:gd name="connsiteY2" fmla="*/ 4625163 h 4837814"/>
              <a:gd name="connsiteX3" fmla="*/ 3498111 w 7453423"/>
              <a:gd name="connsiteY3" fmla="*/ 3987210 h 4837814"/>
              <a:gd name="connsiteX4" fmla="*/ 7453423 w 7453423"/>
              <a:gd name="connsiteY4" fmla="*/ 0 h 4837814"/>
              <a:gd name="connsiteX5" fmla="*/ 7453423 w 7453423"/>
              <a:gd name="connsiteY5" fmla="*/ 0 h 4837814"/>
              <a:gd name="connsiteX0" fmla="*/ 0 w 7453423"/>
              <a:gd name="connsiteY0" fmla="*/ 4837814 h 4837814"/>
              <a:gd name="connsiteX1" fmla="*/ 1392865 w 7453423"/>
              <a:gd name="connsiteY1" fmla="*/ 4763386 h 4837814"/>
              <a:gd name="connsiteX2" fmla="*/ 2406502 w 7453423"/>
              <a:gd name="connsiteY2" fmla="*/ 4625163 h 4837814"/>
              <a:gd name="connsiteX3" fmla="*/ 3930502 w 7453423"/>
              <a:gd name="connsiteY3" fmla="*/ 3710763 h 4837814"/>
              <a:gd name="connsiteX4" fmla="*/ 7453423 w 7453423"/>
              <a:gd name="connsiteY4" fmla="*/ 0 h 4837814"/>
              <a:gd name="connsiteX5" fmla="*/ 7453423 w 7453423"/>
              <a:gd name="connsiteY5" fmla="*/ 0 h 4837814"/>
              <a:gd name="connsiteX0" fmla="*/ 0 w 7453423"/>
              <a:gd name="connsiteY0" fmla="*/ 4837814 h 4889205"/>
              <a:gd name="connsiteX1" fmla="*/ 1263502 w 7453423"/>
              <a:gd name="connsiteY1" fmla="*/ 4853763 h 4889205"/>
              <a:gd name="connsiteX2" fmla="*/ 2406502 w 7453423"/>
              <a:gd name="connsiteY2" fmla="*/ 4625163 h 4889205"/>
              <a:gd name="connsiteX3" fmla="*/ 3930502 w 7453423"/>
              <a:gd name="connsiteY3" fmla="*/ 3710763 h 4889205"/>
              <a:gd name="connsiteX4" fmla="*/ 7453423 w 7453423"/>
              <a:gd name="connsiteY4" fmla="*/ 0 h 4889205"/>
              <a:gd name="connsiteX5" fmla="*/ 7453423 w 7453423"/>
              <a:gd name="connsiteY5" fmla="*/ 0 h 4889205"/>
              <a:gd name="connsiteX0" fmla="*/ 166282 w 7619705"/>
              <a:gd name="connsiteY0" fmla="*/ 4837814 h 4891863"/>
              <a:gd name="connsiteX1" fmla="*/ 210584 w 7619705"/>
              <a:gd name="connsiteY1" fmla="*/ 4853763 h 4891863"/>
              <a:gd name="connsiteX2" fmla="*/ 1429784 w 7619705"/>
              <a:gd name="connsiteY2" fmla="*/ 4853763 h 4891863"/>
              <a:gd name="connsiteX3" fmla="*/ 2572784 w 7619705"/>
              <a:gd name="connsiteY3" fmla="*/ 4625163 h 4891863"/>
              <a:gd name="connsiteX4" fmla="*/ 4096784 w 7619705"/>
              <a:gd name="connsiteY4" fmla="*/ 3710763 h 4891863"/>
              <a:gd name="connsiteX5" fmla="*/ 7619705 w 7619705"/>
              <a:gd name="connsiteY5" fmla="*/ 0 h 4891863"/>
              <a:gd name="connsiteX6" fmla="*/ 7619705 w 7619705"/>
              <a:gd name="connsiteY6" fmla="*/ 0 h 4891863"/>
              <a:gd name="connsiteX0" fmla="*/ 166282 w 7619705"/>
              <a:gd name="connsiteY0" fmla="*/ 4837814 h 4891863"/>
              <a:gd name="connsiteX1" fmla="*/ 210584 w 7619705"/>
              <a:gd name="connsiteY1" fmla="*/ 4853763 h 4891863"/>
              <a:gd name="connsiteX2" fmla="*/ 1429784 w 7619705"/>
              <a:gd name="connsiteY2" fmla="*/ 4853763 h 4891863"/>
              <a:gd name="connsiteX3" fmla="*/ 2572784 w 7619705"/>
              <a:gd name="connsiteY3" fmla="*/ 4625163 h 4891863"/>
              <a:gd name="connsiteX4" fmla="*/ 4096784 w 7619705"/>
              <a:gd name="connsiteY4" fmla="*/ 3710763 h 4891863"/>
              <a:gd name="connsiteX5" fmla="*/ 7619705 w 7619705"/>
              <a:gd name="connsiteY5" fmla="*/ 0 h 4891863"/>
              <a:gd name="connsiteX6" fmla="*/ 7619705 w 7619705"/>
              <a:gd name="connsiteY6" fmla="*/ 0 h 4891863"/>
              <a:gd name="connsiteX0" fmla="*/ 166282 w 7619705"/>
              <a:gd name="connsiteY0" fmla="*/ 4837814 h 4891863"/>
              <a:gd name="connsiteX1" fmla="*/ 210584 w 7619705"/>
              <a:gd name="connsiteY1" fmla="*/ 4853763 h 4891863"/>
              <a:gd name="connsiteX2" fmla="*/ 1429784 w 7619705"/>
              <a:gd name="connsiteY2" fmla="*/ 4853763 h 4891863"/>
              <a:gd name="connsiteX3" fmla="*/ 2725184 w 7619705"/>
              <a:gd name="connsiteY3" fmla="*/ 4625163 h 4891863"/>
              <a:gd name="connsiteX4" fmla="*/ 4096784 w 7619705"/>
              <a:gd name="connsiteY4" fmla="*/ 3710763 h 4891863"/>
              <a:gd name="connsiteX5" fmla="*/ 7619705 w 7619705"/>
              <a:gd name="connsiteY5" fmla="*/ 0 h 4891863"/>
              <a:gd name="connsiteX6" fmla="*/ 7619705 w 7619705"/>
              <a:gd name="connsiteY6" fmla="*/ 0 h 4891863"/>
              <a:gd name="connsiteX0" fmla="*/ 166282 w 7619705"/>
              <a:gd name="connsiteY0" fmla="*/ 4837814 h 4917263"/>
              <a:gd name="connsiteX1" fmla="*/ 210584 w 7619705"/>
              <a:gd name="connsiteY1" fmla="*/ 4853763 h 4917263"/>
              <a:gd name="connsiteX2" fmla="*/ 1429784 w 7619705"/>
              <a:gd name="connsiteY2" fmla="*/ 4853763 h 4917263"/>
              <a:gd name="connsiteX3" fmla="*/ 2725184 w 7619705"/>
              <a:gd name="connsiteY3" fmla="*/ 4625163 h 4917263"/>
              <a:gd name="connsiteX4" fmla="*/ 4782584 w 7619705"/>
              <a:gd name="connsiteY4" fmla="*/ 3101163 h 4917263"/>
              <a:gd name="connsiteX5" fmla="*/ 7619705 w 7619705"/>
              <a:gd name="connsiteY5" fmla="*/ 0 h 4917263"/>
              <a:gd name="connsiteX6" fmla="*/ 7619705 w 7619705"/>
              <a:gd name="connsiteY6" fmla="*/ 0 h 4917263"/>
              <a:gd name="connsiteX0" fmla="*/ 166282 w 7619705"/>
              <a:gd name="connsiteY0" fmla="*/ 4837814 h 4904563"/>
              <a:gd name="connsiteX1" fmla="*/ 210584 w 7619705"/>
              <a:gd name="connsiteY1" fmla="*/ 4853763 h 4904563"/>
              <a:gd name="connsiteX2" fmla="*/ 1429784 w 7619705"/>
              <a:gd name="connsiteY2" fmla="*/ 4777563 h 4904563"/>
              <a:gd name="connsiteX3" fmla="*/ 2725184 w 7619705"/>
              <a:gd name="connsiteY3" fmla="*/ 4625163 h 4904563"/>
              <a:gd name="connsiteX4" fmla="*/ 4782584 w 7619705"/>
              <a:gd name="connsiteY4" fmla="*/ 3101163 h 4904563"/>
              <a:gd name="connsiteX5" fmla="*/ 7619705 w 7619705"/>
              <a:gd name="connsiteY5" fmla="*/ 0 h 4904563"/>
              <a:gd name="connsiteX6" fmla="*/ 7619705 w 7619705"/>
              <a:gd name="connsiteY6" fmla="*/ 0 h 4904563"/>
              <a:gd name="connsiteX0" fmla="*/ 166282 w 7619705"/>
              <a:gd name="connsiteY0" fmla="*/ 4837814 h 4866463"/>
              <a:gd name="connsiteX1" fmla="*/ 210584 w 7619705"/>
              <a:gd name="connsiteY1" fmla="*/ 4853763 h 4866463"/>
              <a:gd name="connsiteX2" fmla="*/ 1429784 w 7619705"/>
              <a:gd name="connsiteY2" fmla="*/ 4777563 h 4866463"/>
              <a:gd name="connsiteX3" fmla="*/ 3029984 w 7619705"/>
              <a:gd name="connsiteY3" fmla="*/ 4320363 h 4866463"/>
              <a:gd name="connsiteX4" fmla="*/ 4782584 w 7619705"/>
              <a:gd name="connsiteY4" fmla="*/ 3101163 h 4866463"/>
              <a:gd name="connsiteX5" fmla="*/ 7619705 w 7619705"/>
              <a:gd name="connsiteY5" fmla="*/ 0 h 4866463"/>
              <a:gd name="connsiteX6" fmla="*/ 7619705 w 7619705"/>
              <a:gd name="connsiteY6" fmla="*/ 0 h 4866463"/>
              <a:gd name="connsiteX0" fmla="*/ 181295 w 7634718"/>
              <a:gd name="connsiteY0" fmla="*/ 4837814 h 4879458"/>
              <a:gd name="connsiteX1" fmla="*/ 91213 w 7634718"/>
              <a:gd name="connsiteY1" fmla="*/ 4876800 h 4879458"/>
              <a:gd name="connsiteX2" fmla="*/ 225597 w 7634718"/>
              <a:gd name="connsiteY2" fmla="*/ 4853763 h 4879458"/>
              <a:gd name="connsiteX3" fmla="*/ 1444797 w 7634718"/>
              <a:gd name="connsiteY3" fmla="*/ 4777563 h 4879458"/>
              <a:gd name="connsiteX4" fmla="*/ 3044997 w 7634718"/>
              <a:gd name="connsiteY4" fmla="*/ 4320363 h 4879458"/>
              <a:gd name="connsiteX5" fmla="*/ 4797597 w 7634718"/>
              <a:gd name="connsiteY5" fmla="*/ 3101163 h 4879458"/>
              <a:gd name="connsiteX6" fmla="*/ 7634718 w 7634718"/>
              <a:gd name="connsiteY6" fmla="*/ 0 h 4879458"/>
              <a:gd name="connsiteX7" fmla="*/ 7634718 w 7634718"/>
              <a:gd name="connsiteY7" fmla="*/ 0 h 4879458"/>
              <a:gd name="connsiteX0" fmla="*/ 166282 w 7619705"/>
              <a:gd name="connsiteY0" fmla="*/ 4837814 h 4866463"/>
              <a:gd name="connsiteX1" fmla="*/ 210584 w 7619705"/>
              <a:gd name="connsiteY1" fmla="*/ 4853763 h 4866463"/>
              <a:gd name="connsiteX2" fmla="*/ 1429784 w 7619705"/>
              <a:gd name="connsiteY2" fmla="*/ 4777563 h 4866463"/>
              <a:gd name="connsiteX3" fmla="*/ 3029984 w 7619705"/>
              <a:gd name="connsiteY3" fmla="*/ 4320363 h 4866463"/>
              <a:gd name="connsiteX4" fmla="*/ 4782584 w 7619705"/>
              <a:gd name="connsiteY4" fmla="*/ 3101163 h 4866463"/>
              <a:gd name="connsiteX5" fmla="*/ 7619705 w 7619705"/>
              <a:gd name="connsiteY5" fmla="*/ 0 h 4866463"/>
              <a:gd name="connsiteX6" fmla="*/ 7619705 w 7619705"/>
              <a:gd name="connsiteY6" fmla="*/ 0 h 4866463"/>
              <a:gd name="connsiteX0" fmla="*/ 0 w 7453423"/>
              <a:gd name="connsiteY0" fmla="*/ 4837814 h 4863805"/>
              <a:gd name="connsiteX1" fmla="*/ 1263502 w 7453423"/>
              <a:gd name="connsiteY1" fmla="*/ 4777563 h 4863805"/>
              <a:gd name="connsiteX2" fmla="*/ 2863702 w 7453423"/>
              <a:gd name="connsiteY2" fmla="*/ 4320363 h 4863805"/>
              <a:gd name="connsiteX3" fmla="*/ 4616302 w 7453423"/>
              <a:gd name="connsiteY3" fmla="*/ 3101163 h 4863805"/>
              <a:gd name="connsiteX4" fmla="*/ 7453423 w 7453423"/>
              <a:gd name="connsiteY4" fmla="*/ 0 h 4863805"/>
              <a:gd name="connsiteX5" fmla="*/ 7453423 w 7453423"/>
              <a:gd name="connsiteY5" fmla="*/ 0 h 4863805"/>
              <a:gd name="connsiteX0" fmla="*/ 148266 w 7601689"/>
              <a:gd name="connsiteY0" fmla="*/ 4837814 h 4886842"/>
              <a:gd name="connsiteX1" fmla="*/ 210584 w 7601689"/>
              <a:gd name="connsiteY1" fmla="*/ 4876800 h 4886842"/>
              <a:gd name="connsiteX2" fmla="*/ 1411768 w 7601689"/>
              <a:gd name="connsiteY2" fmla="*/ 4777563 h 4886842"/>
              <a:gd name="connsiteX3" fmla="*/ 3011968 w 7601689"/>
              <a:gd name="connsiteY3" fmla="*/ 4320363 h 4886842"/>
              <a:gd name="connsiteX4" fmla="*/ 4764568 w 7601689"/>
              <a:gd name="connsiteY4" fmla="*/ 3101163 h 4886842"/>
              <a:gd name="connsiteX5" fmla="*/ 7601689 w 7601689"/>
              <a:gd name="connsiteY5" fmla="*/ 0 h 4886842"/>
              <a:gd name="connsiteX6" fmla="*/ 7601689 w 7601689"/>
              <a:gd name="connsiteY6" fmla="*/ 0 h 4886842"/>
              <a:gd name="connsiteX0" fmla="*/ 0 w 7453423"/>
              <a:gd name="connsiteY0" fmla="*/ 4837814 h 4886518"/>
              <a:gd name="connsiteX1" fmla="*/ 449285 w 7453423"/>
              <a:gd name="connsiteY1" fmla="*/ 4876476 h 4886518"/>
              <a:gd name="connsiteX2" fmla="*/ 1263502 w 7453423"/>
              <a:gd name="connsiteY2" fmla="*/ 4777563 h 4886518"/>
              <a:gd name="connsiteX3" fmla="*/ 2863702 w 7453423"/>
              <a:gd name="connsiteY3" fmla="*/ 4320363 h 4886518"/>
              <a:gd name="connsiteX4" fmla="*/ 4616302 w 7453423"/>
              <a:gd name="connsiteY4" fmla="*/ 3101163 h 4886518"/>
              <a:gd name="connsiteX5" fmla="*/ 7453423 w 7453423"/>
              <a:gd name="connsiteY5" fmla="*/ 0 h 4886518"/>
              <a:gd name="connsiteX6" fmla="*/ 7453423 w 7453423"/>
              <a:gd name="connsiteY6" fmla="*/ 0 h 4886518"/>
              <a:gd name="connsiteX0" fmla="*/ 87408 w 7540831"/>
              <a:gd name="connsiteY0" fmla="*/ 4837814 h 4938643"/>
              <a:gd name="connsiteX1" fmla="*/ 74881 w 7540831"/>
              <a:gd name="connsiteY1" fmla="*/ 4404559 h 4938643"/>
              <a:gd name="connsiteX2" fmla="*/ 536693 w 7540831"/>
              <a:gd name="connsiteY2" fmla="*/ 4876476 h 4938643"/>
              <a:gd name="connsiteX3" fmla="*/ 1350910 w 7540831"/>
              <a:gd name="connsiteY3" fmla="*/ 4777563 h 4938643"/>
              <a:gd name="connsiteX4" fmla="*/ 2951110 w 7540831"/>
              <a:gd name="connsiteY4" fmla="*/ 4320363 h 4938643"/>
              <a:gd name="connsiteX5" fmla="*/ 4703710 w 7540831"/>
              <a:gd name="connsiteY5" fmla="*/ 3101163 h 4938643"/>
              <a:gd name="connsiteX6" fmla="*/ 7540831 w 7540831"/>
              <a:gd name="connsiteY6" fmla="*/ 0 h 4938643"/>
              <a:gd name="connsiteX7" fmla="*/ 7540831 w 7540831"/>
              <a:gd name="connsiteY7" fmla="*/ 0 h 4938643"/>
              <a:gd name="connsiteX0" fmla="*/ 138720 w 7592143"/>
              <a:gd name="connsiteY0" fmla="*/ 4837814 h 4837814"/>
              <a:gd name="connsiteX1" fmla="*/ 126193 w 7592143"/>
              <a:gd name="connsiteY1" fmla="*/ 4404559 h 4837814"/>
              <a:gd name="connsiteX2" fmla="*/ 895879 w 7592143"/>
              <a:gd name="connsiteY2" fmla="*/ 4404558 h 4837814"/>
              <a:gd name="connsiteX3" fmla="*/ 1402222 w 7592143"/>
              <a:gd name="connsiteY3" fmla="*/ 4777563 h 4837814"/>
              <a:gd name="connsiteX4" fmla="*/ 3002422 w 7592143"/>
              <a:gd name="connsiteY4" fmla="*/ 4320363 h 4837814"/>
              <a:gd name="connsiteX5" fmla="*/ 4755022 w 7592143"/>
              <a:gd name="connsiteY5" fmla="*/ 3101163 h 4837814"/>
              <a:gd name="connsiteX6" fmla="*/ 7592143 w 7592143"/>
              <a:gd name="connsiteY6" fmla="*/ 0 h 4837814"/>
              <a:gd name="connsiteX7" fmla="*/ 7592143 w 7592143"/>
              <a:gd name="connsiteY7" fmla="*/ 0 h 4837814"/>
              <a:gd name="connsiteX0" fmla="*/ 138720 w 7592143"/>
              <a:gd name="connsiteY0" fmla="*/ 4837814 h 4837814"/>
              <a:gd name="connsiteX1" fmla="*/ 126193 w 7592143"/>
              <a:gd name="connsiteY1" fmla="*/ 4404559 h 4837814"/>
              <a:gd name="connsiteX2" fmla="*/ 895879 w 7592143"/>
              <a:gd name="connsiteY2" fmla="*/ 4404558 h 4837814"/>
              <a:gd name="connsiteX3" fmla="*/ 1742534 w 7592143"/>
              <a:gd name="connsiteY3" fmla="*/ 4325907 h 4837814"/>
              <a:gd name="connsiteX4" fmla="*/ 3002422 w 7592143"/>
              <a:gd name="connsiteY4" fmla="*/ 4320363 h 4837814"/>
              <a:gd name="connsiteX5" fmla="*/ 4755022 w 7592143"/>
              <a:gd name="connsiteY5" fmla="*/ 3101163 h 4837814"/>
              <a:gd name="connsiteX6" fmla="*/ 7592143 w 7592143"/>
              <a:gd name="connsiteY6" fmla="*/ 0 h 4837814"/>
              <a:gd name="connsiteX7" fmla="*/ 7592143 w 7592143"/>
              <a:gd name="connsiteY7" fmla="*/ 0 h 4837814"/>
              <a:gd name="connsiteX0" fmla="*/ 0 w 7465950"/>
              <a:gd name="connsiteY0" fmla="*/ 4404559 h 4524487"/>
              <a:gd name="connsiteX1" fmla="*/ 769686 w 7465950"/>
              <a:gd name="connsiteY1" fmla="*/ 4404558 h 4524487"/>
              <a:gd name="connsiteX2" fmla="*/ 1616341 w 7465950"/>
              <a:gd name="connsiteY2" fmla="*/ 4325907 h 4524487"/>
              <a:gd name="connsiteX3" fmla="*/ 2876229 w 7465950"/>
              <a:gd name="connsiteY3" fmla="*/ 4320363 h 4524487"/>
              <a:gd name="connsiteX4" fmla="*/ 4628829 w 7465950"/>
              <a:gd name="connsiteY4" fmla="*/ 3101163 h 4524487"/>
              <a:gd name="connsiteX5" fmla="*/ 7465950 w 7465950"/>
              <a:gd name="connsiteY5" fmla="*/ 0 h 4524487"/>
              <a:gd name="connsiteX6" fmla="*/ 7465950 w 7465950"/>
              <a:gd name="connsiteY6" fmla="*/ 0 h 4524487"/>
              <a:gd name="connsiteX0" fmla="*/ 0 w 7542919"/>
              <a:gd name="connsiteY0" fmla="*/ 4404560 h 4524487"/>
              <a:gd name="connsiteX1" fmla="*/ 846655 w 7542919"/>
              <a:gd name="connsiteY1" fmla="*/ 4404558 h 4524487"/>
              <a:gd name="connsiteX2" fmla="*/ 1693310 w 7542919"/>
              <a:gd name="connsiteY2" fmla="*/ 4325907 h 4524487"/>
              <a:gd name="connsiteX3" fmla="*/ 2953198 w 7542919"/>
              <a:gd name="connsiteY3" fmla="*/ 4320363 h 4524487"/>
              <a:gd name="connsiteX4" fmla="*/ 4705798 w 7542919"/>
              <a:gd name="connsiteY4" fmla="*/ 3101163 h 4524487"/>
              <a:gd name="connsiteX5" fmla="*/ 7542919 w 7542919"/>
              <a:gd name="connsiteY5" fmla="*/ 0 h 4524487"/>
              <a:gd name="connsiteX6" fmla="*/ 7542919 w 7542919"/>
              <a:gd name="connsiteY6" fmla="*/ 0 h 4524487"/>
              <a:gd name="connsiteX0" fmla="*/ 0 w 7542919"/>
              <a:gd name="connsiteY0" fmla="*/ 4404560 h 4524487"/>
              <a:gd name="connsiteX1" fmla="*/ 846655 w 7542919"/>
              <a:gd name="connsiteY1" fmla="*/ 4404558 h 4524487"/>
              <a:gd name="connsiteX2" fmla="*/ 1693310 w 7542919"/>
              <a:gd name="connsiteY2" fmla="*/ 4325907 h 4524487"/>
              <a:gd name="connsiteX3" fmla="*/ 2953198 w 7542919"/>
              <a:gd name="connsiteY3" fmla="*/ 4320363 h 4524487"/>
              <a:gd name="connsiteX4" fmla="*/ 4705798 w 7542919"/>
              <a:gd name="connsiteY4" fmla="*/ 3101163 h 4524487"/>
              <a:gd name="connsiteX5" fmla="*/ 7542919 w 7542919"/>
              <a:gd name="connsiteY5" fmla="*/ 0 h 4524487"/>
              <a:gd name="connsiteX6" fmla="*/ 7542919 w 7542919"/>
              <a:gd name="connsiteY6" fmla="*/ 0 h 452448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705798 w 7542919"/>
              <a:gd name="connsiteY4" fmla="*/ 3101163 h 4417667"/>
              <a:gd name="connsiteX5" fmla="*/ 7542919 w 7542919"/>
              <a:gd name="connsiteY5" fmla="*/ 0 h 4417667"/>
              <a:gd name="connsiteX6" fmla="*/ 7542919 w 7542919"/>
              <a:gd name="connsiteY6" fmla="*/ 0 h 441766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7542919 w 7542919"/>
              <a:gd name="connsiteY6" fmla="*/ 0 h 4417667"/>
              <a:gd name="connsiteX0" fmla="*/ 0 w 7542919"/>
              <a:gd name="connsiteY0" fmla="*/ 4407426 h 4420533"/>
              <a:gd name="connsiteX1" fmla="*/ 846655 w 7542919"/>
              <a:gd name="connsiteY1" fmla="*/ 4407424 h 4420533"/>
              <a:gd name="connsiteX2" fmla="*/ 1693310 w 7542919"/>
              <a:gd name="connsiteY2" fmla="*/ 4328773 h 4420533"/>
              <a:gd name="connsiteX3" fmla="*/ 3232680 w 7542919"/>
              <a:gd name="connsiteY3" fmla="*/ 3935509 h 4420533"/>
              <a:gd name="connsiteX4" fmla="*/ 4695082 w 7542919"/>
              <a:gd name="connsiteY4" fmla="*/ 2991675 h 4420533"/>
              <a:gd name="connsiteX5" fmla="*/ 7542919 w 7542919"/>
              <a:gd name="connsiteY5" fmla="*/ 2866 h 4420533"/>
              <a:gd name="connsiteX6" fmla="*/ 7542919 w 7542919"/>
              <a:gd name="connsiteY6" fmla="*/ 2866 h 4420533"/>
              <a:gd name="connsiteX7" fmla="*/ 7513032 w 7542919"/>
              <a:gd name="connsiteY7" fmla="*/ 0 h 4420533"/>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7542919 w 7542919"/>
              <a:gd name="connsiteY6" fmla="*/ 0 h 4417667"/>
              <a:gd name="connsiteX7" fmla="*/ 7392061 w 7542919"/>
              <a:gd name="connsiteY7" fmla="*/ 75949 h 441766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7542919 w 7542919"/>
              <a:gd name="connsiteY6" fmla="*/ 0 h 4417667"/>
              <a:gd name="connsiteX7" fmla="*/ 7530110 w 7542919"/>
              <a:gd name="connsiteY7" fmla="*/ 5732 h 4417667"/>
              <a:gd name="connsiteX8" fmla="*/ 7392061 w 7542919"/>
              <a:gd name="connsiteY8" fmla="*/ 75949 h 441766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7542919 w 7542919"/>
              <a:gd name="connsiteY6" fmla="*/ 0 h 4417667"/>
              <a:gd name="connsiteX7" fmla="*/ 7542919 w 7542919"/>
              <a:gd name="connsiteY7" fmla="*/ 151897 h 4417667"/>
              <a:gd name="connsiteX8" fmla="*/ 7392061 w 7542919"/>
              <a:gd name="connsiteY8" fmla="*/ 75949 h 441766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7542919 w 7542919"/>
              <a:gd name="connsiteY6" fmla="*/ 0 h 4417667"/>
              <a:gd name="connsiteX7" fmla="*/ 7392061 w 7542919"/>
              <a:gd name="connsiteY7" fmla="*/ 75949 h 441766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7542919 w 7542919"/>
              <a:gd name="connsiteY6" fmla="*/ 0 h 4417667"/>
              <a:gd name="connsiteX7" fmla="*/ 7538650 w 7542919"/>
              <a:gd name="connsiteY7" fmla="*/ 5732 h 4417667"/>
              <a:gd name="connsiteX8" fmla="*/ 7392061 w 7542919"/>
              <a:gd name="connsiteY8" fmla="*/ 75949 h 441766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7542919 w 7542919"/>
              <a:gd name="connsiteY6" fmla="*/ 0 h 4417667"/>
              <a:gd name="connsiteX7" fmla="*/ 7467490 w 7542919"/>
              <a:gd name="connsiteY7" fmla="*/ 227845 h 4417667"/>
              <a:gd name="connsiteX8" fmla="*/ 7392061 w 7542919"/>
              <a:gd name="connsiteY8" fmla="*/ 75949 h 441766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7542919 w 7542919"/>
              <a:gd name="connsiteY6" fmla="*/ 0 h 4417667"/>
              <a:gd name="connsiteX7" fmla="*/ 7467490 w 7542919"/>
              <a:gd name="connsiteY7" fmla="*/ 227845 h 4417667"/>
              <a:gd name="connsiteX8" fmla="*/ 7316631 w 7542919"/>
              <a:gd name="connsiteY8" fmla="*/ 75948 h 4417667"/>
              <a:gd name="connsiteX0" fmla="*/ 0 w 7542919"/>
              <a:gd name="connsiteY0" fmla="*/ 4404560 h 4417667"/>
              <a:gd name="connsiteX1" fmla="*/ 846655 w 7542919"/>
              <a:gd name="connsiteY1" fmla="*/ 4404558 h 4417667"/>
              <a:gd name="connsiteX2" fmla="*/ 1693310 w 7542919"/>
              <a:gd name="connsiteY2" fmla="*/ 4325907 h 4417667"/>
              <a:gd name="connsiteX3" fmla="*/ 3232680 w 7542919"/>
              <a:gd name="connsiteY3" fmla="*/ 3932643 h 4417667"/>
              <a:gd name="connsiteX4" fmla="*/ 4695082 w 7542919"/>
              <a:gd name="connsiteY4" fmla="*/ 2988809 h 4417667"/>
              <a:gd name="connsiteX5" fmla="*/ 7542919 w 7542919"/>
              <a:gd name="connsiteY5" fmla="*/ 0 h 4417667"/>
              <a:gd name="connsiteX6" fmla="*/ 7542919 w 7542919"/>
              <a:gd name="connsiteY6" fmla="*/ 0 h 4417667"/>
              <a:gd name="connsiteX7" fmla="*/ 7467490 w 7542919"/>
              <a:gd name="connsiteY7" fmla="*/ 227845 h 4417667"/>
              <a:gd name="connsiteX8" fmla="*/ 7316631 w 7542919"/>
              <a:gd name="connsiteY8" fmla="*/ 75948 h 4417667"/>
              <a:gd name="connsiteX9" fmla="*/ 7342249 w 7542919"/>
              <a:gd name="connsiteY9" fmla="*/ 83114 h 4417667"/>
              <a:gd name="connsiteX0" fmla="*/ 0 w 7542919"/>
              <a:gd name="connsiteY0" fmla="*/ 4406053 h 4419160"/>
              <a:gd name="connsiteX1" fmla="*/ 846655 w 7542919"/>
              <a:gd name="connsiteY1" fmla="*/ 4406051 h 4419160"/>
              <a:gd name="connsiteX2" fmla="*/ 1693310 w 7542919"/>
              <a:gd name="connsiteY2" fmla="*/ 4327400 h 4419160"/>
              <a:gd name="connsiteX3" fmla="*/ 3232680 w 7542919"/>
              <a:gd name="connsiteY3" fmla="*/ 3934136 h 4419160"/>
              <a:gd name="connsiteX4" fmla="*/ 4695082 w 7542919"/>
              <a:gd name="connsiteY4" fmla="*/ 2990302 h 4419160"/>
              <a:gd name="connsiteX5" fmla="*/ 7542919 w 7542919"/>
              <a:gd name="connsiteY5" fmla="*/ 1493 h 4419160"/>
              <a:gd name="connsiteX6" fmla="*/ 7542919 w 7542919"/>
              <a:gd name="connsiteY6" fmla="*/ 1493 h 4419160"/>
              <a:gd name="connsiteX7" fmla="*/ 7467490 w 7542919"/>
              <a:gd name="connsiteY7" fmla="*/ 229338 h 4419160"/>
              <a:gd name="connsiteX8" fmla="*/ 7316631 w 7542919"/>
              <a:gd name="connsiteY8" fmla="*/ 77441 h 4419160"/>
              <a:gd name="connsiteX9" fmla="*/ 7542919 w 7542919"/>
              <a:gd name="connsiteY9" fmla="*/ 1493 h 4419160"/>
              <a:gd name="connsiteX0" fmla="*/ 0 w 7542919"/>
              <a:gd name="connsiteY0" fmla="*/ 4406053 h 4419160"/>
              <a:gd name="connsiteX1" fmla="*/ 846655 w 7542919"/>
              <a:gd name="connsiteY1" fmla="*/ 4406051 h 4419160"/>
              <a:gd name="connsiteX2" fmla="*/ 1693310 w 7542919"/>
              <a:gd name="connsiteY2" fmla="*/ 4327400 h 4419160"/>
              <a:gd name="connsiteX3" fmla="*/ 3232680 w 7542919"/>
              <a:gd name="connsiteY3" fmla="*/ 3934136 h 4419160"/>
              <a:gd name="connsiteX4" fmla="*/ 4695082 w 7542919"/>
              <a:gd name="connsiteY4" fmla="*/ 2990302 h 4419160"/>
              <a:gd name="connsiteX5" fmla="*/ 7542919 w 7542919"/>
              <a:gd name="connsiteY5" fmla="*/ 1493 h 4419160"/>
              <a:gd name="connsiteX6" fmla="*/ 7542919 w 7542919"/>
              <a:gd name="connsiteY6" fmla="*/ 1493 h 4419160"/>
              <a:gd name="connsiteX7" fmla="*/ 7467490 w 7542919"/>
              <a:gd name="connsiteY7" fmla="*/ 229338 h 4419160"/>
              <a:gd name="connsiteX8" fmla="*/ 7316631 w 7542919"/>
              <a:gd name="connsiteY8" fmla="*/ 77441 h 4419160"/>
              <a:gd name="connsiteX9" fmla="*/ 7542919 w 7542919"/>
              <a:gd name="connsiteY9" fmla="*/ 1493 h 4419160"/>
              <a:gd name="connsiteX0" fmla="*/ 0 w 7542919"/>
              <a:gd name="connsiteY0" fmla="*/ 4406053 h 4419160"/>
              <a:gd name="connsiteX1" fmla="*/ 846655 w 7542919"/>
              <a:gd name="connsiteY1" fmla="*/ 4406051 h 4419160"/>
              <a:gd name="connsiteX2" fmla="*/ 1693310 w 7542919"/>
              <a:gd name="connsiteY2" fmla="*/ 4327400 h 4419160"/>
              <a:gd name="connsiteX3" fmla="*/ 3232680 w 7542919"/>
              <a:gd name="connsiteY3" fmla="*/ 3934136 h 4419160"/>
              <a:gd name="connsiteX4" fmla="*/ 4695082 w 7542919"/>
              <a:gd name="connsiteY4" fmla="*/ 2990302 h 4419160"/>
              <a:gd name="connsiteX5" fmla="*/ 7542919 w 7542919"/>
              <a:gd name="connsiteY5" fmla="*/ 1493 h 4419160"/>
              <a:gd name="connsiteX6" fmla="*/ 7542919 w 7542919"/>
              <a:gd name="connsiteY6" fmla="*/ 1493 h 4419160"/>
              <a:gd name="connsiteX7" fmla="*/ 7467490 w 7542919"/>
              <a:gd name="connsiteY7" fmla="*/ 229338 h 4419160"/>
              <a:gd name="connsiteX8" fmla="*/ 7316631 w 7542919"/>
              <a:gd name="connsiteY8" fmla="*/ 77441 h 4419160"/>
              <a:gd name="connsiteX9" fmla="*/ 7542919 w 7542919"/>
              <a:gd name="connsiteY9" fmla="*/ 1493 h 4419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542919" h="4419160">
                <a:moveTo>
                  <a:pt x="0" y="4406053"/>
                </a:moveTo>
                <a:cubicBezTo>
                  <a:pt x="110219" y="4415464"/>
                  <a:pt x="564437" y="4419160"/>
                  <a:pt x="846655" y="4406051"/>
                </a:cubicBezTo>
                <a:cubicBezTo>
                  <a:pt x="1128873" y="4392942"/>
                  <a:pt x="1309672" y="4370727"/>
                  <a:pt x="1693310" y="4327400"/>
                </a:cubicBezTo>
                <a:cubicBezTo>
                  <a:pt x="2085719" y="4280541"/>
                  <a:pt x="2732385" y="4156986"/>
                  <a:pt x="3232680" y="3934136"/>
                </a:cubicBezTo>
                <a:cubicBezTo>
                  <a:pt x="3732975" y="3711286"/>
                  <a:pt x="3976709" y="3645742"/>
                  <a:pt x="4695082" y="2990302"/>
                </a:cubicBezTo>
                <a:cubicBezTo>
                  <a:pt x="5413455" y="2334862"/>
                  <a:pt x="6955766" y="619954"/>
                  <a:pt x="7542919" y="1493"/>
                </a:cubicBezTo>
                <a:lnTo>
                  <a:pt x="7542919" y="1493"/>
                </a:lnTo>
                <a:lnTo>
                  <a:pt x="7467490" y="229338"/>
                </a:lnTo>
                <a:lnTo>
                  <a:pt x="7316631" y="77441"/>
                </a:lnTo>
                <a:cubicBezTo>
                  <a:pt x="7295758" y="53319"/>
                  <a:pt x="7537582" y="0"/>
                  <a:pt x="7542919" y="1493"/>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5" name="Title 24"/>
          <p:cNvSpPr>
            <a:spLocks noGrp="1"/>
          </p:cNvSpPr>
          <p:nvPr>
            <p:ph type="title" idx="4294967295"/>
          </p:nvPr>
        </p:nvSpPr>
        <p:spPr>
          <a:xfrm>
            <a:off x="1828800" y="304800"/>
            <a:ext cx="6096000" cy="609600"/>
          </a:xfrm>
        </p:spPr>
        <p:txBody>
          <a:bodyPr/>
          <a:lstStyle/>
          <a:p>
            <a:pPr lvl="0" eaLnBrk="1" hangingPunct="1">
              <a:defRPr/>
            </a:pPr>
            <a:r>
              <a:rPr lang="en-US" dirty="0" smtClean="0"/>
              <a:t>Physics of CSR: </a:t>
            </a:r>
            <a:r>
              <a:rPr lang="en-US" sz="2000" i="1" dirty="0" smtClean="0"/>
              <a:t>Field dynamics in a magnet</a:t>
            </a:r>
            <a:endParaRPr lang="en-US" sz="2000" dirty="0"/>
          </a:p>
        </p:txBody>
      </p:sp>
      <p:sp>
        <p:nvSpPr>
          <p:cNvPr id="26" name="Date Placeholder 25"/>
          <p:cNvSpPr>
            <a:spLocks noGrp="1"/>
          </p:cNvSpPr>
          <p:nvPr>
            <p:ph type="dt" sz="half" idx="10"/>
          </p:nvPr>
        </p:nvSpPr>
        <p:spPr/>
        <p:txBody>
          <a:bodyPr/>
          <a:lstStyle/>
          <a:p>
            <a:pPr>
              <a:defRPr/>
            </a:pPr>
            <a:r>
              <a:rPr lang="en-US" smtClean="0"/>
              <a:t>5/31/2011</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78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786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7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8099" name="Picture 3"/>
          <p:cNvPicPr>
            <a:picLocks noChangeAspect="1" noChangeArrowheads="1"/>
          </p:cNvPicPr>
          <p:nvPr/>
        </p:nvPicPr>
        <p:blipFill>
          <a:blip r:embed="rId2" cstate="screen"/>
          <a:srcRect/>
          <a:stretch>
            <a:fillRect/>
          </a:stretch>
        </p:blipFill>
        <p:spPr bwMode="auto">
          <a:xfrm>
            <a:off x="2362200" y="1143000"/>
            <a:ext cx="3827318" cy="4953000"/>
          </a:xfrm>
          <a:prstGeom prst="rect">
            <a:avLst/>
          </a:prstGeom>
          <a:noFill/>
          <a:ln w="9525">
            <a:noFill/>
            <a:miter lim="800000"/>
            <a:headEnd/>
            <a:tailEnd/>
          </a:ln>
          <a:effectLst/>
        </p:spPr>
      </p:pic>
      <p:sp>
        <p:nvSpPr>
          <p:cNvPr id="3" name="TextBox 2"/>
          <p:cNvSpPr txBox="1"/>
          <p:nvPr/>
        </p:nvSpPr>
        <p:spPr>
          <a:xfrm>
            <a:off x="1828800" y="304800"/>
            <a:ext cx="6019800" cy="584775"/>
          </a:xfrm>
          <a:prstGeom prst="rect">
            <a:avLst/>
          </a:prstGeom>
          <a:noFill/>
        </p:spPr>
        <p:txBody>
          <a:bodyPr wrap="square" rtlCol="0">
            <a:spAutoFit/>
          </a:bodyPr>
          <a:lstStyle/>
          <a:p>
            <a:pPr algn="ctr"/>
            <a:r>
              <a:rPr lang="en-US" sz="3200" dirty="0" smtClean="0">
                <a:solidFill>
                  <a:srgbClr val="800000"/>
                </a:solidFill>
              </a:rPr>
              <a:t>Movie show</a:t>
            </a:r>
            <a:endParaRPr lang="en-US" sz="3200" dirty="0">
              <a:solidFill>
                <a:srgbClr val="800000"/>
              </a:solidFill>
            </a:endParaRPr>
          </a:p>
        </p:txBody>
      </p:sp>
      <p:cxnSp>
        <p:nvCxnSpPr>
          <p:cNvPr id="7" name="Straight Connector 6"/>
          <p:cNvCxnSpPr/>
          <p:nvPr/>
        </p:nvCxnSpPr>
        <p:spPr>
          <a:xfrm rot="10800000">
            <a:off x="1447800" y="1219200"/>
            <a:ext cx="49530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0800000">
            <a:off x="1447800" y="5943600"/>
            <a:ext cx="51054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600200" y="1295400"/>
            <a:ext cx="1595309" cy="369332"/>
          </a:xfrm>
          <a:prstGeom prst="rect">
            <a:avLst/>
          </a:prstGeom>
          <a:noFill/>
        </p:spPr>
        <p:txBody>
          <a:bodyPr wrap="none" rtlCol="0">
            <a:spAutoFit/>
          </a:bodyPr>
          <a:lstStyle/>
          <a:p>
            <a:r>
              <a:rPr lang="en-US" sz="1800" dirty="0" smtClean="0"/>
              <a:t>Chamber wall</a:t>
            </a:r>
            <a:endParaRPr lang="en-US" sz="1800" dirty="0"/>
          </a:p>
        </p:txBody>
      </p:sp>
      <p:sp>
        <p:nvSpPr>
          <p:cNvPr id="11" name="TextBox 10"/>
          <p:cNvSpPr txBox="1"/>
          <p:nvPr/>
        </p:nvSpPr>
        <p:spPr>
          <a:xfrm>
            <a:off x="1295400" y="5410200"/>
            <a:ext cx="1595309" cy="369332"/>
          </a:xfrm>
          <a:prstGeom prst="rect">
            <a:avLst/>
          </a:prstGeom>
          <a:noFill/>
        </p:spPr>
        <p:txBody>
          <a:bodyPr wrap="none" rtlCol="0">
            <a:spAutoFit/>
          </a:bodyPr>
          <a:lstStyle/>
          <a:p>
            <a:r>
              <a:rPr lang="en-US" sz="1800" dirty="0" smtClean="0"/>
              <a:t>Chamber wall</a:t>
            </a:r>
            <a:endParaRPr lang="en-US" sz="1800" dirty="0"/>
          </a:p>
        </p:txBody>
      </p:sp>
      <p:cxnSp>
        <p:nvCxnSpPr>
          <p:cNvPr id="15" name="Straight Arrow Connector 14"/>
          <p:cNvCxnSpPr/>
          <p:nvPr/>
        </p:nvCxnSpPr>
        <p:spPr>
          <a:xfrm>
            <a:off x="4648200" y="5029200"/>
            <a:ext cx="18288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248400" y="5105400"/>
            <a:ext cx="1659429" cy="369332"/>
          </a:xfrm>
          <a:prstGeom prst="rect">
            <a:avLst/>
          </a:prstGeom>
          <a:noFill/>
        </p:spPr>
        <p:txBody>
          <a:bodyPr wrap="none" rtlCol="0">
            <a:spAutoFit/>
          </a:bodyPr>
          <a:lstStyle/>
          <a:p>
            <a:r>
              <a:rPr lang="en-US" sz="1800" dirty="0" smtClean="0"/>
              <a:t>Initial direction</a:t>
            </a:r>
            <a:endParaRPr lang="en-US" sz="1800" dirty="0"/>
          </a:p>
        </p:txBody>
      </p:sp>
      <p:cxnSp>
        <p:nvCxnSpPr>
          <p:cNvPr id="14" name="Straight Arrow Connector 13"/>
          <p:cNvCxnSpPr/>
          <p:nvPr/>
        </p:nvCxnSpPr>
        <p:spPr>
          <a:xfrm flipV="1">
            <a:off x="5181600" y="3429000"/>
            <a:ext cx="762000" cy="60960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562600" y="3124200"/>
            <a:ext cx="300082" cy="369332"/>
          </a:xfrm>
          <a:prstGeom prst="rect">
            <a:avLst/>
          </a:prstGeom>
          <a:noFill/>
        </p:spPr>
        <p:txBody>
          <a:bodyPr wrap="none" rtlCol="0">
            <a:spAutoFit/>
          </a:bodyPr>
          <a:lstStyle/>
          <a:p>
            <a:r>
              <a:rPr lang="en-US" dirty="0" smtClean="0">
                <a:solidFill>
                  <a:srgbClr val="C00000"/>
                </a:solidFill>
              </a:rPr>
              <a:t>v</a:t>
            </a:r>
            <a:endParaRPr lang="en-US" dirty="0">
              <a:solidFill>
                <a:srgbClr val="C00000"/>
              </a:solidFill>
            </a:endParaRPr>
          </a:p>
        </p:txBody>
      </p:sp>
      <p:sp>
        <p:nvSpPr>
          <p:cNvPr id="22" name="Date Placeholder 21"/>
          <p:cNvSpPr>
            <a:spLocks noGrp="1"/>
          </p:cNvSpPr>
          <p:nvPr>
            <p:ph type="dt" sz="half" idx="10"/>
          </p:nvPr>
        </p:nvSpPr>
        <p:spPr/>
        <p:txBody>
          <a:bodyPr/>
          <a:lstStyle/>
          <a:p>
            <a:pPr>
              <a:defRPr/>
            </a:pPr>
            <a:r>
              <a:rPr lang="en-US" smtClean="0"/>
              <a:t>5/31/2011</a:t>
            </a:r>
            <a:endParaRPr lang="en-US" dirty="0"/>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8099" name="Picture 3"/>
          <p:cNvPicPr>
            <a:picLocks noChangeAspect="1" noChangeArrowheads="1"/>
          </p:cNvPicPr>
          <p:nvPr/>
        </p:nvPicPr>
        <p:blipFill>
          <a:blip r:embed="rId3" cstate="screen"/>
          <a:srcRect/>
          <a:stretch>
            <a:fillRect/>
          </a:stretch>
        </p:blipFill>
        <p:spPr bwMode="auto">
          <a:xfrm>
            <a:off x="2362200" y="1143000"/>
            <a:ext cx="3827318" cy="4953000"/>
          </a:xfrm>
          <a:prstGeom prst="rect">
            <a:avLst/>
          </a:prstGeom>
          <a:noFill/>
          <a:ln w="9525">
            <a:noFill/>
            <a:miter lim="800000"/>
            <a:headEnd/>
            <a:tailEnd/>
          </a:ln>
          <a:effectLst/>
        </p:spPr>
      </p:pic>
      <p:sp>
        <p:nvSpPr>
          <p:cNvPr id="3" name="TextBox 2"/>
          <p:cNvSpPr txBox="1"/>
          <p:nvPr/>
        </p:nvSpPr>
        <p:spPr>
          <a:xfrm>
            <a:off x="1828800" y="304800"/>
            <a:ext cx="6019800" cy="584775"/>
          </a:xfrm>
          <a:prstGeom prst="rect">
            <a:avLst/>
          </a:prstGeom>
          <a:noFill/>
        </p:spPr>
        <p:txBody>
          <a:bodyPr wrap="square" rtlCol="0">
            <a:spAutoFit/>
          </a:bodyPr>
          <a:lstStyle/>
          <a:p>
            <a:pPr algn="ctr"/>
            <a:r>
              <a:rPr lang="en-US" sz="3200" dirty="0" smtClean="0">
                <a:solidFill>
                  <a:srgbClr val="800000"/>
                </a:solidFill>
              </a:rPr>
              <a:t>Movie show</a:t>
            </a:r>
            <a:endParaRPr lang="en-US" sz="3200" dirty="0">
              <a:solidFill>
                <a:srgbClr val="800000"/>
              </a:solidFill>
            </a:endParaRPr>
          </a:p>
        </p:txBody>
      </p:sp>
      <p:cxnSp>
        <p:nvCxnSpPr>
          <p:cNvPr id="7" name="Straight Connector 6"/>
          <p:cNvCxnSpPr/>
          <p:nvPr/>
        </p:nvCxnSpPr>
        <p:spPr>
          <a:xfrm rot="10800000">
            <a:off x="1447800" y="1219200"/>
            <a:ext cx="49530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0800000">
            <a:off x="1447800" y="5943600"/>
            <a:ext cx="51054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600200" y="1295400"/>
            <a:ext cx="1595309" cy="369332"/>
          </a:xfrm>
          <a:prstGeom prst="rect">
            <a:avLst/>
          </a:prstGeom>
          <a:noFill/>
        </p:spPr>
        <p:txBody>
          <a:bodyPr wrap="none" rtlCol="0">
            <a:spAutoFit/>
          </a:bodyPr>
          <a:lstStyle/>
          <a:p>
            <a:r>
              <a:rPr lang="en-US" sz="1800" dirty="0" smtClean="0"/>
              <a:t>Chamber wall</a:t>
            </a:r>
            <a:endParaRPr lang="en-US" sz="1800" dirty="0"/>
          </a:p>
        </p:txBody>
      </p:sp>
      <p:sp>
        <p:nvSpPr>
          <p:cNvPr id="11" name="TextBox 10"/>
          <p:cNvSpPr txBox="1"/>
          <p:nvPr/>
        </p:nvSpPr>
        <p:spPr>
          <a:xfrm>
            <a:off x="1295400" y="5410200"/>
            <a:ext cx="1595309" cy="369332"/>
          </a:xfrm>
          <a:prstGeom prst="rect">
            <a:avLst/>
          </a:prstGeom>
          <a:noFill/>
        </p:spPr>
        <p:txBody>
          <a:bodyPr wrap="none" rtlCol="0">
            <a:spAutoFit/>
          </a:bodyPr>
          <a:lstStyle/>
          <a:p>
            <a:r>
              <a:rPr lang="en-US" sz="1800" dirty="0" smtClean="0"/>
              <a:t>Chamber wall</a:t>
            </a:r>
            <a:endParaRPr lang="en-US" sz="1800" dirty="0"/>
          </a:p>
        </p:txBody>
      </p:sp>
      <p:cxnSp>
        <p:nvCxnSpPr>
          <p:cNvPr id="15" name="Straight Arrow Connector 14"/>
          <p:cNvCxnSpPr/>
          <p:nvPr/>
        </p:nvCxnSpPr>
        <p:spPr>
          <a:xfrm>
            <a:off x="4648200" y="5029200"/>
            <a:ext cx="18288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248400" y="5105400"/>
            <a:ext cx="1659429" cy="369332"/>
          </a:xfrm>
          <a:prstGeom prst="rect">
            <a:avLst/>
          </a:prstGeom>
          <a:noFill/>
        </p:spPr>
        <p:txBody>
          <a:bodyPr wrap="none" rtlCol="0">
            <a:spAutoFit/>
          </a:bodyPr>
          <a:lstStyle/>
          <a:p>
            <a:r>
              <a:rPr lang="en-US" sz="1800" dirty="0" smtClean="0"/>
              <a:t>Initial direction</a:t>
            </a:r>
            <a:endParaRPr lang="en-US" sz="1800" dirty="0"/>
          </a:p>
        </p:txBody>
      </p:sp>
      <p:cxnSp>
        <p:nvCxnSpPr>
          <p:cNvPr id="14" name="Straight Arrow Connector 13"/>
          <p:cNvCxnSpPr/>
          <p:nvPr/>
        </p:nvCxnSpPr>
        <p:spPr>
          <a:xfrm flipV="1">
            <a:off x="5181600" y="3429000"/>
            <a:ext cx="762000" cy="60960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562600" y="3124200"/>
            <a:ext cx="300082" cy="369332"/>
          </a:xfrm>
          <a:prstGeom prst="rect">
            <a:avLst/>
          </a:prstGeom>
          <a:noFill/>
        </p:spPr>
        <p:txBody>
          <a:bodyPr wrap="none" rtlCol="0">
            <a:spAutoFit/>
          </a:bodyPr>
          <a:lstStyle/>
          <a:p>
            <a:r>
              <a:rPr lang="en-US" dirty="0" smtClean="0">
                <a:solidFill>
                  <a:srgbClr val="C00000"/>
                </a:solidFill>
              </a:rPr>
              <a:t>v</a:t>
            </a:r>
            <a:endParaRPr lang="en-US" dirty="0">
              <a:solidFill>
                <a:srgbClr val="C00000"/>
              </a:solidFill>
            </a:endParaRPr>
          </a:p>
        </p:txBody>
      </p:sp>
      <p:sp>
        <p:nvSpPr>
          <p:cNvPr id="22" name="Date Placeholder 21"/>
          <p:cNvSpPr>
            <a:spLocks noGrp="1"/>
          </p:cNvSpPr>
          <p:nvPr>
            <p:ph type="dt" sz="half" idx="10"/>
          </p:nvPr>
        </p:nvSpPr>
        <p:spPr/>
        <p:txBody>
          <a:bodyPr/>
          <a:lstStyle/>
          <a:p>
            <a:pPr>
              <a:defRPr/>
            </a:pPr>
            <a:r>
              <a:rPr lang="en-US" smtClean="0"/>
              <a:t>5/31/2011</a:t>
            </a:r>
            <a:endParaRPr lang="en-US" dirty="0"/>
          </a:p>
        </p:txBody>
      </p:sp>
      <p:pic>
        <p:nvPicPr>
          <p:cNvPr id="13" name="SNm1.avi">
            <a:hlinkClick r:id="" action="ppaction://media"/>
          </p:cNvPr>
          <p:cNvPicPr>
            <a:picLocks noRot="1" noChangeAspect="1"/>
          </p:cNvPicPr>
          <p:nvPr>
            <a:videoFile r:link="rId1"/>
          </p:nvPr>
        </p:nvPicPr>
        <p:blipFill>
          <a:blip r:embed="rId4" cstate="print"/>
          <a:stretch>
            <a:fillRect/>
          </a:stretch>
        </p:blipFill>
        <p:spPr>
          <a:xfrm>
            <a:off x="0" y="0"/>
            <a:ext cx="5299364" cy="6858000"/>
          </a:xfrm>
          <a:prstGeom prst="rect">
            <a:avLst/>
          </a:prstGeom>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3"/>
                                        </p:tgtEl>
                                      </p:cBhvr>
                                    </p:cmd>
                                  </p:childTnLst>
                                </p:cTn>
                              </p:par>
                            </p:childTnLst>
                          </p:cTn>
                        </p:par>
                      </p:childTnLst>
                    </p:cTn>
                  </p:par>
                </p:childTnLst>
              </p:cTn>
              <p:nextCondLst>
                <p:cond evt="onClick" delay="0">
                  <p:tgtEl>
                    <p:spTgt spid="13"/>
                  </p:tgtEl>
                </p:cond>
              </p:nextCondLst>
            </p:seq>
            <p:video>
              <p:cMediaNode>
                <p:cTn id="7" fill="hold" display="0">
                  <p:stCondLst>
                    <p:cond delay="indefinite"/>
                  </p:stCondLst>
                  <p:endCondLst>
                    <p:cond evt="onNext" delay="0">
                      <p:tgtEl>
                        <p:sldTgt/>
                      </p:tgtEl>
                    </p:cond>
                    <p:cond evt="onPrev" delay="0">
                      <p:tgtEl>
                        <p:sldTgt/>
                      </p:tgtEl>
                    </p:cond>
                  </p:endCondLst>
                </p:cTn>
                <p:tgtEl>
                  <p:spTgt spid="13"/>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p:cNvSpPr txBox="1">
            <a:spLocks noChangeArrowheads="1"/>
          </p:cNvSpPr>
          <p:nvPr/>
        </p:nvSpPr>
        <p:spPr bwMode="auto">
          <a:xfrm>
            <a:off x="1752600" y="304800"/>
            <a:ext cx="61722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i="0" u="none" strike="noStrike" kern="0" cap="none" spc="0" normalizeH="0" baseline="0" noProof="0" dirty="0" smtClean="0">
                <a:ln>
                  <a:noFill/>
                </a:ln>
                <a:solidFill>
                  <a:srgbClr val="800000"/>
                </a:solidFill>
                <a:effectLst/>
                <a:uLnTx/>
                <a:uFillTx/>
                <a:latin typeface="+mj-lt"/>
                <a:ea typeface="+mj-ea"/>
                <a:cs typeface="+mj-cs"/>
              </a:rPr>
              <a:t>Bunch self-field</a:t>
            </a:r>
            <a:r>
              <a:rPr kumimoji="0" lang="en-US" sz="2400" i="0" u="none" strike="noStrike" kern="0" cap="none" spc="0" normalizeH="0" noProof="0" dirty="0" smtClean="0">
                <a:ln>
                  <a:noFill/>
                </a:ln>
                <a:solidFill>
                  <a:srgbClr val="800000"/>
                </a:solidFill>
                <a:effectLst/>
                <a:uLnTx/>
                <a:uFillTx/>
                <a:latin typeface="+mj-lt"/>
                <a:ea typeface="+mj-ea"/>
                <a:cs typeface="+mj-cs"/>
              </a:rPr>
              <a:t> remakes itself moving in a magnetic field</a:t>
            </a:r>
            <a:endParaRPr kumimoji="0" lang="en-US" sz="2400" i="0" u="none" strike="noStrike" kern="0" cap="none" spc="0" normalizeH="0" baseline="0" noProof="0" dirty="0" smtClean="0">
              <a:ln>
                <a:noFill/>
              </a:ln>
              <a:solidFill>
                <a:srgbClr val="800000"/>
              </a:solidFill>
              <a:effectLst/>
              <a:uLnTx/>
              <a:uFillTx/>
              <a:latin typeface="+mj-lt"/>
              <a:ea typeface="+mj-ea"/>
              <a:cs typeface="+mj-cs"/>
            </a:endParaRPr>
          </a:p>
        </p:txBody>
      </p:sp>
      <p:sp>
        <p:nvSpPr>
          <p:cNvPr id="5" name="TextBox 4"/>
          <p:cNvSpPr txBox="1"/>
          <p:nvPr/>
        </p:nvSpPr>
        <p:spPr>
          <a:xfrm rot="20139159">
            <a:off x="4688340" y="3009694"/>
            <a:ext cx="324146" cy="338554"/>
          </a:xfrm>
          <a:prstGeom prst="rect">
            <a:avLst/>
          </a:prstGeom>
          <a:noFill/>
        </p:spPr>
        <p:txBody>
          <a:bodyPr wrap="square" rtlCol="0">
            <a:spAutoFit/>
          </a:bodyPr>
          <a:lstStyle/>
          <a:p>
            <a:r>
              <a:rPr lang="en-US" sz="1600" dirty="0" smtClean="0">
                <a:solidFill>
                  <a:srgbClr val="C00000"/>
                </a:solidFill>
              </a:rPr>
              <a:t>V</a:t>
            </a:r>
            <a:endParaRPr lang="en-US" sz="1600" dirty="0">
              <a:solidFill>
                <a:srgbClr val="C00000"/>
              </a:solidFill>
            </a:endParaRPr>
          </a:p>
        </p:txBody>
      </p:sp>
      <p:sp>
        <p:nvSpPr>
          <p:cNvPr id="8" name="TextBox 7"/>
          <p:cNvSpPr txBox="1"/>
          <p:nvPr/>
        </p:nvSpPr>
        <p:spPr>
          <a:xfrm>
            <a:off x="5410200" y="1371600"/>
            <a:ext cx="3200400" cy="4278094"/>
          </a:xfrm>
          <a:prstGeom prst="rect">
            <a:avLst/>
          </a:prstGeom>
          <a:noFill/>
        </p:spPr>
        <p:txBody>
          <a:bodyPr wrap="square" rtlCol="0">
            <a:spAutoFit/>
          </a:bodyPr>
          <a:lstStyle/>
          <a:p>
            <a:r>
              <a:rPr lang="en-US" sz="1600" dirty="0" smtClean="0">
                <a:solidFill>
                  <a:srgbClr val="000099"/>
                </a:solidFill>
              </a:rPr>
              <a:t>The upper field lines take the position of the lower lines </a:t>
            </a:r>
          </a:p>
          <a:p>
            <a:endParaRPr lang="en-US" sz="1600" dirty="0" smtClean="0"/>
          </a:p>
          <a:p>
            <a:endParaRPr lang="en-US" sz="1600" dirty="0" smtClean="0"/>
          </a:p>
          <a:p>
            <a:r>
              <a:rPr lang="en-US" sz="1600" dirty="0" smtClean="0"/>
              <a:t>The white box shows the bunch location</a:t>
            </a:r>
          </a:p>
          <a:p>
            <a:r>
              <a:rPr lang="en-US" sz="1600" dirty="0" smtClean="0">
                <a:solidFill>
                  <a:srgbClr val="800000"/>
                </a:solidFill>
              </a:rPr>
              <a:t>The red arrow shows the bunch velocity vector</a:t>
            </a:r>
          </a:p>
          <a:p>
            <a:endParaRPr lang="en-US" sz="1600" dirty="0" smtClean="0">
              <a:solidFill>
                <a:srgbClr val="800000"/>
              </a:solidFill>
            </a:endParaRPr>
          </a:p>
          <a:p>
            <a:r>
              <a:rPr lang="en-US" sz="1600" dirty="0" smtClean="0">
                <a:solidFill>
                  <a:srgbClr val="009900"/>
                </a:solidFill>
              </a:rPr>
              <a:t>Green arrows show field line directions</a:t>
            </a:r>
          </a:p>
          <a:p>
            <a:endParaRPr lang="en-US" sz="1600" dirty="0" smtClean="0"/>
          </a:p>
          <a:p>
            <a:endParaRPr lang="en-US" sz="1600" dirty="0" smtClean="0"/>
          </a:p>
          <a:p>
            <a:endParaRPr lang="en-US" sz="1600" dirty="0" smtClean="0"/>
          </a:p>
          <a:p>
            <a:endParaRPr lang="en-US" sz="1600" dirty="0" smtClean="0"/>
          </a:p>
          <a:p>
            <a:r>
              <a:rPr lang="en-US" sz="1600" dirty="0" smtClean="0">
                <a:solidFill>
                  <a:srgbClr val="000099"/>
                </a:solidFill>
              </a:rPr>
              <a:t>The lower field lines take the place of the upper lines</a:t>
            </a:r>
          </a:p>
        </p:txBody>
      </p:sp>
      <p:pic>
        <p:nvPicPr>
          <p:cNvPr id="378882" name="Picture 2"/>
          <p:cNvPicPr>
            <a:picLocks noChangeAspect="1" noChangeArrowheads="1"/>
          </p:cNvPicPr>
          <p:nvPr/>
        </p:nvPicPr>
        <p:blipFill>
          <a:blip r:embed="rId2" cstate="screen"/>
          <a:srcRect/>
          <a:stretch>
            <a:fillRect/>
          </a:stretch>
        </p:blipFill>
        <p:spPr bwMode="auto">
          <a:xfrm>
            <a:off x="1332735" y="1371600"/>
            <a:ext cx="3848864" cy="4411349"/>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smtClean="0"/>
              <a:t>5/31/2011</a:t>
            </a:r>
            <a:endParaRPr lang="en-US" dirty="0"/>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txBox="1">
            <a:spLocks noChangeArrowheads="1"/>
          </p:cNvSpPr>
          <p:nvPr/>
        </p:nvSpPr>
        <p:spPr bwMode="auto">
          <a:xfrm>
            <a:off x="1752600" y="304800"/>
            <a:ext cx="61722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2400" kern="0" dirty="0" smtClean="0">
                <a:solidFill>
                  <a:srgbClr val="800000"/>
                </a:solidFill>
                <a:latin typeface="+mj-lt"/>
                <a:ea typeface="+mj-ea"/>
                <a:cs typeface="+mj-cs"/>
              </a:rPr>
              <a:t>The picture becomes clear if </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sz="2400" kern="0" dirty="0" smtClean="0">
                <a:solidFill>
                  <a:srgbClr val="800000"/>
                </a:solidFill>
                <a:latin typeface="+mj-lt"/>
                <a:ea typeface="+mj-ea"/>
                <a:cs typeface="+mj-cs"/>
              </a:rPr>
              <a:t>we </a:t>
            </a:r>
            <a:r>
              <a:rPr kumimoji="0" lang="en-US" sz="2400" i="0" u="none" strike="noStrike" kern="0" cap="none" spc="0" normalizeH="0" baseline="0" noProof="0" dirty="0" smtClean="0">
                <a:ln>
                  <a:noFill/>
                </a:ln>
                <a:solidFill>
                  <a:srgbClr val="800000"/>
                </a:solidFill>
                <a:effectLst/>
                <a:uLnTx/>
                <a:uFillTx/>
                <a:latin typeface="+mj-lt"/>
                <a:ea typeface="+mj-ea"/>
                <a:cs typeface="+mj-cs"/>
              </a:rPr>
              <a:t>decompose</a:t>
            </a:r>
            <a:r>
              <a:rPr kumimoji="0" lang="en-US" sz="2400" i="0" u="none" strike="noStrike" kern="0" cap="none" spc="0" normalizeH="0" noProof="0" dirty="0" smtClean="0">
                <a:ln>
                  <a:noFill/>
                </a:ln>
                <a:solidFill>
                  <a:srgbClr val="800000"/>
                </a:solidFill>
                <a:effectLst/>
                <a:uLnTx/>
                <a:uFillTx/>
                <a:latin typeface="+mj-lt"/>
                <a:ea typeface="+mj-ea"/>
                <a:cs typeface="+mj-cs"/>
              </a:rPr>
              <a:t> the field</a:t>
            </a:r>
            <a:endParaRPr kumimoji="0" lang="en-US" sz="2400" i="0" u="none" strike="noStrike" kern="0" cap="none" spc="0" normalizeH="0" baseline="0" noProof="0" dirty="0" smtClean="0">
              <a:ln>
                <a:noFill/>
              </a:ln>
              <a:solidFill>
                <a:srgbClr val="800000"/>
              </a:solidFill>
              <a:effectLst/>
              <a:uLnTx/>
              <a:uFillTx/>
              <a:latin typeface="+mj-lt"/>
              <a:ea typeface="+mj-ea"/>
              <a:cs typeface="+mj-cs"/>
            </a:endParaRPr>
          </a:p>
        </p:txBody>
      </p:sp>
      <p:pic>
        <p:nvPicPr>
          <p:cNvPr id="369666" name="Picture 2"/>
          <p:cNvPicPr>
            <a:picLocks noChangeAspect="1" noChangeArrowheads="1"/>
          </p:cNvPicPr>
          <p:nvPr/>
        </p:nvPicPr>
        <p:blipFill>
          <a:blip r:embed="rId2" cstate="screen"/>
          <a:srcRect/>
          <a:stretch>
            <a:fillRect/>
          </a:stretch>
        </p:blipFill>
        <p:spPr bwMode="auto">
          <a:xfrm>
            <a:off x="990600" y="1828800"/>
            <a:ext cx="2636044" cy="3098959"/>
          </a:xfrm>
          <a:prstGeom prst="rect">
            <a:avLst/>
          </a:prstGeom>
          <a:noFill/>
          <a:ln w="9525">
            <a:noFill/>
            <a:miter lim="800000"/>
            <a:headEnd/>
            <a:tailEnd/>
          </a:ln>
        </p:spPr>
      </p:pic>
      <p:pic>
        <p:nvPicPr>
          <p:cNvPr id="369667" name="Picture 3"/>
          <p:cNvPicPr>
            <a:picLocks noChangeAspect="1" noChangeArrowheads="1"/>
          </p:cNvPicPr>
          <p:nvPr/>
        </p:nvPicPr>
        <p:blipFill>
          <a:blip r:embed="rId3" cstate="screen"/>
          <a:srcRect/>
          <a:stretch>
            <a:fillRect/>
          </a:stretch>
        </p:blipFill>
        <p:spPr bwMode="auto">
          <a:xfrm>
            <a:off x="4419600" y="1828800"/>
            <a:ext cx="2634312" cy="3098959"/>
          </a:xfrm>
          <a:prstGeom prst="rect">
            <a:avLst/>
          </a:prstGeom>
          <a:noFill/>
          <a:ln w="9525">
            <a:noFill/>
            <a:miter lim="800000"/>
            <a:headEnd/>
            <a:tailEnd/>
          </a:ln>
        </p:spPr>
      </p:pic>
      <p:pic>
        <p:nvPicPr>
          <p:cNvPr id="369669" name="Picture 5"/>
          <p:cNvPicPr>
            <a:picLocks noChangeAspect="1" noChangeArrowheads="1"/>
          </p:cNvPicPr>
          <p:nvPr/>
        </p:nvPicPr>
        <p:blipFill>
          <a:blip r:embed="rId4" cstate="screen"/>
          <a:srcRect/>
          <a:stretch>
            <a:fillRect/>
          </a:stretch>
        </p:blipFill>
        <p:spPr bwMode="auto">
          <a:xfrm>
            <a:off x="7696200" y="1828800"/>
            <a:ext cx="1145484" cy="3101816"/>
          </a:xfrm>
          <a:prstGeom prst="rect">
            <a:avLst/>
          </a:prstGeom>
          <a:noFill/>
          <a:ln w="9525">
            <a:noFill/>
            <a:miter lim="800000"/>
            <a:headEnd/>
            <a:tailEnd/>
          </a:ln>
        </p:spPr>
      </p:pic>
      <p:sp>
        <p:nvSpPr>
          <p:cNvPr id="7" name="TextBox 6"/>
          <p:cNvSpPr txBox="1"/>
          <p:nvPr/>
        </p:nvSpPr>
        <p:spPr>
          <a:xfrm>
            <a:off x="3581400" y="2895600"/>
            <a:ext cx="633507" cy="1015663"/>
          </a:xfrm>
          <a:prstGeom prst="rect">
            <a:avLst/>
          </a:prstGeom>
          <a:noFill/>
        </p:spPr>
        <p:txBody>
          <a:bodyPr wrap="none" rtlCol="0">
            <a:spAutoFit/>
          </a:bodyPr>
          <a:lstStyle/>
          <a:p>
            <a:r>
              <a:rPr lang="en-US" sz="6000" dirty="0" smtClean="0">
                <a:solidFill>
                  <a:srgbClr val="990000"/>
                </a:solidFill>
              </a:rPr>
              <a:t>=</a:t>
            </a:r>
            <a:endParaRPr lang="en-US" sz="6000" dirty="0">
              <a:solidFill>
                <a:srgbClr val="990000"/>
              </a:solidFill>
            </a:endParaRPr>
          </a:p>
        </p:txBody>
      </p:sp>
      <p:sp>
        <p:nvSpPr>
          <p:cNvPr id="8" name="TextBox 7"/>
          <p:cNvSpPr txBox="1"/>
          <p:nvPr/>
        </p:nvSpPr>
        <p:spPr>
          <a:xfrm>
            <a:off x="7086600" y="2895600"/>
            <a:ext cx="633507" cy="1015663"/>
          </a:xfrm>
          <a:prstGeom prst="rect">
            <a:avLst/>
          </a:prstGeom>
          <a:noFill/>
        </p:spPr>
        <p:txBody>
          <a:bodyPr wrap="none" rtlCol="0">
            <a:spAutoFit/>
          </a:bodyPr>
          <a:lstStyle/>
          <a:p>
            <a:r>
              <a:rPr lang="en-US" sz="6000" dirty="0" smtClean="0">
                <a:solidFill>
                  <a:srgbClr val="990000"/>
                </a:solidFill>
              </a:rPr>
              <a:t>+</a:t>
            </a:r>
            <a:endParaRPr lang="en-US" sz="6000" dirty="0">
              <a:solidFill>
                <a:srgbClr val="990000"/>
              </a:solidFill>
            </a:endParaRPr>
          </a:p>
        </p:txBody>
      </p:sp>
      <p:sp>
        <p:nvSpPr>
          <p:cNvPr id="10" name="TextBox 9"/>
          <p:cNvSpPr txBox="1"/>
          <p:nvPr/>
        </p:nvSpPr>
        <p:spPr>
          <a:xfrm>
            <a:off x="4800600" y="5105400"/>
            <a:ext cx="1905000" cy="646331"/>
          </a:xfrm>
          <a:prstGeom prst="rect">
            <a:avLst/>
          </a:prstGeom>
          <a:noFill/>
        </p:spPr>
        <p:txBody>
          <a:bodyPr wrap="square" rtlCol="0">
            <a:spAutoFit/>
          </a:bodyPr>
          <a:lstStyle/>
          <a:p>
            <a:r>
              <a:rPr lang="en-US" sz="1800" dirty="0" smtClean="0"/>
              <a:t> field of a moving dipole</a:t>
            </a:r>
            <a:endParaRPr lang="en-US" sz="1800" dirty="0"/>
          </a:p>
        </p:txBody>
      </p:sp>
      <p:sp>
        <p:nvSpPr>
          <p:cNvPr id="11" name="TextBox 10"/>
          <p:cNvSpPr txBox="1"/>
          <p:nvPr/>
        </p:nvSpPr>
        <p:spPr>
          <a:xfrm>
            <a:off x="6934200" y="5029200"/>
            <a:ext cx="2209800" cy="923330"/>
          </a:xfrm>
          <a:prstGeom prst="rect">
            <a:avLst/>
          </a:prstGeom>
          <a:noFill/>
        </p:spPr>
        <p:txBody>
          <a:bodyPr wrap="square" rtlCol="0">
            <a:spAutoFit/>
          </a:bodyPr>
          <a:lstStyle/>
          <a:p>
            <a:r>
              <a:rPr lang="en-US" sz="1800" dirty="0" smtClean="0"/>
              <a:t> field of a bunch moving straight in the initial direction </a:t>
            </a:r>
            <a:endParaRPr lang="en-US" sz="1800" dirty="0"/>
          </a:p>
        </p:txBody>
      </p:sp>
      <p:sp>
        <p:nvSpPr>
          <p:cNvPr id="12" name="TextBox 11"/>
          <p:cNvSpPr txBox="1"/>
          <p:nvPr/>
        </p:nvSpPr>
        <p:spPr>
          <a:xfrm>
            <a:off x="990600" y="5105400"/>
            <a:ext cx="3200400" cy="830997"/>
          </a:xfrm>
          <a:prstGeom prst="rect">
            <a:avLst/>
          </a:prstGeom>
          <a:noFill/>
        </p:spPr>
        <p:txBody>
          <a:bodyPr wrap="square" rtlCol="0">
            <a:spAutoFit/>
          </a:bodyPr>
          <a:lstStyle/>
          <a:p>
            <a:r>
              <a:rPr lang="en-US" sz="1600" dirty="0" smtClean="0"/>
              <a:t>Decomposition of the field of a bunch moving in a magnetic field into two fields: </a:t>
            </a:r>
            <a:endParaRPr lang="en-US" sz="1600" dirty="0"/>
          </a:p>
        </p:txBody>
      </p:sp>
      <p:sp>
        <p:nvSpPr>
          <p:cNvPr id="17" name="Date Placeholder 16"/>
          <p:cNvSpPr>
            <a:spLocks noGrp="1"/>
          </p:cNvSpPr>
          <p:nvPr>
            <p:ph type="dt" sz="half" idx="10"/>
          </p:nvPr>
        </p:nvSpPr>
        <p:spPr/>
        <p:txBody>
          <a:bodyPr/>
          <a:lstStyle/>
          <a:p>
            <a:pPr>
              <a:defRPr/>
            </a:pPr>
            <a:r>
              <a:rPr lang="en-US" smtClean="0"/>
              <a:t>5/31/2011</a:t>
            </a:r>
            <a:endParaRPr lang="en-US" dirty="0"/>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0" tIns="0" rIns="0" bIns="0" numCol="1" anchor="t" anchorCtr="0" compatLnSpc="1">
        <a:prstTxWarp prst="textNoShape">
          <a:avLst/>
        </a:prstTxWarp>
        <a:spAutoFit/>
      </a:bodyPr>
      <a:lstStyle>
        <a:defPPr marL="914400" marR="0" indent="0" algn="l" defTabSz="914400" rtl="0" eaLnBrk="1" fontAlgn="base" latinLnBrk="0" hangingPunct="1">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0" tIns="0" rIns="0" bIns="0" numCol="1" anchor="t" anchorCtr="0" compatLnSpc="1">
        <a:prstTxWarp prst="textNoShape">
          <a:avLst/>
        </a:prstTxWarp>
        <a:spAutoFit/>
      </a:bodyPr>
      <a:lstStyle>
        <a:defPPr marL="914400" marR="0" indent="0" algn="l" defTabSz="914400" rtl="0" eaLnBrk="1" fontAlgn="base" latinLnBrk="0" hangingPunct="1">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81</TotalTime>
  <Words>1276</Words>
  <Application>Microsoft Office PowerPoint</Application>
  <PresentationFormat>On-screen Show (4:3)</PresentationFormat>
  <Paragraphs>461</Paragraphs>
  <Slides>30</Slides>
  <Notes>4</Notes>
  <HiddenSlides>0</HiddenSlides>
  <MMClips>2</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1_Default Design</vt:lpstr>
      <vt:lpstr>Equation</vt:lpstr>
      <vt:lpstr>Coherent Synchrotron Radiation Study</vt:lpstr>
      <vt:lpstr>What is CSR ? Coherent Synchrotron Radiation</vt:lpstr>
      <vt:lpstr>How to calculate CSR?  we need to solve Maxwell's equations    and Newton’s equations</vt:lpstr>
      <vt:lpstr>Recently a new method was developed at SLAC</vt:lpstr>
      <vt:lpstr>Physics of CSR: Field dynamics in a magnet</vt:lpstr>
      <vt:lpstr>Slide 6</vt:lpstr>
      <vt:lpstr>Slide 7</vt:lpstr>
      <vt:lpstr>Slide 8</vt:lpstr>
      <vt:lpstr>Slide 9</vt:lpstr>
      <vt:lpstr>Slide 10</vt:lpstr>
      <vt:lpstr>Detailed plot of a dipole field</vt:lpstr>
      <vt:lpstr>Slide 12</vt:lpstr>
      <vt:lpstr>An absolute dipole electric field in time</vt:lpstr>
      <vt:lpstr>Electrical forces inside a bunch</vt:lpstr>
      <vt:lpstr>Electrical forces inside a bunch</vt:lpstr>
      <vt:lpstr>Slide 16</vt:lpstr>
      <vt:lpstr>Slide 17</vt:lpstr>
      <vt:lpstr>Slide 18</vt:lpstr>
      <vt:lpstr>Slide 19</vt:lpstr>
      <vt:lpstr>Slide 20</vt:lpstr>
      <vt:lpstr>Super-B parameters. March 3, 2010</vt:lpstr>
      <vt:lpstr>PEP-II HER dipole (measurement)</vt:lpstr>
      <vt:lpstr>PEP-II LER pumping chamber</vt:lpstr>
      <vt:lpstr>PEP-II LER dipole (a model) X beam position and magnetic field</vt:lpstr>
      <vt:lpstr>SuperB LER dipole X beam position and magnetic field</vt:lpstr>
      <vt:lpstr>SuperB LER dipole (a model) X beam position and magnetic field</vt:lpstr>
      <vt:lpstr>Bunch CSR energy loss per turn (a model)</vt:lpstr>
      <vt:lpstr>Energy loss along a bunch</vt:lpstr>
      <vt:lpstr>Summary</vt:lpstr>
      <vt:lpstr>Slide 30</vt:lpstr>
    </vt:vector>
  </TitlesOfParts>
  <Company>Stanford Linear Accelerator Center</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er-B: RF and HOM Impedance</dc:title>
  <dc:creator>Alexander Novokhatski</dc:creator>
  <cp:lastModifiedBy>Sasha</cp:lastModifiedBy>
  <cp:revision>280</cp:revision>
  <dcterms:created xsi:type="dcterms:W3CDTF">2009-02-12T01:56:33Z</dcterms:created>
  <dcterms:modified xsi:type="dcterms:W3CDTF">2011-05-31T09:29:57Z</dcterms:modified>
</cp:coreProperties>
</file>